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D1B3E" w:rsidRPr="00ED1B3E" w:rsidRDefault="008F207D" w:rsidP="00ED1B3E">
      <w:pPr>
        <w:tabs>
          <w:tab w:val="left" w:pos="2268"/>
        </w:tabs>
        <w:ind w:left="964" w:firstLine="0"/>
        <w:rPr>
          <w:rFonts w:ascii="Times New Roman" w:eastAsia="Arial" w:hAnsi="Times New Roman" w:cs="Times New Roman"/>
          <w:b/>
          <w:i/>
          <w:sz w:val="24"/>
          <w:szCs w:val="24"/>
        </w:rPr>
      </w:pPr>
      <w:bookmarkStart w:id="0" w:name="_GoBack"/>
      <w:bookmarkEnd w:id="0"/>
      <w:r w:rsidRPr="00ED1B3E">
        <w:rPr>
          <w:rFonts w:ascii="Times New Roman" w:eastAsia="Arial" w:hAnsi="Times New Roman" w:cs="Times New Roman"/>
          <w:b/>
          <w:i/>
          <w:sz w:val="24"/>
          <w:szCs w:val="24"/>
        </w:rPr>
        <w:t>Email: lecamhoa474@gmail.com</w:t>
      </w:r>
    </w:p>
    <w:p w:rsidR="00ED1B3E" w:rsidRPr="003A2A60" w:rsidRDefault="008F207D" w:rsidP="003A2A60">
      <w:pPr>
        <w:pStyle w:val="oancuaDanhsach"/>
        <w:numPr>
          <w:ilvl w:val="0"/>
          <w:numId w:val="7"/>
        </w:numPr>
        <w:tabs>
          <w:tab w:val="left" w:pos="992"/>
        </w:tabs>
        <w:spacing w:line="276" w:lineRule="auto"/>
        <w:jc w:val="both"/>
      </w:pPr>
      <w:r w:rsidRPr="003A2A60">
        <w:t xml:space="preserve">Trong mặt phẳng tọa độ </w:t>
      </w:r>
      <w:r w:rsidRPr="00ED1B3E">
        <w:rPr>
          <w:position w:val="-10"/>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15.9pt" o:ole="">
            <v:imagedata r:id="rId7" o:title=""/>
          </v:shape>
          <o:OLEObject Type="Embed" ProgID="Equation.DSMT4" ShapeID="_x0000_i1025" DrawAspect="Content" ObjectID="_1600346146" r:id="rId8"/>
        </w:object>
      </w:r>
      <w:r w:rsidRPr="003A2A60">
        <w:t xml:space="preserve">, cho đường tròn </w:t>
      </w:r>
      <w:r w:rsidRPr="00ED1B3E">
        <w:rPr>
          <w:position w:val="-14"/>
        </w:rPr>
        <w:object w:dxaOrig="2860" w:dyaOrig="400">
          <v:shape id="_x0000_i1026" type="#_x0000_t75" style="width:143.3pt;height:20.1pt" o:ole="">
            <v:imagedata r:id="rId9" o:title=""/>
          </v:shape>
          <o:OLEObject Type="Embed" ProgID="Equation.DSMT4" ShapeID="_x0000_i1026" DrawAspect="Content" ObjectID="_1600346147" r:id="rId10"/>
        </w:object>
      </w:r>
      <w:r w:rsidRPr="003A2A60">
        <w:t xml:space="preserve"> và điểm </w:t>
      </w:r>
      <w:r w:rsidRPr="00ED1B3E">
        <w:rPr>
          <w:position w:val="-14"/>
        </w:rPr>
        <w:object w:dxaOrig="900" w:dyaOrig="400">
          <v:shape id="_x0000_i1027" type="#_x0000_t75" style="width:45pt;height:20.1pt" o:ole="">
            <v:imagedata r:id="rId11" o:title=""/>
          </v:shape>
          <o:OLEObject Type="Embed" ProgID="Equation.DSMT4" ShapeID="_x0000_i1027" DrawAspect="Content" ObjectID="_1600346148" r:id="rId12"/>
        </w:object>
      </w:r>
      <w:r w:rsidRPr="003A2A60">
        <w:t xml:space="preserve">. Đường thẳng </w:t>
      </w:r>
      <w:r w:rsidRPr="00ED1B3E">
        <w:rPr>
          <w:position w:val="-6"/>
        </w:rPr>
        <w:object w:dxaOrig="220" w:dyaOrig="279">
          <v:shape id="_x0000_i1028" type="#_x0000_t75" style="width:11.1pt;height:13.85pt" o:ole="">
            <v:imagedata r:id="rId13" o:title=""/>
          </v:shape>
          <o:OLEObject Type="Embed" ProgID="Equation.DSMT4" ShapeID="_x0000_i1028" DrawAspect="Content" ObjectID="_1600346149" r:id="rId14"/>
        </w:object>
      </w:r>
      <w:r w:rsidRPr="003A2A60">
        <w:t xml:space="preserve"> qua </w:t>
      </w:r>
      <w:r w:rsidRPr="00ED1B3E">
        <w:rPr>
          <w:position w:val="-4"/>
        </w:rPr>
        <w:object w:dxaOrig="240" w:dyaOrig="260">
          <v:shape id="_x0000_i1029" type="#_x0000_t75" style="width:12.45pt;height:13.15pt" o:ole="">
            <v:imagedata r:id="rId15" o:title=""/>
          </v:shape>
          <o:OLEObject Type="Embed" ProgID="Equation.DSMT4" ShapeID="_x0000_i1029" DrawAspect="Content" ObjectID="_1600346150" r:id="rId16"/>
        </w:object>
      </w:r>
      <w:r w:rsidRPr="003A2A60">
        <w:t xml:space="preserve"> cắt </w:t>
      </w:r>
      <w:r w:rsidRPr="00ED1B3E">
        <w:rPr>
          <w:position w:val="-14"/>
        </w:rPr>
        <w:object w:dxaOrig="420" w:dyaOrig="400">
          <v:shape id="_x0000_i1030" type="#_x0000_t75" style="width:20.75pt;height:20.1pt" o:ole="">
            <v:imagedata r:id="rId17" o:title=""/>
          </v:shape>
          <o:OLEObject Type="Embed" ProgID="Equation.DSMT4" ShapeID="_x0000_i1030" DrawAspect="Content" ObjectID="_1600346151" r:id="rId18"/>
        </w:object>
      </w:r>
      <w:r w:rsidRPr="003A2A60">
        <w:t xml:space="preserve"> tại </w:t>
      </w:r>
      <w:r w:rsidRPr="00ED1B3E">
        <w:rPr>
          <w:position w:val="-4"/>
        </w:rPr>
        <w:object w:dxaOrig="200" w:dyaOrig="260">
          <v:shape id="_x0000_i1031" type="#_x0000_t75" style="width:9.7pt;height:13.15pt" o:ole="">
            <v:imagedata r:id="rId19" o:title=""/>
          </v:shape>
          <o:OLEObject Type="Embed" ProgID="Equation.DSMT4" ShapeID="_x0000_i1031" DrawAspect="Content" ObjectID="_1600346152" r:id="rId20"/>
        </w:object>
      </w:r>
      <w:r w:rsidRPr="003A2A60">
        <w:t xml:space="preserve"> điểm </w:t>
      </w:r>
      <w:r w:rsidRPr="00ED1B3E">
        <w:rPr>
          <w:position w:val="-4"/>
        </w:rPr>
        <w:object w:dxaOrig="320" w:dyaOrig="260">
          <v:shape id="_x0000_i1032" type="#_x0000_t75" style="width:15.9pt;height:13.15pt" o:ole="">
            <v:imagedata r:id="rId21" o:title=""/>
          </v:shape>
          <o:OLEObject Type="Embed" ProgID="Equation.DSMT4" ShapeID="_x0000_i1032" DrawAspect="Content" ObjectID="_1600346153" r:id="rId22"/>
        </w:object>
      </w:r>
      <w:r w:rsidRPr="003A2A60">
        <w:t xml:space="preserve">, </w:t>
      </w:r>
      <w:r w:rsidRPr="00ED1B3E">
        <w:rPr>
          <w:position w:val="-6"/>
        </w:rPr>
        <w:object w:dxaOrig="279" w:dyaOrig="279">
          <v:shape id="_x0000_i1033" type="#_x0000_t75" style="width:13.85pt;height:13.85pt" o:ole="">
            <v:imagedata r:id="rId23" o:title=""/>
          </v:shape>
          <o:OLEObject Type="Embed" ProgID="Equation.DSMT4" ShapeID="_x0000_i1033" DrawAspect="Content" ObjectID="_1600346154" r:id="rId24"/>
        </w:object>
      </w:r>
      <w:r w:rsidRPr="003A2A60">
        <w:t xml:space="preserve"> sao cho </w:t>
      </w:r>
      <w:r w:rsidRPr="00ED1B3E">
        <w:rPr>
          <w:position w:val="-4"/>
        </w:rPr>
        <w:object w:dxaOrig="240" w:dyaOrig="260">
          <v:shape id="_x0000_i1034" type="#_x0000_t75" style="width:12.45pt;height:13.15pt" o:ole="">
            <v:imagedata r:id="rId25" o:title=""/>
          </v:shape>
          <o:OLEObject Type="Embed" ProgID="Equation.DSMT4" ShapeID="_x0000_i1034" DrawAspect="Content" ObjectID="_1600346155" r:id="rId26"/>
        </w:object>
      </w:r>
      <w:r w:rsidRPr="003A2A60">
        <w:t xml:space="preserve"> là trung điểm của </w:t>
      </w:r>
      <w:r w:rsidRPr="00ED1B3E">
        <w:rPr>
          <w:position w:val="-6"/>
        </w:rPr>
        <w:object w:dxaOrig="460" w:dyaOrig="279">
          <v:shape id="_x0000_i1035" type="#_x0000_t75" style="width:22.85pt;height:13.85pt" o:ole="">
            <v:imagedata r:id="rId27" o:title=""/>
          </v:shape>
          <o:OLEObject Type="Embed" ProgID="Equation.DSMT4" ShapeID="_x0000_i1035" DrawAspect="Content" ObjectID="_1600346156" r:id="rId28"/>
        </w:object>
      </w:r>
      <w:r w:rsidRPr="003A2A60">
        <w:t xml:space="preserve"> có phương trình là </w:t>
      </w:r>
      <w:r w:rsidRPr="00ED1B3E">
        <w:rPr>
          <w:position w:val="-10"/>
        </w:rPr>
        <w:object w:dxaOrig="1420" w:dyaOrig="320">
          <v:shape id="_x0000_i1036" type="#_x0000_t75" style="width:71.3pt;height:15.9pt" o:ole="">
            <v:imagedata r:id="rId29" o:title=""/>
          </v:shape>
          <o:OLEObject Type="Embed" ProgID="Equation.DSMT4" ShapeID="_x0000_i1036" DrawAspect="Content" ObjectID="_1600346157" r:id="rId30"/>
        </w:object>
      </w:r>
      <w:r w:rsidRPr="003A2A60">
        <w:t xml:space="preserve">. Tính </w:t>
      </w:r>
      <w:r w:rsidRPr="00ED1B3E">
        <w:rPr>
          <w:position w:val="-6"/>
        </w:rPr>
        <w:object w:dxaOrig="1380" w:dyaOrig="279">
          <v:shape id="_x0000_i1037" type="#_x0000_t75" style="width:69.25pt;height:13.85pt" o:ole="">
            <v:imagedata r:id="rId31" o:title=""/>
          </v:shape>
          <o:OLEObject Type="Embed" ProgID="Equation.DSMT4" ShapeID="_x0000_i1037" DrawAspect="Content" ObjectID="_1600346158" r:id="rId32"/>
        </w:objec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D1B3E">
        <w:rPr>
          <w:rFonts w:ascii="Times New Roman" w:eastAsia="Calibri" w:hAnsi="Times New Roman" w:cs="Times New Roman"/>
          <w:b/>
          <w:bCs/>
          <w:color w:val="0000FF"/>
          <w:sz w:val="24"/>
          <w:szCs w:val="24"/>
        </w:rPr>
        <w:t>A.</w:t>
      </w:r>
      <w:r w:rsidR="008F207D" w:rsidRPr="00ED1B3E">
        <w:rPr>
          <w:rFonts w:ascii="Times New Roman" w:eastAsia="Calibri" w:hAnsi="Times New Roman" w:cs="Times New Roman"/>
          <w:b/>
          <w:bCs/>
          <w:color w:val="000099"/>
          <w:sz w:val="24"/>
          <w:szCs w:val="24"/>
        </w:rPr>
        <w:t xml:space="preserve"> </w:t>
      </w:r>
      <w:r w:rsidR="008F207D" w:rsidRPr="00ED1B3E">
        <w:rPr>
          <w:rFonts w:ascii="Times New Roman" w:eastAsia="Calibri" w:hAnsi="Times New Roman" w:cs="Times New Roman"/>
          <w:position w:val="-6"/>
          <w:sz w:val="24"/>
          <w:szCs w:val="24"/>
        </w:rPr>
        <w:object w:dxaOrig="620" w:dyaOrig="279">
          <v:shape id="_x0000_i1038" type="#_x0000_t75" style="width:31.15pt;height:13.85pt" o:ole="">
            <v:imagedata r:id="rId33" o:title=""/>
          </v:shape>
          <o:OLEObject Type="Embed" ProgID="Equation.DSMT4" ShapeID="_x0000_i1038" DrawAspect="Content" ObjectID="_1600346159" r:id="rId34"/>
        </w:object>
      </w:r>
      <w:r w:rsidR="008F207D" w:rsidRPr="00ED1B3E">
        <w:rPr>
          <w:rFonts w:ascii="Times New Roman" w:eastAsia="Calibri" w:hAnsi="Times New Roman" w:cs="Times New Roman"/>
          <w:sz w:val="24"/>
          <w:szCs w:val="24"/>
        </w:rPr>
        <w:tab/>
      </w:r>
      <w:r w:rsidRPr="00ED1B3E">
        <w:rPr>
          <w:rFonts w:ascii="Times New Roman" w:eastAsia="Calibri" w:hAnsi="Times New Roman" w:cs="Times New Roman"/>
          <w:b/>
          <w:color w:val="0000FF"/>
          <w:sz w:val="24"/>
          <w:szCs w:val="24"/>
        </w:rPr>
        <w:t>B.</w:t>
      </w:r>
      <w:r w:rsidR="008F207D" w:rsidRPr="00ED1B3E">
        <w:rPr>
          <w:rFonts w:ascii="Times New Roman" w:eastAsia="Calibri" w:hAnsi="Times New Roman" w:cs="Times New Roman"/>
          <w:b/>
          <w:color w:val="000099"/>
          <w:sz w:val="24"/>
          <w:szCs w:val="24"/>
        </w:rPr>
        <w:t xml:space="preserve"> </w:t>
      </w:r>
      <w:r w:rsidR="008F207D" w:rsidRPr="00ED1B3E">
        <w:rPr>
          <w:rFonts w:ascii="Times New Roman" w:eastAsia="Calibri" w:hAnsi="Times New Roman" w:cs="Times New Roman"/>
          <w:position w:val="-6"/>
          <w:sz w:val="24"/>
          <w:szCs w:val="24"/>
        </w:rPr>
        <w:object w:dxaOrig="620" w:dyaOrig="279">
          <v:shape id="_x0000_i1039" type="#_x0000_t75" style="width:31.15pt;height:13.85pt" o:ole="">
            <v:imagedata r:id="rId35" o:title=""/>
          </v:shape>
          <o:OLEObject Type="Embed" ProgID="Equation.DSMT4" ShapeID="_x0000_i1039" DrawAspect="Content" ObjectID="_1600346160" r:id="rId36"/>
        </w:object>
      </w:r>
      <w:r w:rsidR="008F207D" w:rsidRPr="00ED1B3E">
        <w:rPr>
          <w:rFonts w:ascii="Times New Roman" w:eastAsia="Calibri" w:hAnsi="Times New Roman" w:cs="Times New Roman"/>
          <w:sz w:val="24"/>
          <w:szCs w:val="24"/>
        </w:rPr>
        <w:tab/>
      </w:r>
      <w:r w:rsidRPr="00ED1B3E">
        <w:rPr>
          <w:rFonts w:ascii="Times New Roman" w:eastAsia="Calibri" w:hAnsi="Times New Roman" w:cs="Times New Roman"/>
          <w:b/>
          <w:color w:val="0000FF"/>
          <w:sz w:val="24"/>
          <w:szCs w:val="24"/>
        </w:rPr>
        <w:t>C.</w:t>
      </w:r>
      <w:r w:rsidR="008F207D" w:rsidRPr="00ED1B3E">
        <w:rPr>
          <w:rFonts w:ascii="Times New Roman" w:eastAsia="Calibri" w:hAnsi="Times New Roman" w:cs="Times New Roman"/>
          <w:b/>
          <w:color w:val="000099"/>
          <w:sz w:val="24"/>
          <w:szCs w:val="24"/>
        </w:rPr>
        <w:t xml:space="preserve"> </w:t>
      </w:r>
      <w:r w:rsidR="008F207D" w:rsidRPr="00ED1B3E">
        <w:rPr>
          <w:rFonts w:ascii="Times New Roman" w:eastAsia="Calibri" w:hAnsi="Times New Roman" w:cs="Times New Roman"/>
          <w:position w:val="-6"/>
          <w:sz w:val="24"/>
          <w:szCs w:val="24"/>
        </w:rPr>
        <w:object w:dxaOrig="760" w:dyaOrig="279">
          <v:shape id="_x0000_i1040" type="#_x0000_t75" style="width:38.1pt;height:13.85pt" o:ole="">
            <v:imagedata r:id="rId37" o:title=""/>
          </v:shape>
          <o:OLEObject Type="Embed" ProgID="Equation.DSMT4" ShapeID="_x0000_i1040" DrawAspect="Content" ObjectID="_1600346161" r:id="rId38"/>
        </w:object>
      </w:r>
      <w:r w:rsidR="008F207D" w:rsidRPr="00ED1B3E">
        <w:rPr>
          <w:rFonts w:ascii="Times New Roman" w:eastAsia="Calibri" w:hAnsi="Times New Roman" w:cs="Times New Roman"/>
          <w:sz w:val="24"/>
          <w:szCs w:val="24"/>
        </w:rPr>
        <w:tab/>
      </w:r>
      <w:r w:rsidRPr="00ED1B3E">
        <w:rPr>
          <w:rFonts w:ascii="Times New Roman" w:eastAsia="Calibri" w:hAnsi="Times New Roman" w:cs="Times New Roman"/>
          <w:b/>
          <w:color w:val="0000FF"/>
          <w:sz w:val="24"/>
          <w:szCs w:val="24"/>
        </w:rPr>
        <w:t>D.</w:t>
      </w:r>
      <w:r w:rsidR="008F207D" w:rsidRPr="00ED1B3E">
        <w:rPr>
          <w:rFonts w:ascii="Times New Roman" w:eastAsia="Calibri" w:hAnsi="Times New Roman" w:cs="Times New Roman"/>
          <w:b/>
          <w:color w:val="000099"/>
          <w:sz w:val="24"/>
          <w:szCs w:val="24"/>
        </w:rPr>
        <w:t xml:space="preserve"> </w:t>
      </w:r>
      <w:r w:rsidR="008F207D" w:rsidRPr="00ED1B3E">
        <w:rPr>
          <w:rFonts w:ascii="Times New Roman" w:eastAsia="Calibri" w:hAnsi="Times New Roman" w:cs="Times New Roman"/>
          <w:position w:val="-6"/>
          <w:sz w:val="24"/>
          <w:szCs w:val="24"/>
        </w:rPr>
        <w:object w:dxaOrig="700" w:dyaOrig="279">
          <v:shape id="_x0000_i1041" type="#_x0000_t75" style="width:35.3pt;height:13.85pt" o:ole="">
            <v:imagedata r:id="rId39" o:title=""/>
          </v:shape>
          <o:OLEObject Type="Embed" ProgID="Equation.DSMT4" ShapeID="_x0000_i1041" DrawAspect="Content" ObjectID="_1600346162" r:id="rId40"/>
        </w:object>
      </w:r>
      <w:r w:rsidR="008F207D" w:rsidRPr="00ED1B3E">
        <w:rPr>
          <w:rFonts w:ascii="Times New Roman" w:eastAsia="Calibri" w:hAnsi="Times New Roman" w:cs="Times New Roman"/>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lang w:val="vi-VN"/>
        </w:rPr>
        <w:t>Lời giải</w:t>
      </w:r>
    </w:p>
    <w:p w:rsidR="00ED1B3E" w:rsidRPr="00ED1B3E" w:rsidRDefault="008F207D" w:rsidP="00420CC3">
      <w:pPr>
        <w:tabs>
          <w:tab w:val="left" w:pos="2268"/>
        </w:tabs>
        <w:ind w:left="964" w:firstLine="0"/>
        <w:jc w:val="right"/>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Tác giả : Lê Cẩm Hoa</w:t>
      </w:r>
      <w:r w:rsidR="00420CC3">
        <w:rPr>
          <w:rFonts w:ascii="Times New Roman" w:eastAsia="Arial" w:hAnsi="Times New Roman" w:cs="Times New Roman"/>
          <w:b/>
          <w:i/>
          <w:sz w:val="24"/>
          <w:szCs w:val="24"/>
        </w:rPr>
        <w:t>,Tên FB</w:t>
      </w:r>
      <w:r w:rsidRPr="00ED1B3E">
        <w:rPr>
          <w:rFonts w:ascii="Times New Roman" w:eastAsia="Arial" w:hAnsi="Times New Roman" w:cs="Times New Roman"/>
          <w:b/>
          <w:i/>
          <w:sz w:val="24"/>
          <w:szCs w:val="24"/>
        </w:rPr>
        <w:t xml:space="preserve">: </w:t>
      </w:r>
      <w:hyperlink r:id="rId41" w:history="1">
        <w:r w:rsidRPr="00ED1B3E">
          <w:rPr>
            <w:rStyle w:val="Siuktni"/>
            <w:rFonts w:ascii="Times New Roman" w:hAnsi="Times New Roman" w:cs="Times New Roman"/>
            <w:b/>
            <w:bCs/>
            <w:color w:val="365899"/>
            <w:sz w:val="24"/>
            <w:szCs w:val="24"/>
            <w:shd w:val="clear" w:color="auto" w:fill="FFFFFF"/>
          </w:rPr>
          <w:t xml:space="preserve">Élie </w:t>
        </w:r>
        <w:r w:rsidR="00ED1B3E" w:rsidRPr="00ED1B3E">
          <w:rPr>
            <w:rStyle w:val="Siuktni"/>
            <w:rFonts w:ascii="Times New Roman" w:hAnsi="Times New Roman" w:cs="Times New Roman"/>
            <w:b/>
            <w:bCs/>
            <w:color w:val="0000FF"/>
            <w:sz w:val="24"/>
            <w:szCs w:val="24"/>
            <w:shd w:val="clear" w:color="auto" w:fill="FFFFFF"/>
          </w:rPr>
          <w:t>CA</w:t>
        </w:r>
        <w:r w:rsidRPr="00ED1B3E">
          <w:rPr>
            <w:rStyle w:val="Siuktni"/>
            <w:rFonts w:ascii="Times New Roman" w:hAnsi="Times New Roman" w:cs="Times New Roman"/>
            <w:b/>
            <w:bCs/>
            <w:color w:val="365899"/>
            <w:sz w:val="24"/>
            <w:szCs w:val="24"/>
            <w:shd w:val="clear" w:color="auto" w:fill="FFFFFF"/>
          </w:rPr>
          <w:t>rt</w:t>
        </w:r>
        <w:r w:rsidR="00ED1B3E" w:rsidRPr="00ED1B3E">
          <w:rPr>
            <w:rStyle w:val="Siuktni"/>
            <w:rFonts w:ascii="Times New Roman" w:hAnsi="Times New Roman" w:cs="Times New Roman"/>
            <w:b/>
            <w:bCs/>
            <w:color w:val="0000FF"/>
            <w:sz w:val="24"/>
            <w:szCs w:val="24"/>
            <w:shd w:val="clear" w:color="auto" w:fill="FFFFFF"/>
          </w:rPr>
          <w:t>A</w:t>
        </w:r>
        <w:r w:rsidRPr="00ED1B3E">
          <w:rPr>
            <w:rStyle w:val="Siuktni"/>
            <w:rFonts w:ascii="Times New Roman" w:hAnsi="Times New Roman" w:cs="Times New Roman"/>
            <w:b/>
            <w:bCs/>
            <w:color w:val="365899"/>
            <w:sz w:val="24"/>
            <w:szCs w:val="24"/>
            <w:shd w:val="clear" w:color="auto" w:fill="FFFFFF"/>
          </w:rPr>
          <w:t xml:space="preserve">n </w:t>
        </w:r>
        <w:r w:rsidR="00ED1B3E" w:rsidRPr="00ED1B3E">
          <w:rPr>
            <w:rStyle w:val="Siuktni"/>
            <w:rFonts w:ascii="Times New Roman" w:hAnsi="Times New Roman" w:cs="Times New Roman"/>
            <w:b/>
            <w:bCs/>
            <w:color w:val="0000FF"/>
            <w:sz w:val="24"/>
            <w:szCs w:val="24"/>
            <w:shd w:val="clear" w:color="auto" w:fill="FFFFFF"/>
          </w:rPr>
          <w:t>CA</w:t>
        </w:r>
        <w:r w:rsidRPr="00ED1B3E">
          <w:rPr>
            <w:rStyle w:val="Siuktni"/>
            <w:rFonts w:ascii="Times New Roman" w:hAnsi="Times New Roman" w:cs="Times New Roman"/>
            <w:b/>
            <w:bCs/>
            <w:color w:val="365899"/>
            <w:sz w:val="24"/>
            <w:szCs w:val="24"/>
            <w:shd w:val="clear" w:color="auto" w:fill="FFFFFF"/>
          </w:rPr>
          <w:t>rt</w:t>
        </w:r>
        <w:r w:rsidR="00ED1B3E" w:rsidRPr="00ED1B3E">
          <w:rPr>
            <w:rStyle w:val="Siuktni"/>
            <w:rFonts w:ascii="Times New Roman" w:hAnsi="Times New Roman" w:cs="Times New Roman"/>
            <w:b/>
            <w:bCs/>
            <w:color w:val="0000FF"/>
            <w:sz w:val="24"/>
            <w:szCs w:val="24"/>
            <w:shd w:val="clear" w:color="auto" w:fill="FFFFFF"/>
          </w:rPr>
          <w:t>A</w:t>
        </w:r>
        <w:r w:rsidRPr="00ED1B3E">
          <w:rPr>
            <w:rStyle w:val="Siuktni"/>
            <w:rFonts w:ascii="Times New Roman" w:hAnsi="Times New Roman" w:cs="Times New Roman"/>
            <w:b/>
            <w:bCs/>
            <w:color w:val="365899"/>
            <w:sz w:val="24"/>
            <w:szCs w:val="24"/>
            <w:shd w:val="clear" w:color="auto" w:fill="FFFFFF"/>
          </w:rPr>
          <w:t>n</w:t>
        </w:r>
      </w:hyperlink>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A</w:t>
      </w:r>
    </w:p>
    <w:p w:rsidR="00ED1B3E" w:rsidRPr="00ED1B3E" w:rsidRDefault="003A2A60" w:rsidP="00ED1B3E">
      <w:pPr>
        <w:tabs>
          <w:tab w:val="left" w:pos="2268"/>
        </w:tabs>
        <w:ind w:left="964" w:firstLine="0"/>
        <w:jc w:val="center"/>
        <w:rPr>
          <w:rFonts w:ascii="Times New Roman" w:eastAsia="Calibri" w:hAnsi="Times New Roman" w:cs="Times New Roman"/>
          <w:sz w:val="24"/>
          <w:szCs w:val="24"/>
        </w:rPr>
      </w:pPr>
      <w:r>
        <w:rPr>
          <w:rFonts w:ascii="Times New Roman" w:eastAsia="Calibri" w:hAnsi="Times New Roman" w:cs="Times New Roman"/>
          <w:noProof/>
          <w:sz w:val="24"/>
          <w:szCs w:val="24"/>
          <w:lang w:val="vi-VN" w:eastAsia="vi-VN"/>
        </w:rPr>
        <w:pict>
          <v:shape id="Picture 5" o:spid="_x0000_i1042" type="#_x0000_t75" style="width:206.3pt;height:160.6pt;visibility:visible">
            <v:imagedata r:id="rId42" o:title=""/>
          </v:shape>
        </w:pict>
      </w:r>
    </w:p>
    <w:p w:rsidR="00ED1B3E" w:rsidRPr="00ED1B3E" w:rsidRDefault="008F207D" w:rsidP="00ED1B3E">
      <w:pPr>
        <w:tabs>
          <w:tab w:val="left" w:pos="2268"/>
        </w:tabs>
        <w:ind w:left="964" w:firstLine="0"/>
        <w:rPr>
          <w:rFonts w:ascii="Times New Roman" w:eastAsia="Calibri" w:hAnsi="Times New Roman" w:cs="Times New Roman"/>
          <w:sz w:val="24"/>
          <w:szCs w:val="24"/>
        </w:rPr>
      </w:pPr>
      <w:r w:rsidRPr="00ED1B3E">
        <w:rPr>
          <w:rFonts w:ascii="Times New Roman" w:eastAsia="Calibri" w:hAnsi="Times New Roman" w:cs="Times New Roman"/>
          <w:position w:val="-14"/>
          <w:sz w:val="24"/>
          <w:szCs w:val="24"/>
        </w:rPr>
        <w:object w:dxaOrig="420" w:dyaOrig="400">
          <v:shape id="_x0000_i1043" type="#_x0000_t75" style="width:20.75pt;height:20.1pt" o:ole="">
            <v:imagedata r:id="rId43" o:title=""/>
          </v:shape>
          <o:OLEObject Type="Embed" ProgID="Equation.DSMT4" ShapeID="_x0000_i1043" DrawAspect="Content" ObjectID="_1600346163" r:id="rId44"/>
        </w:object>
      </w:r>
      <w:r w:rsidRPr="00ED1B3E">
        <w:rPr>
          <w:rFonts w:ascii="Times New Roman" w:eastAsia="Calibri" w:hAnsi="Times New Roman" w:cs="Times New Roman"/>
          <w:sz w:val="24"/>
          <w:szCs w:val="24"/>
        </w:rPr>
        <w:t xml:space="preserve"> có tâm </w:t>
      </w:r>
      <w:r w:rsidRPr="00ED1B3E">
        <w:rPr>
          <w:rFonts w:ascii="Times New Roman" w:eastAsia="Calibri" w:hAnsi="Times New Roman" w:cs="Times New Roman"/>
          <w:position w:val="-14"/>
          <w:sz w:val="24"/>
          <w:szCs w:val="24"/>
        </w:rPr>
        <w:object w:dxaOrig="800" w:dyaOrig="400">
          <v:shape id="_x0000_i1044" type="#_x0000_t75" style="width:39.45pt;height:20.1pt" o:ole="">
            <v:imagedata r:id="rId45" o:title=""/>
          </v:shape>
          <o:OLEObject Type="Embed" ProgID="Equation.DSMT4" ShapeID="_x0000_i1044" DrawAspect="Content" ObjectID="_1600346164" r:id="rId46"/>
        </w:object>
      </w:r>
      <w:r w:rsidRPr="00ED1B3E">
        <w:rPr>
          <w:rFonts w:ascii="Times New Roman" w:eastAsia="Calibri" w:hAnsi="Times New Roman" w:cs="Times New Roman"/>
          <w:sz w:val="24"/>
          <w:szCs w:val="24"/>
        </w:rPr>
        <w:t xml:space="preserve">, bán kính </w:t>
      </w:r>
      <w:r w:rsidRPr="00ED1B3E">
        <w:rPr>
          <w:rFonts w:ascii="Times New Roman" w:eastAsia="Calibri" w:hAnsi="Times New Roman" w:cs="Times New Roman"/>
          <w:position w:val="-8"/>
          <w:sz w:val="24"/>
          <w:szCs w:val="24"/>
        </w:rPr>
        <w:object w:dxaOrig="760" w:dyaOrig="360">
          <v:shape id="_x0000_i1045" type="#_x0000_t75" style="width:38.1pt;height:18pt" o:ole="">
            <v:imagedata r:id="rId47" o:title=""/>
          </v:shape>
          <o:OLEObject Type="Embed" ProgID="Equation.DSMT4" ShapeID="_x0000_i1045" DrawAspect="Content" ObjectID="_1600346165" r:id="rId48"/>
        </w:object>
      </w:r>
      <w:r w:rsidRPr="00ED1B3E">
        <w:rPr>
          <w:rFonts w:ascii="Times New Roman" w:eastAsia="Calibri" w:hAnsi="Times New Roman" w:cs="Times New Roman"/>
          <w:sz w:val="24"/>
          <w:szCs w:val="24"/>
        </w:rPr>
        <w:t>.</w:t>
      </w:r>
    </w:p>
    <w:p w:rsidR="00ED1B3E" w:rsidRPr="00ED1B3E" w:rsidRDefault="008F207D" w:rsidP="00ED1B3E">
      <w:pPr>
        <w:tabs>
          <w:tab w:val="left" w:pos="2268"/>
        </w:tabs>
        <w:ind w:left="964" w:firstLine="0"/>
        <w:rPr>
          <w:rFonts w:ascii="Times New Roman" w:eastAsia="Calibri" w:hAnsi="Times New Roman" w:cs="Times New Roman"/>
          <w:sz w:val="24"/>
          <w:szCs w:val="24"/>
        </w:rPr>
      </w:pPr>
      <w:r w:rsidRPr="00ED1B3E">
        <w:rPr>
          <w:rFonts w:ascii="Times New Roman" w:eastAsia="Calibri" w:hAnsi="Times New Roman" w:cs="Times New Roman"/>
          <w:sz w:val="24"/>
          <w:szCs w:val="24"/>
        </w:rPr>
        <w:t xml:space="preserve">Đường thẳng qua </w:t>
      </w:r>
      <w:r w:rsidRPr="00ED1B3E">
        <w:rPr>
          <w:rFonts w:ascii="Times New Roman" w:eastAsia="Calibri" w:hAnsi="Times New Roman" w:cs="Times New Roman"/>
          <w:position w:val="-14"/>
          <w:sz w:val="24"/>
          <w:szCs w:val="24"/>
        </w:rPr>
        <w:object w:dxaOrig="900" w:dyaOrig="400">
          <v:shape id="_x0000_i1046" type="#_x0000_t75" style="width:45pt;height:20.1pt" o:ole="">
            <v:imagedata r:id="rId49" o:title=""/>
          </v:shape>
          <o:OLEObject Type="Embed" ProgID="Equation.DSMT4" ShapeID="_x0000_i1046" DrawAspect="Content" ObjectID="_1600346166" r:id="rId50"/>
        </w:object>
      </w:r>
      <w:r w:rsidRPr="00ED1B3E">
        <w:rPr>
          <w:rFonts w:ascii="Times New Roman" w:eastAsia="Calibri" w:hAnsi="Times New Roman" w:cs="Times New Roman"/>
          <w:sz w:val="24"/>
          <w:szCs w:val="24"/>
        </w:rPr>
        <w:t xml:space="preserve"> có véc tơ pháp tuyến </w:t>
      </w:r>
      <w:r w:rsidRPr="00ED1B3E">
        <w:rPr>
          <w:rFonts w:ascii="Times New Roman" w:eastAsia="Calibri" w:hAnsi="Times New Roman" w:cs="Times New Roman"/>
          <w:position w:val="-14"/>
          <w:sz w:val="24"/>
          <w:szCs w:val="24"/>
        </w:rPr>
        <w:object w:dxaOrig="1040" w:dyaOrig="420">
          <v:shape id="_x0000_i1047" type="#_x0000_t75" style="width:51.9pt;height:20.75pt" o:ole="">
            <v:imagedata r:id="rId51" o:title=""/>
          </v:shape>
          <o:OLEObject Type="Embed" ProgID="Equation.DSMT4" ShapeID="_x0000_i1047" DrawAspect="Content" ObjectID="_1600346167" r:id="rId52"/>
        </w:object>
      </w:r>
      <w:r w:rsidRPr="00ED1B3E">
        <w:rPr>
          <w:rFonts w:ascii="Times New Roman" w:eastAsia="Calibri" w:hAnsi="Times New Roman" w:cs="Times New Roman"/>
          <w:sz w:val="24"/>
          <w:szCs w:val="24"/>
        </w:rPr>
        <w:t xml:space="preserve"> </w:t>
      </w:r>
      <w:r w:rsidRPr="00ED1B3E">
        <w:rPr>
          <w:rFonts w:ascii="Times New Roman" w:eastAsia="Calibri" w:hAnsi="Times New Roman" w:cs="Times New Roman"/>
          <w:position w:val="-16"/>
          <w:sz w:val="24"/>
          <w:szCs w:val="24"/>
        </w:rPr>
        <w:object w:dxaOrig="1280" w:dyaOrig="440">
          <v:shape id="_x0000_i1048" type="#_x0000_t75" style="width:63.7pt;height:22.15pt" o:ole="">
            <v:imagedata r:id="rId53" o:title=""/>
          </v:shape>
          <o:OLEObject Type="Embed" ProgID="Equation.DSMT4" ShapeID="_x0000_i1048" DrawAspect="Content" ObjectID="_1600346168" r:id="rId54"/>
        </w:object>
      </w:r>
      <w:r w:rsidRPr="00ED1B3E">
        <w:rPr>
          <w:rFonts w:ascii="Times New Roman" w:eastAsia="Calibri" w:hAnsi="Times New Roman" w:cs="Times New Roman"/>
          <w:sz w:val="24"/>
          <w:szCs w:val="24"/>
        </w:rPr>
        <w:t xml:space="preserve"> có phương trình dạng </w:t>
      </w:r>
      <w:r w:rsidRPr="00ED1B3E">
        <w:rPr>
          <w:rFonts w:ascii="Times New Roman" w:eastAsia="Calibri" w:hAnsi="Times New Roman" w:cs="Times New Roman"/>
          <w:position w:val="-10"/>
          <w:sz w:val="24"/>
          <w:szCs w:val="24"/>
        </w:rPr>
        <w:object w:dxaOrig="2299" w:dyaOrig="320">
          <v:shape id="_x0000_i1049" type="#_x0000_t75" style="width:114.9pt;height:15.9pt" o:ole="">
            <v:imagedata r:id="rId55" o:title=""/>
          </v:shape>
          <o:OLEObject Type="Embed" ProgID="Equation.DSMT4" ShapeID="_x0000_i1049" DrawAspect="Content" ObjectID="_1600346169" r:id="rId56"/>
        </w:object>
      </w:r>
      <w:r w:rsidRPr="00ED1B3E">
        <w:rPr>
          <w:rFonts w:ascii="Times New Roman" w:eastAsia="Calibri" w:hAnsi="Times New Roman" w:cs="Times New Roman"/>
          <w:sz w:val="24"/>
          <w:szCs w:val="24"/>
        </w:rPr>
        <w:t>.</w:t>
      </w:r>
    </w:p>
    <w:p w:rsidR="00ED1B3E" w:rsidRPr="00ED1B3E" w:rsidRDefault="008F207D" w:rsidP="00ED1B3E">
      <w:pPr>
        <w:tabs>
          <w:tab w:val="left" w:pos="2268"/>
        </w:tabs>
        <w:ind w:left="964" w:firstLine="0"/>
        <w:rPr>
          <w:rFonts w:ascii="Times New Roman" w:eastAsia="Calibri" w:hAnsi="Times New Roman" w:cs="Times New Roman"/>
          <w:sz w:val="24"/>
          <w:szCs w:val="24"/>
        </w:rPr>
      </w:pPr>
      <w:r w:rsidRPr="00ED1B3E">
        <w:rPr>
          <w:rFonts w:ascii="Times New Roman" w:eastAsia="Calibri" w:hAnsi="Times New Roman" w:cs="Times New Roman"/>
          <w:sz w:val="24"/>
          <w:szCs w:val="24"/>
        </w:rPr>
        <w:t xml:space="preserve">Tam giác </w:t>
      </w:r>
      <w:r w:rsidRPr="00ED1B3E">
        <w:rPr>
          <w:rFonts w:ascii="Times New Roman" w:eastAsia="Calibri" w:hAnsi="Times New Roman" w:cs="Times New Roman"/>
          <w:position w:val="-6"/>
          <w:sz w:val="24"/>
          <w:szCs w:val="24"/>
        </w:rPr>
        <w:object w:dxaOrig="540" w:dyaOrig="279">
          <v:shape id="_x0000_i1050" type="#_x0000_t75" style="width:27pt;height:13.85pt" o:ole="">
            <v:imagedata r:id="rId57" o:title=""/>
          </v:shape>
          <o:OLEObject Type="Embed" ProgID="Equation.DSMT4" ShapeID="_x0000_i1050" DrawAspect="Content" ObjectID="_1600346170" r:id="rId58"/>
        </w:object>
      </w:r>
      <w:r w:rsidRPr="00ED1B3E">
        <w:rPr>
          <w:rFonts w:ascii="Times New Roman" w:eastAsia="Calibri" w:hAnsi="Times New Roman" w:cs="Times New Roman"/>
          <w:sz w:val="24"/>
          <w:szCs w:val="24"/>
        </w:rPr>
        <w:t xml:space="preserve"> cận tại </w:t>
      </w:r>
      <w:r w:rsidRPr="00ED1B3E">
        <w:rPr>
          <w:rFonts w:ascii="Times New Roman" w:eastAsia="Calibri" w:hAnsi="Times New Roman" w:cs="Times New Roman"/>
          <w:position w:val="-4"/>
          <w:sz w:val="24"/>
          <w:szCs w:val="24"/>
        </w:rPr>
        <w:object w:dxaOrig="200" w:dyaOrig="260">
          <v:shape id="_x0000_i1051" type="#_x0000_t75" style="width:9.7pt;height:13.15pt" o:ole="">
            <v:imagedata r:id="rId59" o:title=""/>
          </v:shape>
          <o:OLEObject Type="Embed" ProgID="Equation.DSMT4" ShapeID="_x0000_i1051" DrawAspect="Content" ObjectID="_1600346171" r:id="rId60"/>
        </w:object>
      </w:r>
      <w:r w:rsidRPr="00ED1B3E">
        <w:rPr>
          <w:rFonts w:ascii="Times New Roman" w:eastAsia="Calibri" w:hAnsi="Times New Roman" w:cs="Times New Roman"/>
          <w:sz w:val="24"/>
          <w:szCs w:val="24"/>
        </w:rPr>
        <w:t xml:space="preserve"> có </w:t>
      </w:r>
      <w:r w:rsidRPr="00ED1B3E">
        <w:rPr>
          <w:rFonts w:ascii="Times New Roman" w:eastAsia="Calibri" w:hAnsi="Times New Roman" w:cs="Times New Roman"/>
          <w:position w:val="-4"/>
          <w:sz w:val="24"/>
          <w:szCs w:val="24"/>
        </w:rPr>
        <w:object w:dxaOrig="240" w:dyaOrig="260">
          <v:shape id="_x0000_i1052" type="#_x0000_t75" style="width:12.45pt;height:13.15pt" o:ole="">
            <v:imagedata r:id="rId61" o:title=""/>
          </v:shape>
          <o:OLEObject Type="Embed" ProgID="Equation.DSMT4" ShapeID="_x0000_i1052" DrawAspect="Content" ObjectID="_1600346172" r:id="rId62"/>
        </w:object>
      </w:r>
      <w:r w:rsidRPr="00ED1B3E">
        <w:rPr>
          <w:rFonts w:ascii="Times New Roman" w:eastAsia="Calibri" w:hAnsi="Times New Roman" w:cs="Times New Roman"/>
          <w:sz w:val="24"/>
          <w:szCs w:val="24"/>
        </w:rPr>
        <w:t xml:space="preserve"> là trung điểm </w:t>
      </w:r>
      <w:r w:rsidRPr="00ED1B3E">
        <w:rPr>
          <w:rFonts w:ascii="Times New Roman" w:eastAsia="Calibri" w:hAnsi="Times New Roman" w:cs="Times New Roman"/>
          <w:position w:val="-6"/>
          <w:sz w:val="24"/>
          <w:szCs w:val="24"/>
        </w:rPr>
        <w:object w:dxaOrig="460" w:dyaOrig="279">
          <v:shape id="_x0000_i1053" type="#_x0000_t75" style="width:22.85pt;height:13.85pt" o:ole="">
            <v:imagedata r:id="rId63" o:title=""/>
          </v:shape>
          <o:OLEObject Type="Embed" ProgID="Equation.DSMT4" ShapeID="_x0000_i1053" DrawAspect="Content" ObjectID="_1600346173" r:id="rId64"/>
        </w:object>
      </w:r>
      <w:r w:rsidRPr="00ED1B3E">
        <w:rPr>
          <w:rFonts w:ascii="Times New Roman" w:eastAsia="Calibri" w:hAnsi="Times New Roman" w:cs="Times New Roman"/>
          <w:sz w:val="24"/>
          <w:szCs w:val="24"/>
        </w:rPr>
        <w:t xml:space="preserve"> nên </w:t>
      </w:r>
      <w:r w:rsidRPr="00ED1B3E">
        <w:rPr>
          <w:rFonts w:ascii="Times New Roman" w:eastAsia="Calibri" w:hAnsi="Times New Roman" w:cs="Times New Roman"/>
          <w:position w:val="-6"/>
          <w:sz w:val="24"/>
          <w:szCs w:val="24"/>
        </w:rPr>
        <w:object w:dxaOrig="960" w:dyaOrig="279">
          <v:shape id="_x0000_i1054" type="#_x0000_t75" style="width:47.75pt;height:13.85pt" o:ole="">
            <v:imagedata r:id="rId65" o:title=""/>
          </v:shape>
          <o:OLEObject Type="Embed" ProgID="Equation.DSMT4" ShapeID="_x0000_i1054" DrawAspect="Content" ObjectID="_1600346174" r:id="rId66"/>
        </w:object>
      </w:r>
      <w:r w:rsidRPr="00ED1B3E">
        <w:rPr>
          <w:rFonts w:ascii="Times New Roman" w:eastAsia="Calibri" w:hAnsi="Times New Roman" w:cs="Times New Roman"/>
          <w:sz w:val="24"/>
          <w:szCs w:val="24"/>
        </w:rPr>
        <w:t>.</w:t>
      </w:r>
    </w:p>
    <w:p w:rsidR="00ED1B3E" w:rsidRPr="00ED1B3E" w:rsidRDefault="008F207D" w:rsidP="00ED1B3E">
      <w:pPr>
        <w:tabs>
          <w:tab w:val="left" w:pos="2268"/>
        </w:tabs>
        <w:ind w:left="964" w:firstLine="0"/>
        <w:rPr>
          <w:rFonts w:ascii="Times New Roman" w:eastAsia="Calibri" w:hAnsi="Times New Roman" w:cs="Times New Roman"/>
          <w:sz w:val="24"/>
          <w:szCs w:val="24"/>
        </w:rPr>
      </w:pPr>
      <w:r w:rsidRPr="00ED1B3E">
        <w:rPr>
          <w:rFonts w:ascii="Times New Roman" w:eastAsia="Calibri" w:hAnsi="Times New Roman" w:cs="Times New Roman"/>
          <w:position w:val="-30"/>
          <w:sz w:val="24"/>
          <w:szCs w:val="24"/>
        </w:rPr>
        <w:object w:dxaOrig="6640" w:dyaOrig="720">
          <v:shape id="_x0000_i1055" type="#_x0000_t75" style="width:331.6pt;height:36.7pt" o:ole="">
            <v:imagedata r:id="rId67" o:title=""/>
          </v:shape>
          <o:OLEObject Type="Embed" ProgID="Equation.DSMT4" ShapeID="_x0000_i1055" DrawAspect="Content" ObjectID="_1600346175" r:id="rId68"/>
        </w:object>
      </w:r>
      <w:r w:rsidRPr="00ED1B3E">
        <w:rPr>
          <w:rFonts w:ascii="Times New Roman" w:eastAsia="Calibri" w:hAnsi="Times New Roman" w:cs="Times New Roman"/>
          <w:sz w:val="24"/>
          <w:szCs w:val="24"/>
        </w:rPr>
        <w:t>.</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Calibri" w:hAnsi="Times New Roman" w:cs="Times New Roman"/>
          <w:sz w:val="24"/>
          <w:szCs w:val="24"/>
        </w:rPr>
        <w:t xml:space="preserve">Suy ra </w:t>
      </w:r>
      <w:r w:rsidRPr="00ED1B3E">
        <w:rPr>
          <w:rFonts w:ascii="Times New Roman" w:hAnsi="Times New Roman" w:cs="Times New Roman"/>
          <w:position w:val="-10"/>
          <w:sz w:val="24"/>
          <w:szCs w:val="24"/>
        </w:rPr>
        <w:object w:dxaOrig="3879" w:dyaOrig="320">
          <v:shape id="_x0000_i1056" type="#_x0000_t75" style="width:193.85pt;height:15.9pt" o:ole="">
            <v:imagedata r:id="rId69" o:title=""/>
          </v:shape>
          <o:OLEObject Type="Embed" ProgID="Equation.DSMT4" ShapeID="_x0000_i1056" DrawAspect="Content" ObjectID="_1600346176" r:id="rId70"/>
        </w:object>
      </w:r>
    </w:p>
    <w:p w:rsidR="00ED1B3E" w:rsidRPr="00ED1B3E" w:rsidRDefault="008F207D" w:rsidP="00ED1B3E">
      <w:pPr>
        <w:tabs>
          <w:tab w:val="left" w:pos="2268"/>
        </w:tabs>
        <w:ind w:left="964" w:firstLine="0"/>
        <w:rPr>
          <w:rFonts w:ascii="Times New Roman" w:eastAsia="Arial" w:hAnsi="Times New Roman" w:cs="Times New Roman"/>
          <w:b/>
          <w:sz w:val="24"/>
          <w:szCs w:val="24"/>
        </w:rPr>
      </w:pPr>
      <w:r w:rsidRPr="00ED1B3E">
        <w:rPr>
          <w:rFonts w:ascii="Times New Roman" w:eastAsia="Arial" w:hAnsi="Times New Roman" w:cs="Times New Roman"/>
          <w:b/>
          <w:i/>
          <w:sz w:val="24"/>
          <w:szCs w:val="24"/>
        </w:rPr>
        <w:t xml:space="preserve">Email: </w:t>
      </w:r>
      <w:r w:rsidRPr="00ED1B3E">
        <w:rPr>
          <w:rFonts w:ascii="Times New Roman" w:eastAsia="Arial" w:hAnsi="Times New Roman" w:cs="Times New Roman"/>
          <w:b/>
          <w:sz w:val="24"/>
          <w:szCs w:val="24"/>
        </w:rPr>
        <w:t>Ngocchigvt@gmail.com</w:t>
      </w:r>
    </w:p>
    <w:p w:rsidR="00ED1B3E" w:rsidRPr="003A2A60" w:rsidRDefault="008F207D" w:rsidP="003A2A60">
      <w:pPr>
        <w:pStyle w:val="oancuaDanhsach"/>
        <w:numPr>
          <w:ilvl w:val="0"/>
          <w:numId w:val="7"/>
        </w:numPr>
        <w:tabs>
          <w:tab w:val="left" w:pos="992"/>
        </w:tabs>
        <w:spacing w:line="276" w:lineRule="auto"/>
        <w:jc w:val="both"/>
        <w:rPr>
          <w:lang w:val="fr-FR"/>
        </w:rPr>
      </w:pPr>
      <w:r w:rsidRPr="003A2A60">
        <w:rPr>
          <w:lang w:val="fr-FR"/>
        </w:rPr>
        <w:t xml:space="preserve">Trong mặt phẳng với trục toạ độ </w:t>
      </w:r>
      <w:r w:rsidRPr="00ED1B3E">
        <w:rPr>
          <w:position w:val="-10"/>
        </w:rPr>
        <w:object w:dxaOrig="499" w:dyaOrig="320">
          <v:shape id="_x0000_i1057" type="#_x0000_t75" style="width:24.9pt;height:15.9pt" o:ole="">
            <v:imagedata r:id="rId71" o:title=""/>
          </v:shape>
          <o:OLEObject Type="Embed" ProgID="Equation.DSMT4" ShapeID="_x0000_i1057" DrawAspect="Content" ObjectID="_1600346177" r:id="rId72"/>
        </w:object>
      </w:r>
      <w:r w:rsidRPr="003A2A60">
        <w:rPr>
          <w:lang w:val="fr-FR"/>
        </w:rPr>
        <w:t xml:space="preserve"> cho hình thang cân </w:t>
      </w:r>
      <w:bookmarkStart w:id="1" w:name="MTBlankEqn"/>
      <w:r w:rsidRPr="00ED1B3E">
        <w:rPr>
          <w:position w:val="-6"/>
        </w:rPr>
        <w:object w:dxaOrig="800" w:dyaOrig="279">
          <v:shape id="_x0000_i1058" type="#_x0000_t75" style="width:40.15pt;height:13.85pt" o:ole="">
            <v:imagedata r:id="rId73" o:title=""/>
          </v:shape>
          <o:OLEObject Type="Embed" ProgID="Equation.DSMT4" ShapeID="_x0000_i1058" DrawAspect="Content" ObjectID="_1600346178" r:id="rId74"/>
        </w:object>
      </w:r>
      <w:bookmarkEnd w:id="1"/>
      <w:r w:rsidRPr="003A2A60">
        <w:rPr>
          <w:lang w:val="fr-FR"/>
        </w:rPr>
        <w:t xml:space="preserve"> </w:t>
      </w:r>
      <w:r w:rsidRPr="00ED1B3E">
        <w:rPr>
          <w:position w:val="-14"/>
        </w:rPr>
        <w:object w:dxaOrig="1240" w:dyaOrig="400">
          <v:shape id="_x0000_i1059" type="#_x0000_t75" style="width:62.3pt;height:20.1pt" o:ole="">
            <v:imagedata r:id="rId75" o:title=""/>
          </v:shape>
          <o:OLEObject Type="Embed" ProgID="Equation.DSMT4" ShapeID="_x0000_i1059" DrawAspect="Content" ObjectID="_1600346179" r:id="rId76"/>
        </w:object>
      </w:r>
      <w:r w:rsidRPr="003A2A60">
        <w:rPr>
          <w:lang w:val="fr-FR"/>
        </w:rPr>
        <w:t xml:space="preserve">. Gọi </w:t>
      </w:r>
      <w:r w:rsidRPr="00ED1B3E">
        <w:rPr>
          <w:position w:val="-10"/>
        </w:rPr>
        <w:object w:dxaOrig="520" w:dyaOrig="320">
          <v:shape id="_x0000_i1060" type="#_x0000_t75" style="width:26.3pt;height:15.9pt" o:ole="">
            <v:imagedata r:id="rId77" o:title=""/>
          </v:shape>
          <o:OLEObject Type="Embed" ProgID="Equation.DSMT4" ShapeID="_x0000_i1060" DrawAspect="Content" ObjectID="_1600346180" r:id="rId78"/>
        </w:object>
      </w:r>
      <w:r w:rsidRPr="003A2A60">
        <w:rPr>
          <w:lang w:val="fr-FR"/>
        </w:rPr>
        <w:t xml:space="preserve"> lần</w:t>
      </w:r>
    </w:p>
    <w:p w:rsidR="00ED1B3E" w:rsidRPr="00ED1B3E" w:rsidRDefault="008F207D" w:rsidP="00ED1B3E">
      <w:pPr>
        <w:pStyle w:val="oancuaDanhsach"/>
        <w:tabs>
          <w:tab w:val="left" w:pos="2268"/>
        </w:tabs>
        <w:spacing w:after="0" w:line="240" w:lineRule="auto"/>
        <w:ind w:left="964"/>
        <w:rPr>
          <w:lang w:val="fr-FR"/>
        </w:rPr>
      </w:pPr>
      <w:r w:rsidRPr="00ED1B3E">
        <w:rPr>
          <w:lang w:val="fr-FR"/>
        </w:rPr>
        <w:t xml:space="preserve">lượt là hình chiếu vuông góc của </w:t>
      </w:r>
      <w:r w:rsidRPr="00ED1B3E">
        <w:rPr>
          <w:position w:val="-4"/>
        </w:rPr>
        <w:object w:dxaOrig="260" w:dyaOrig="260">
          <v:shape id="_x0000_i1061" type="#_x0000_t75" style="width:13.15pt;height:13.15pt" o:ole="">
            <v:imagedata r:id="rId79" o:title=""/>
          </v:shape>
          <o:OLEObject Type="Embed" ProgID="Equation.DSMT4" ShapeID="_x0000_i1061" DrawAspect="Content" ObjectID="_1600346181" r:id="rId80"/>
        </w:object>
      </w:r>
      <w:r w:rsidRPr="00ED1B3E">
        <w:rPr>
          <w:lang w:val="fr-FR"/>
        </w:rPr>
        <w:t xml:space="preserve"> trên các đường thẳng</w:t>
      </w:r>
      <w:r w:rsidRPr="00ED1B3E">
        <w:rPr>
          <w:position w:val="-10"/>
        </w:rPr>
        <w:object w:dxaOrig="880" w:dyaOrig="320">
          <v:shape id="_x0000_i1062" type="#_x0000_t75" style="width:44.3pt;height:15.9pt" o:ole="">
            <v:imagedata r:id="rId81" o:title=""/>
          </v:shape>
          <o:OLEObject Type="Embed" ProgID="Equation.DSMT4" ShapeID="_x0000_i1062" DrawAspect="Content" ObjectID="_1600346182" r:id="rId82"/>
        </w:object>
      </w:r>
      <w:r w:rsidRPr="00ED1B3E">
        <w:rPr>
          <w:lang w:val="fr-FR"/>
        </w:rPr>
        <w:t xml:space="preserve"> . Giả sử </w:t>
      </w:r>
      <w:r w:rsidRPr="00ED1B3E">
        <w:rPr>
          <w:position w:val="-10"/>
        </w:rPr>
        <w:object w:dxaOrig="639" w:dyaOrig="320">
          <v:shape id="_x0000_i1063" type="#_x0000_t75" style="width:31.85pt;height:15.9pt" o:ole="">
            <v:imagedata r:id="rId83" o:title=""/>
          </v:shape>
          <o:OLEObject Type="Embed" ProgID="Equation.DSMT4" ShapeID="_x0000_i1063" DrawAspect="Content" ObjectID="_1600346183" r:id="rId84"/>
        </w:object>
      </w:r>
      <w:r w:rsidRPr="00ED1B3E">
        <w:rPr>
          <w:lang w:val="fr-FR"/>
        </w:rPr>
        <w:t xml:space="preserve"> lần lượt là</w:t>
      </w:r>
    </w:p>
    <w:p w:rsidR="00ED1B3E" w:rsidRPr="00ED1B3E" w:rsidRDefault="008F207D" w:rsidP="00ED1B3E">
      <w:pPr>
        <w:pStyle w:val="oancuaDanhsach"/>
        <w:tabs>
          <w:tab w:val="left" w:pos="2268"/>
        </w:tabs>
        <w:spacing w:after="0" w:line="240" w:lineRule="auto"/>
        <w:ind w:left="964"/>
        <w:rPr>
          <w:lang w:val="fr-FR"/>
        </w:rPr>
      </w:pPr>
      <w:r w:rsidRPr="00ED1B3E">
        <w:rPr>
          <w:lang w:val="fr-FR"/>
        </w:rPr>
        <w:t>trung điểm của</w:t>
      </w:r>
      <w:r w:rsidRPr="00ED1B3E">
        <w:rPr>
          <w:position w:val="-10"/>
        </w:rPr>
        <w:object w:dxaOrig="859" w:dyaOrig="320">
          <v:shape id="_x0000_i1064" type="#_x0000_t75" style="width:42.9pt;height:15.9pt" o:ole="">
            <v:imagedata r:id="rId85" o:title=""/>
          </v:shape>
          <o:OLEObject Type="Embed" ProgID="Equation.DSMT4" ShapeID="_x0000_i1064" DrawAspect="Content" ObjectID="_1600346184" r:id="rId86"/>
        </w:object>
      </w:r>
      <w:r w:rsidRPr="00ED1B3E">
        <w:rPr>
          <w:lang w:val="fr-FR"/>
        </w:rPr>
        <w:t xml:space="preserve"> . Phương trình đường thẳng </w:t>
      </w:r>
      <w:r w:rsidRPr="00ED1B3E">
        <w:rPr>
          <w:position w:val="-4"/>
        </w:rPr>
        <w:object w:dxaOrig="440" w:dyaOrig="260">
          <v:shape id="_x0000_i1065" type="#_x0000_t75" style="width:22.15pt;height:13.15pt" o:ole="">
            <v:imagedata r:id="rId87" o:title=""/>
          </v:shape>
          <o:OLEObject Type="Embed" ProgID="Equation.DSMT4" ShapeID="_x0000_i1065" DrawAspect="Content" ObjectID="_1600346185" r:id="rId88"/>
        </w:object>
      </w:r>
      <w:r w:rsidRPr="00ED1B3E">
        <w:rPr>
          <w:lang w:val="fr-FR"/>
        </w:rPr>
        <w:t xml:space="preserve">có dạng </w:t>
      </w:r>
      <w:r w:rsidRPr="00ED1B3E">
        <w:rPr>
          <w:position w:val="-10"/>
        </w:rPr>
        <w:object w:dxaOrig="1640" w:dyaOrig="320">
          <v:shape id="_x0000_i1066" type="#_x0000_t75" style="width:81.7pt;height:15.9pt" o:ole="">
            <v:imagedata r:id="rId89" o:title=""/>
          </v:shape>
          <o:OLEObject Type="Embed" ProgID="Equation.DSMT4" ShapeID="_x0000_i1066" DrawAspect="Content" ObjectID="_1600346186" r:id="rId90"/>
        </w:object>
      </w:r>
      <w:r w:rsidRPr="00ED1B3E">
        <w:rPr>
          <w:lang w:val="fr-FR"/>
        </w:rPr>
        <w:t xml:space="preserve"> biết</w:t>
      </w:r>
    </w:p>
    <w:p w:rsidR="00ED1B3E" w:rsidRPr="00ED1B3E" w:rsidRDefault="008F207D" w:rsidP="00ED1B3E">
      <w:pPr>
        <w:pStyle w:val="oancuaDanhsach"/>
        <w:tabs>
          <w:tab w:val="left" w:pos="2268"/>
        </w:tabs>
        <w:spacing w:after="0" w:line="240" w:lineRule="auto"/>
        <w:ind w:left="964"/>
        <w:rPr>
          <w:lang w:val="fr-FR"/>
        </w:rPr>
      </w:pPr>
      <w:r w:rsidRPr="00ED1B3E">
        <w:rPr>
          <w:position w:val="-14"/>
        </w:rPr>
        <w:object w:dxaOrig="1920" w:dyaOrig="400">
          <v:shape id="_x0000_i1067" type="#_x0000_t75" style="width:96.25pt;height:20.1pt" o:ole="">
            <v:imagedata r:id="rId91" o:title=""/>
          </v:shape>
          <o:OLEObject Type="Embed" ProgID="Equation.DSMT4" ShapeID="_x0000_i1067" DrawAspect="Content" ObjectID="_1600346187" r:id="rId92"/>
        </w:object>
      </w:r>
      <w:r w:rsidRPr="00ED1B3E">
        <w:rPr>
          <w:lang w:val="fr-FR"/>
        </w:rPr>
        <w:t xml:space="preserve"> và đỉnh </w:t>
      </w:r>
      <w:r w:rsidRPr="00ED1B3E">
        <w:rPr>
          <w:position w:val="-4"/>
        </w:rPr>
        <w:object w:dxaOrig="260" w:dyaOrig="260">
          <v:shape id="_x0000_i1068" type="#_x0000_t75" style="width:13.15pt;height:13.15pt" o:ole="">
            <v:imagedata r:id="rId93" o:title=""/>
          </v:shape>
          <o:OLEObject Type="Embed" ProgID="Equation.DSMT4" ShapeID="_x0000_i1068" DrawAspect="Content" ObjectID="_1600346188" r:id="rId94"/>
        </w:object>
      </w:r>
      <w:r w:rsidRPr="00ED1B3E">
        <w:rPr>
          <w:lang w:val="fr-FR"/>
        </w:rPr>
        <w:t xml:space="preserve"> nằm trên đường thẳng </w:t>
      </w:r>
      <w:r w:rsidRPr="00ED1B3E">
        <w:rPr>
          <w:position w:val="-10"/>
        </w:rPr>
        <w:object w:dxaOrig="1320" w:dyaOrig="320">
          <v:shape id="_x0000_i1069" type="#_x0000_t75" style="width:65.75pt;height:15.9pt" o:ole="">
            <v:imagedata r:id="rId95" o:title=""/>
          </v:shape>
          <o:OLEObject Type="Embed" ProgID="Equation.DSMT4" ShapeID="_x0000_i1069" DrawAspect="Content" ObjectID="_1600346189" r:id="rId96"/>
        </w:object>
      </w:r>
      <w:r w:rsidRPr="00ED1B3E">
        <w:rPr>
          <w:lang w:val="fr-FR"/>
        </w:rPr>
        <w:t xml:space="preserve">, </w:t>
      </w:r>
      <w:r w:rsidRPr="00ED1B3E">
        <w:rPr>
          <w:position w:val="-28"/>
        </w:rPr>
        <w:object w:dxaOrig="1640" w:dyaOrig="660">
          <v:shape id="_x0000_i1070" type="#_x0000_t75" style="width:81.7pt;height:33.25pt" o:ole="">
            <v:imagedata r:id="rId97" o:title=""/>
          </v:shape>
          <o:OLEObject Type="Embed" ProgID="Equation.DSMT4" ShapeID="_x0000_i1070" DrawAspect="Content" ObjectID="_1600346190" r:id="rId98"/>
        </w:object>
      </w:r>
      <w:r w:rsidRPr="00ED1B3E">
        <w:rPr>
          <w:lang w:val="fr-FR"/>
        </w:rPr>
        <w:t>. Khi đó</w:t>
      </w:r>
    </w:p>
    <w:p w:rsidR="00ED1B3E" w:rsidRPr="00ED1B3E" w:rsidRDefault="008F207D" w:rsidP="00ED1B3E">
      <w:pPr>
        <w:pStyle w:val="oancuaDanhsach"/>
        <w:tabs>
          <w:tab w:val="left" w:pos="2268"/>
        </w:tabs>
        <w:spacing w:after="0" w:line="240" w:lineRule="auto"/>
        <w:ind w:left="964"/>
        <w:rPr>
          <w:lang w:val="fr-FR"/>
        </w:rPr>
      </w:pPr>
      <w:r w:rsidRPr="00ED1B3E">
        <w:rPr>
          <w:position w:val="-6"/>
        </w:rPr>
        <w:object w:dxaOrig="660" w:dyaOrig="240">
          <v:shape id="_x0000_i1071" type="#_x0000_t75" style="width:33.25pt;height:11.75pt" o:ole="">
            <v:imagedata r:id="rId99" o:title=""/>
          </v:shape>
          <o:OLEObject Type="Embed" ProgID="Equation.DSMT4" ShapeID="_x0000_i1071" DrawAspect="Content" ObjectID="_1600346191" r:id="rId100"/>
        </w:object>
      </w:r>
      <w:r w:rsidRPr="00ED1B3E">
        <w:rPr>
          <w:lang w:val="fr-FR"/>
        </w:rPr>
        <w:t>có giá trị thuộc khoảng nào sau đây?</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eastAsia="x-none"/>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position w:val="-28"/>
          <w:sz w:val="24"/>
          <w:szCs w:val="24"/>
        </w:rPr>
        <w:object w:dxaOrig="900" w:dyaOrig="680">
          <v:shape id="_x0000_i1072" type="#_x0000_t75" style="width:45pt;height:33.9pt" o:ole="">
            <v:imagedata r:id="rId101" o:title=""/>
          </v:shape>
          <o:OLEObject Type="Embed" ProgID="Equation.DSMT4" ShapeID="_x0000_i1072" DrawAspect="Content" ObjectID="_1600346192" r:id="rId102"/>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position w:val="-28"/>
          <w:sz w:val="24"/>
          <w:szCs w:val="24"/>
        </w:rPr>
        <w:object w:dxaOrig="740" w:dyaOrig="680">
          <v:shape id="_x0000_i1073" type="#_x0000_t75" style="width:36.7pt;height:33.9pt" o:ole="">
            <v:imagedata r:id="rId103" o:title=""/>
          </v:shape>
          <o:OLEObject Type="Embed" ProgID="Equation.DSMT4" ShapeID="_x0000_i1073" DrawAspect="Content" ObjectID="_1600346193" r:id="rId104"/>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position w:val="-28"/>
          <w:sz w:val="24"/>
          <w:szCs w:val="24"/>
        </w:rPr>
        <w:object w:dxaOrig="740" w:dyaOrig="680">
          <v:shape id="_x0000_i1074" type="#_x0000_t75" style="width:36.7pt;height:33.9pt" o:ole="">
            <v:imagedata r:id="rId105" o:title=""/>
          </v:shape>
          <o:OLEObject Type="Embed" ProgID="Equation.DSMT4" ShapeID="_x0000_i1074" DrawAspect="Content" ObjectID="_1600346194" r:id="rId106"/>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position w:val="-28"/>
          <w:sz w:val="24"/>
          <w:szCs w:val="24"/>
        </w:rPr>
        <w:object w:dxaOrig="740" w:dyaOrig="680">
          <v:shape id="_x0000_i1075" type="#_x0000_t75" style="width:36.7pt;height:33.9pt" o:ole="">
            <v:imagedata r:id="rId107" o:title=""/>
          </v:shape>
          <o:OLEObject Type="Embed" ProgID="Equation.DSMT4" ShapeID="_x0000_i1075" DrawAspect="Content" ObjectID="_1600346195" r:id="rId108"/>
        </w:object>
      </w:r>
    </w:p>
    <w:p w:rsidR="00ED1B3E" w:rsidRPr="00ED1B3E" w:rsidRDefault="00420CC3" w:rsidP="00420CC3">
      <w:pPr>
        <w:tabs>
          <w:tab w:val="left" w:pos="2268"/>
        </w:tabs>
        <w:ind w:left="964" w:firstLine="0"/>
        <w:jc w:val="right"/>
        <w:rPr>
          <w:rFonts w:ascii="Times New Roman" w:eastAsia="Arial" w:hAnsi="Times New Roman" w:cs="Times New Roman"/>
          <w:b/>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w:t>
      </w:r>
      <w:r w:rsidR="008F207D" w:rsidRPr="00ED1B3E">
        <w:rPr>
          <w:rFonts w:ascii="Times New Roman" w:eastAsia="Arial" w:hAnsi="Times New Roman" w:cs="Times New Roman"/>
          <w:b/>
          <w:sz w:val="24"/>
          <w:szCs w:val="24"/>
        </w:rPr>
        <w:t>Nguyễn Ngọc Chi</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xml:space="preserve">: </w:t>
      </w:r>
      <w:r w:rsidR="008F207D" w:rsidRPr="00ED1B3E">
        <w:rPr>
          <w:rFonts w:ascii="Times New Roman" w:eastAsia="Arial" w:hAnsi="Times New Roman" w:cs="Times New Roman"/>
          <w:b/>
          <w:sz w:val="24"/>
          <w:szCs w:val="24"/>
        </w:rPr>
        <w:t>Nguyễn Ngọc Chi</w:t>
      </w:r>
    </w:p>
    <w:p w:rsidR="00ED1B3E" w:rsidRPr="00ED1B3E" w:rsidRDefault="00ED1B3E" w:rsidP="00ED1B3E">
      <w:pPr>
        <w:tabs>
          <w:tab w:val="left" w:pos="2268"/>
        </w:tabs>
        <w:ind w:left="964" w:firstLine="0"/>
        <w:jc w:val="center"/>
        <w:rPr>
          <w:rFonts w:ascii="Times New Roman" w:hAnsi="Times New Roman" w:cs="Times New Roman"/>
          <w:b/>
          <w:sz w:val="24"/>
          <w:szCs w:val="24"/>
          <w:lang w:val="fr-FR"/>
        </w:rPr>
      </w:pPr>
      <w:r w:rsidRPr="00ED1B3E">
        <w:rPr>
          <w:rFonts w:ascii="Times New Roman" w:hAnsi="Times New Roman" w:cs="Times New Roman"/>
          <w:b/>
          <w:color w:val="0000FF"/>
          <w:sz w:val="24"/>
          <w:szCs w:val="24"/>
          <w:lang w:val="fr-FR"/>
        </w:rPr>
        <w:t>Lời giải</w:t>
      </w:r>
    </w:p>
    <w:p w:rsidR="00ED1B3E" w:rsidRPr="00ED1B3E" w:rsidRDefault="005F53B9" w:rsidP="00ED1B3E">
      <w:pPr>
        <w:tabs>
          <w:tab w:val="left" w:pos="2268"/>
        </w:tabs>
        <w:ind w:left="964" w:firstLine="0"/>
        <w:rPr>
          <w:rFonts w:ascii="Times New Roman" w:hAnsi="Times New Roman" w:cs="Times New Roman"/>
          <w:b/>
          <w:sz w:val="24"/>
          <w:szCs w:val="24"/>
          <w:lang w:val="fr-FR"/>
        </w:rPr>
      </w:pPr>
      <w:r w:rsidRPr="005F53B9">
        <w:rPr>
          <w:rFonts w:ascii="Times New Roman" w:hAnsi="Times New Roman" w:cs="Times New Roman"/>
          <w:b/>
          <w:color w:val="0000FF"/>
          <w:sz w:val="24"/>
          <w:szCs w:val="24"/>
          <w:lang w:val="fr-FR"/>
        </w:rPr>
        <w:t>Chọn B</w:t>
      </w:r>
    </w:p>
    <w:p w:rsidR="00ED1B3E" w:rsidRPr="00ED1B3E" w:rsidRDefault="003A2A60" w:rsidP="00ED1B3E">
      <w:pPr>
        <w:tabs>
          <w:tab w:val="left" w:pos="2268"/>
        </w:tabs>
        <w:ind w:left="964" w:firstLine="0"/>
        <w:jc w:val="center"/>
        <w:rPr>
          <w:rFonts w:ascii="Times New Roman" w:eastAsia="Calibri" w:hAnsi="Times New Roman" w:cs="Times New Roman"/>
          <w:sz w:val="24"/>
          <w:szCs w:val="24"/>
          <w:lang w:val="fr-FR" w:eastAsia="x-none"/>
        </w:rPr>
      </w:pPr>
      <w:r>
        <w:rPr>
          <w:rFonts w:ascii="Times New Roman" w:eastAsia="Calibri" w:hAnsi="Times New Roman" w:cs="Times New Roman"/>
          <w:sz w:val="24"/>
          <w:szCs w:val="24"/>
          <w:lang w:val="fr-FR" w:eastAsia="x-none"/>
        </w:rPr>
        <w:lastRenderedPageBreak/>
        <w:pict>
          <v:shape id="_x0000_i1076" type="#_x0000_t75" style="width:3in;height:177.9pt">
            <v:imagedata r:id="rId109" o:title=""/>
          </v:shape>
        </w:pi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Xét tam giác </w:t>
      </w:r>
      <w:r w:rsidRPr="00ED1B3E">
        <w:rPr>
          <w:rFonts w:ascii="Times New Roman" w:hAnsi="Times New Roman" w:cs="Times New Roman"/>
          <w:position w:val="-4"/>
          <w:sz w:val="24"/>
          <w:szCs w:val="24"/>
        </w:rPr>
        <w:object w:dxaOrig="620" w:dyaOrig="260">
          <v:shape id="_x0000_i1077" type="#_x0000_t75" style="width:31.15pt;height:13.15pt" o:ole="">
            <v:imagedata r:id="rId110" o:title=""/>
          </v:shape>
          <o:OLEObject Type="Embed" ProgID="Equation.DSMT4" ShapeID="_x0000_i1077" DrawAspect="Content" ObjectID="_1600346196" r:id="rId111"/>
        </w:object>
      </w:r>
      <w:r w:rsidRPr="00ED1B3E">
        <w:rPr>
          <w:rFonts w:ascii="Times New Roman" w:eastAsia="Calibri" w:hAnsi="Times New Roman" w:cs="Times New Roman"/>
          <w:sz w:val="24"/>
          <w:szCs w:val="24"/>
          <w:lang w:val="fr-FR" w:eastAsia="x-none"/>
        </w:rPr>
        <w:t xml:space="preserve"> và </w:t>
      </w:r>
      <w:r w:rsidRPr="00ED1B3E">
        <w:rPr>
          <w:rFonts w:ascii="Times New Roman" w:hAnsi="Times New Roman" w:cs="Times New Roman"/>
          <w:position w:val="-4"/>
          <w:sz w:val="24"/>
          <w:szCs w:val="24"/>
        </w:rPr>
        <w:object w:dxaOrig="580" w:dyaOrig="260">
          <v:shape id="_x0000_i1078" type="#_x0000_t75" style="width:29.1pt;height:13.15pt" o:ole="">
            <v:imagedata r:id="rId112" o:title=""/>
          </v:shape>
          <o:OLEObject Type="Embed" ProgID="Equation.DSMT4" ShapeID="_x0000_i1078" DrawAspect="Content" ObjectID="_1600346197" r:id="rId113"/>
        </w:object>
      </w:r>
      <w:r w:rsidRPr="00ED1B3E">
        <w:rPr>
          <w:rFonts w:ascii="Times New Roman" w:eastAsia="Calibri" w:hAnsi="Times New Roman" w:cs="Times New Roman"/>
          <w:sz w:val="24"/>
          <w:szCs w:val="24"/>
          <w:lang w:val="fr-FR" w:eastAsia="x-none"/>
        </w:rPr>
        <w:t xml:space="preserve"> có: </w:t>
      </w:r>
      <w:r w:rsidRPr="00ED1B3E">
        <w:rPr>
          <w:rFonts w:ascii="Times New Roman" w:hAnsi="Times New Roman" w:cs="Times New Roman"/>
          <w:position w:val="-6"/>
          <w:sz w:val="24"/>
          <w:szCs w:val="24"/>
        </w:rPr>
        <w:object w:dxaOrig="2140" w:dyaOrig="360">
          <v:shape id="_x0000_i1079" type="#_x0000_t75" style="width:107.3pt;height:18pt" o:ole="">
            <v:imagedata r:id="rId114" o:title=""/>
          </v:shape>
          <o:OLEObject Type="Embed" ProgID="Equation.DSMT4" ShapeID="_x0000_i1079" DrawAspect="Content" ObjectID="_1600346198" r:id="rId115"/>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à </w:t>
      </w:r>
      <w:r w:rsidRPr="00ED1B3E">
        <w:rPr>
          <w:rFonts w:ascii="Times New Roman" w:hAnsi="Times New Roman" w:cs="Times New Roman"/>
          <w:position w:val="-6"/>
          <w:sz w:val="24"/>
          <w:szCs w:val="24"/>
        </w:rPr>
        <w:object w:dxaOrig="2160" w:dyaOrig="360">
          <v:shape id="_x0000_i1080" type="#_x0000_t75" style="width:108pt;height:18pt" o:ole="">
            <v:imagedata r:id="rId116" o:title=""/>
          </v:shape>
          <o:OLEObject Type="Embed" ProgID="Equation.DSMT4" ShapeID="_x0000_i1080" DrawAspect="Content" ObjectID="_1600346199" r:id="rId117"/>
        </w:object>
      </w:r>
      <w:r w:rsidRPr="00ED1B3E">
        <w:rPr>
          <w:rFonts w:ascii="Times New Roman" w:eastAsia="Calibri" w:hAnsi="Times New Roman" w:cs="Times New Roman"/>
          <w:sz w:val="24"/>
          <w:szCs w:val="24"/>
          <w:lang w:val="fr-FR" w:eastAsia="x-none"/>
        </w:rPr>
        <w:t xml:space="preserve">. Suy ra </w:t>
      </w:r>
      <w:r w:rsidRPr="00ED1B3E">
        <w:rPr>
          <w:rFonts w:ascii="Times New Roman" w:hAnsi="Times New Roman" w:cs="Times New Roman"/>
          <w:position w:val="-4"/>
          <w:sz w:val="24"/>
          <w:szCs w:val="24"/>
        </w:rPr>
        <w:object w:dxaOrig="740" w:dyaOrig="260">
          <v:shape id="_x0000_i1081" type="#_x0000_t75" style="width:36.7pt;height:13.15pt" o:ole="">
            <v:imagedata r:id="rId118" o:title=""/>
          </v:shape>
          <o:OLEObject Type="Embed" ProgID="Equation.DSMT4" ShapeID="_x0000_i1081" DrawAspect="Content" ObjectID="_1600346200" r:id="rId119"/>
        </w:object>
      </w:r>
      <w:r w:rsidRPr="00ED1B3E">
        <w:rPr>
          <w:rFonts w:ascii="Times New Roman" w:eastAsia="Calibri" w:hAnsi="Times New Roman" w:cs="Times New Roman"/>
          <w:sz w:val="24"/>
          <w:szCs w:val="24"/>
          <w:lang w:val="fr-FR" w:eastAsia="x-none"/>
        </w:rPr>
        <w:t xml:space="preserve"> </w:t>
      </w:r>
      <w:r w:rsidRPr="00ED1B3E">
        <w:rPr>
          <w:rFonts w:ascii="Times New Roman" w:eastAsia="Calibri" w:hAnsi="Times New Roman" w:cs="Times New Roman"/>
          <w:sz w:val="24"/>
          <w:szCs w:val="24"/>
          <w:lang w:val="fr-FR" w:eastAsia="x-none"/>
        </w:rPr>
        <w:fldChar w:fldCharType="begin"/>
      </w:r>
      <w:r w:rsidRPr="00ED1B3E">
        <w:rPr>
          <w:rFonts w:ascii="Times New Roman" w:eastAsia="Calibri" w:hAnsi="Times New Roman" w:cs="Times New Roman"/>
          <w:sz w:val="24"/>
          <w:szCs w:val="24"/>
          <w:lang w:val="fr-FR" w:eastAsia="x-none"/>
        </w:rPr>
        <w:instrText xml:space="preserve"> QUOTE </w:instrText>
      </w:r>
      <w:r w:rsidR="003A2A60">
        <w:rPr>
          <w:rFonts w:ascii="Times New Roman" w:eastAsia="Calibri" w:hAnsi="Times New Roman" w:cs="Times New Roman"/>
          <w:sz w:val="24"/>
          <w:szCs w:val="24"/>
          <w:highlight w:val="red"/>
          <w:lang w:val="fr-FR" w:eastAsia="x-none"/>
        </w:rPr>
        <w:pict>
          <v:shape id="_x0000_i1082" type="#_x0000_t75" style="width:8.3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8573B&quot;/&gt;&lt;wsp:rsid wsp:val=&quot;00000AFB&quot;/&gt;&lt;wsp:rsid wsp:val=&quot;000026CE&quot;/&gt;&lt;wsp:rsid wsp:val=&quot;00003961&quot;/&gt;&lt;wsp:rsid wsp:val=&quot;00006ECB&quot;/&gt;&lt;wsp:rsid wsp:val=&quot;00007107&quot;/&gt;&lt;wsp:rsid wsp:val=&quot;00007BC7&quot;/&gt;&lt;wsp:rsid wsp:val=&quot;00011D0C&quot;/&gt;&lt;wsp:rsid wsp:val=&quot;0001401F&quot;/&gt;&lt;wsp:rsid wsp:val=&quot;00014517&quot;/&gt;&lt;wsp:rsid wsp:val=&quot;00014E74&quot;/&gt;&lt;wsp:rsid wsp:val=&quot;0001528A&quot;/&gt;&lt;wsp:rsid wsp:val=&quot;000156E4&quot;/&gt;&lt;wsp:rsid wsp:val=&quot;00016137&quot;/&gt;&lt;wsp:rsid wsp:val=&quot;00017481&quot;/&gt;&lt;wsp:rsid wsp:val=&quot;00020390&quot;/&gt;&lt;wsp:rsid wsp:val=&quot;000213C7&quot;/&gt;&lt;wsp:rsid wsp:val=&quot;0002213E&quot;/&gt;&lt;wsp:rsid wsp:val=&quot;00022F31&quot;/&gt;&lt;wsp:rsid wsp:val=&quot;00023DCA&quot;/&gt;&lt;wsp:rsid wsp:val=&quot;00026232&quot;/&gt;&lt;wsp:rsid wsp:val=&quot;00027424&quot;/&gt;&lt;wsp:rsid wsp:val=&quot;0002792D&quot;/&gt;&lt;wsp:rsid wsp:val=&quot;00030064&quot;/&gt;&lt;wsp:rsid wsp:val=&quot;000302C4&quot;/&gt;&lt;wsp:rsid wsp:val=&quot;00030C03&quot;/&gt;&lt;wsp:rsid wsp:val=&quot;00030C48&quot;/&gt;&lt;wsp:rsid wsp:val=&quot;00032520&quot;/&gt;&lt;wsp:rsid wsp:val=&quot;00032FB8&quot;/&gt;&lt;wsp:rsid wsp:val=&quot;0003307C&quot;/&gt;&lt;wsp:rsid wsp:val=&quot;000332A0&quot;/&gt;&lt;wsp:rsid wsp:val=&quot;00034CB3&quot;/&gt;&lt;wsp:rsid wsp:val=&quot;00036FFC&quot;/&gt;&lt;wsp:rsid wsp:val=&quot;000373A7&quot;/&gt;&lt;wsp:rsid wsp:val=&quot;000401CC&quot;/&gt;&lt;wsp:rsid wsp:val=&quot;0004282F&quot;/&gt;&lt;wsp:rsid wsp:val=&quot;00044328&quot;/&gt;&lt;wsp:rsid wsp:val=&quot;000461E4&quot;/&gt;&lt;wsp:rsid wsp:val=&quot;00046321&quot;/&gt;&lt;wsp:rsid wsp:val=&quot;00046761&quot;/&gt;&lt;wsp:rsid wsp:val=&quot;00046AD4&quot;/&gt;&lt;wsp:rsid wsp:val=&quot;00046D73&quot;/&gt;&lt;wsp:rsid wsp:val=&quot;0005092F&quot;/&gt;&lt;wsp:rsid wsp:val=&quot;000535C2&quot;/&gt;&lt;wsp:rsid wsp:val=&quot;00055860&quot;/&gt;&lt;wsp:rsid wsp:val=&quot;000600FD&quot;/&gt;&lt;wsp:rsid wsp:val=&quot;000601B6&quot;/&gt;&lt;wsp:rsid wsp:val=&quot;00060443&quot;/&gt;&lt;wsp:rsid wsp:val=&quot;000611BC&quot;/&gt;&lt;wsp:rsid wsp:val=&quot;000617D9&quot;/&gt;&lt;wsp:rsid wsp:val=&quot;00062295&quot;/&gt;&lt;wsp:rsid wsp:val=&quot;00062D98&quot;/&gt;&lt;wsp:rsid wsp:val=&quot;00063079&quot;/&gt;&lt;wsp:rsid wsp:val=&quot;000644F3&quot;/&gt;&lt;wsp:rsid wsp:val=&quot;00065ABC&quot;/&gt;&lt;wsp:rsid wsp:val=&quot;000661B7&quot;/&gt;&lt;wsp:rsid wsp:val=&quot;00067696&quot;/&gt;&lt;wsp:rsid wsp:val=&quot;00072765&quot;/&gt;&lt;wsp:rsid wsp:val=&quot;000734A9&quot;/&gt;&lt;wsp:rsid wsp:val=&quot;00073988&quot;/&gt;&lt;wsp:rsid wsp:val=&quot;00073BEE&quot;/&gt;&lt;wsp:rsid wsp:val=&quot;00075589&quot;/&gt;&lt;wsp:rsid wsp:val=&quot;00081C67&quot;/&gt;&lt;wsp:rsid wsp:val=&quot;0008264B&quot;/&gt;&lt;wsp:rsid wsp:val=&quot;00083607&quot;/&gt;&lt;wsp:rsid wsp:val=&quot;00084E46&quot;/&gt;&lt;wsp:rsid wsp:val=&quot;00085174&quot;/&gt;&lt;wsp:rsid wsp:val=&quot;00086891&quot;/&gt;&lt;wsp:rsid wsp:val=&quot;00087A3E&quot;/&gt;&lt;wsp:rsid wsp:val=&quot;00087EA1&quot;/&gt;&lt;wsp:rsid wsp:val=&quot;000913D3&quot;/&gt;&lt;wsp:rsid wsp:val=&quot;00092791&quot;/&gt;&lt;wsp:rsid wsp:val=&quot;00096029&quot;/&gt;&lt;wsp:rsid wsp:val=&quot;00097888&quot;/&gt;&lt;wsp:rsid wsp:val=&quot;000A3360&quot;/&gt;&lt;wsp:rsid wsp:val=&quot;000A3471&quot;/&gt;&lt;wsp:rsid wsp:val=&quot;000A42EB&quot;/&gt;&lt;wsp:rsid wsp:val=&quot;000A43A5&quot;/&gt;&lt;wsp:rsid wsp:val=&quot;000A579E&quot;/&gt;&lt;wsp:rsid wsp:val=&quot;000B047F&quot;/&gt;&lt;wsp:rsid wsp:val=&quot;000B04BE&quot;/&gt;&lt;wsp:rsid wsp:val=&quot;000B0F2D&quot;/&gt;&lt;wsp:rsid wsp:val=&quot;000B2B50&quot;/&gt;&lt;wsp:rsid wsp:val=&quot;000B2F8C&quot;/&gt;&lt;wsp:rsid wsp:val=&quot;000B5FFA&quot;/&gt;&lt;wsp:rsid wsp:val=&quot;000B64BE&quot;/&gt;&lt;wsp:rsid wsp:val=&quot;000B7D1B&quot;/&gt;&lt;wsp:rsid wsp:val=&quot;000C0162&quot;/&gt;&lt;wsp:rsid wsp:val=&quot;000C01CD&quot;/&gt;&lt;wsp:rsid wsp:val=&quot;000C3D2E&quot;/&gt;&lt;wsp:rsid wsp:val=&quot;000C5005&quot;/&gt;&lt;wsp:rsid wsp:val=&quot;000C54FD&quot;/&gt;&lt;wsp:rsid wsp:val=&quot;000C5784&quot;/&gt;&lt;wsp:rsid wsp:val=&quot;000C5A32&quot;/&gt;&lt;wsp:rsid wsp:val=&quot;000C5BF5&quot;/&gt;&lt;wsp:rsid wsp:val=&quot;000D0208&quot;/&gt;&lt;wsp:rsid wsp:val=&quot;000D129B&quot;/&gt;&lt;wsp:rsid wsp:val=&quot;000D4808&quot;/&gt;&lt;wsp:rsid wsp:val=&quot;000D4E12&quot;/&gt;&lt;wsp:rsid wsp:val=&quot;000E12ED&quot;/&gt;&lt;wsp:rsid wsp:val=&quot;000E1529&quot;/&gt;&lt;wsp:rsid wsp:val=&quot;000E153A&quot;/&gt;&lt;wsp:rsid wsp:val=&quot;000E1630&quot;/&gt;&lt;wsp:rsid wsp:val=&quot;000E2694&quot;/&gt;&lt;wsp:rsid wsp:val=&quot;000E2AEC&quot;/&gt;&lt;wsp:rsid wsp:val=&quot;000E360D&quot;/&gt;&lt;wsp:rsid wsp:val=&quot;000E3FD5&quot;/&gt;&lt;wsp:rsid wsp:val=&quot;000E5821&quot;/&gt;&lt;wsp:rsid wsp:val=&quot;000E696C&quot;/&gt;&lt;wsp:rsid wsp:val=&quot;000F0018&quot;/&gt;&lt;wsp:rsid wsp:val=&quot;000F583B&quot;/&gt;&lt;wsp:rsid wsp:val=&quot;000F5956&quot;/&gt;&lt;wsp:rsid wsp:val=&quot;000F7ABD&quot;/&gt;&lt;wsp:rsid wsp:val=&quot;00101119&quot;/&gt;&lt;wsp:rsid wsp:val=&quot;00101B2C&quot;/&gt;&lt;wsp:rsid wsp:val=&quot;0010399F&quot;/&gt;&lt;wsp:rsid wsp:val=&quot;001050A2&quot;/&gt;&lt;wsp:rsid wsp:val=&quot;00105FB4&quot;/&gt;&lt;wsp:rsid wsp:val=&quot;001122B4&quot;/&gt;&lt;wsp:rsid wsp:val=&quot;00113317&quot;/&gt;&lt;wsp:rsid wsp:val=&quot;00114821&quot;/&gt;&lt;wsp:rsid wsp:val=&quot;00115F24&quot;/&gt;&lt;wsp:rsid wsp:val=&quot;001169FB&quot;/&gt;&lt;wsp:rsid wsp:val=&quot;00117053&quot;/&gt;&lt;wsp:rsid wsp:val=&quot;00117448&quot;/&gt;&lt;wsp:rsid wsp:val=&quot;00117DFF&quot;/&gt;&lt;wsp:rsid wsp:val=&quot;001201A0&quot;/&gt;&lt;wsp:rsid wsp:val=&quot;00122054&quot;/&gt;&lt;wsp:rsid wsp:val=&quot;001226C9&quot;/&gt;&lt;wsp:rsid wsp:val=&quot;00126872&quot;/&gt;&lt;wsp:rsid wsp:val=&quot;00127D9C&quot;/&gt;&lt;wsp:rsid wsp:val=&quot;00131E78&quot;/&gt;&lt;wsp:rsid wsp:val=&quot;00133023&quot;/&gt;&lt;wsp:rsid wsp:val=&quot;0013330D&quot;/&gt;&lt;wsp:rsid wsp:val=&quot;0013516A&quot;/&gt;&lt;wsp:rsid wsp:val=&quot;00136672&quot;/&gt;&lt;wsp:rsid wsp:val=&quot;00137355&quot;/&gt;&lt;wsp:rsid wsp:val=&quot;0014004F&quot;/&gt;&lt;wsp:rsid wsp:val=&quot;00141D2B&quot;/&gt;&lt;wsp:rsid wsp:val=&quot;001439A8&quot;/&gt;&lt;wsp:rsid wsp:val=&quot;00145287&quot;/&gt;&lt;wsp:rsid wsp:val=&quot;00147586&quot;/&gt;&lt;wsp:rsid wsp:val=&quot;001502BE&quot;/&gt;&lt;wsp:rsid wsp:val=&quot;00150443&quot;/&gt;&lt;wsp:rsid wsp:val=&quot;00150FB7&quot;/&gt;&lt;wsp:rsid wsp:val=&quot;00152D16&quot;/&gt;&lt;wsp:rsid wsp:val=&quot;0015392A&quot;/&gt;&lt;wsp:rsid wsp:val=&quot;00153AFD&quot;/&gt;&lt;wsp:rsid wsp:val=&quot;00161246&quot;/&gt;&lt;wsp:rsid wsp:val=&quot;0016161D&quot;/&gt;&lt;wsp:rsid wsp:val=&quot;00161928&quot;/&gt;&lt;wsp:rsid wsp:val=&quot;0016273A&quot;/&gt;&lt;wsp:rsid wsp:val=&quot;001641B6&quot;/&gt;&lt;wsp:rsid wsp:val=&quot;00164E2F&quot;/&gt;&lt;wsp:rsid wsp:val=&quot;00170F2D&quot;/&gt;&lt;wsp:rsid wsp:val=&quot;00171669&quot;/&gt;&lt;wsp:rsid wsp:val=&quot;001732C6&quot;/&gt;&lt;wsp:rsid wsp:val=&quot;00174FAA&quot;/&gt;&lt;wsp:rsid wsp:val=&quot;00175FF5&quot;/&gt;&lt;wsp:rsid wsp:val=&quot;0017663A&quot;/&gt;&lt;wsp:rsid wsp:val=&quot;001779A2&quot;/&gt;&lt;wsp:rsid wsp:val=&quot;00177C74&quot;/&gt;&lt;wsp:rsid wsp:val=&quot;00180A9D&quot;/&gt;&lt;wsp:rsid wsp:val=&quot;0018151B&quot;/&gt;&lt;wsp:rsid wsp:val=&quot;001830E8&quot;/&gt;&lt;wsp:rsid wsp:val=&quot;00183DBE&quot;/&gt;&lt;wsp:rsid wsp:val=&quot;00184F39&quot;/&gt;&lt;wsp:rsid wsp:val=&quot;00186162&quot;/&gt;&lt;wsp:rsid wsp:val=&quot;00186C05&quot;/&gt;&lt;wsp:rsid wsp:val=&quot;001871D9&quot;/&gt;&lt;wsp:rsid wsp:val=&quot;001912E1&quot;/&gt;&lt;wsp:rsid wsp:val=&quot;00192AEA&quot;/&gt;&lt;wsp:rsid wsp:val=&quot;00196609&quot;/&gt;&lt;wsp:rsid wsp:val=&quot;001966DA&quot;/&gt;&lt;wsp:rsid wsp:val=&quot;001968EE&quot;/&gt;&lt;wsp:rsid wsp:val=&quot;0019737A&quot;/&gt;&lt;wsp:rsid wsp:val=&quot;001A083C&quot;/&gt;&lt;wsp:rsid wsp:val=&quot;001A0FA8&quot;/&gt;&lt;wsp:rsid wsp:val=&quot;001A16C5&quot;/&gt;&lt;wsp:rsid wsp:val=&quot;001A295B&quot;/&gt;&lt;wsp:rsid wsp:val=&quot;001A342C&quot;/&gt;&lt;wsp:rsid wsp:val=&quot;001A3BDA&quot;/&gt;&lt;wsp:rsid wsp:val=&quot;001A5F72&quot;/&gt;&lt;wsp:rsid wsp:val=&quot;001A78A3&quot;/&gt;&lt;wsp:rsid wsp:val=&quot;001A7D35&quot;/&gt;&lt;wsp:rsid wsp:val=&quot;001B0155&quot;/&gt;&lt;wsp:rsid wsp:val=&quot;001B3017&quot;/&gt;&lt;wsp:rsid wsp:val=&quot;001B4572&quot;/&gt;&lt;wsp:rsid wsp:val=&quot;001B497E&quot;/&gt;&lt;wsp:rsid wsp:val=&quot;001B4AA2&quot;/&gt;&lt;wsp:rsid wsp:val=&quot;001B4AF1&quot;/&gt;&lt;wsp:rsid wsp:val=&quot;001B5101&quot;/&gt;&lt;wsp:rsid wsp:val=&quot;001B5A82&quot;/&gt;&lt;wsp:rsid wsp:val=&quot;001B792B&quot;/&gt;&lt;wsp:rsid wsp:val=&quot;001C2FA1&quot;/&gt;&lt;wsp:rsid wsp:val=&quot;001C3CE0&quot;/&gt;&lt;wsp:rsid wsp:val=&quot;001C3CE8&quot;/&gt;&lt;wsp:rsid wsp:val=&quot;001C4E56&quot;/&gt;&lt;wsp:rsid wsp:val=&quot;001C595A&quot;/&gt;&lt;wsp:rsid wsp:val=&quot;001C6498&quot;/&gt;&lt;wsp:rsid wsp:val=&quot;001C6A1F&quot;/&gt;&lt;wsp:rsid wsp:val=&quot;001C6B22&quot;/&gt;&lt;wsp:rsid wsp:val=&quot;001C6E44&quot;/&gt;&lt;wsp:rsid wsp:val=&quot;001D574F&quot;/&gt;&lt;wsp:rsid wsp:val=&quot;001D5A65&quot;/&gt;&lt;wsp:rsid wsp:val=&quot;001D5DB8&quot;/&gt;&lt;wsp:rsid wsp:val=&quot;001D67BE&quot;/&gt;&lt;wsp:rsid wsp:val=&quot;001D78B4&quot;/&gt;&lt;wsp:rsid wsp:val=&quot;001E19DE&quot;/&gt;&lt;wsp:rsid wsp:val=&quot;001E29BD&quot;/&gt;&lt;wsp:rsid wsp:val=&quot;001E34C7&quot;/&gt;&lt;wsp:rsid wsp:val=&quot;001E39A2&quot;/&gt;&lt;wsp:rsid wsp:val=&quot;001E3F40&quot;/&gt;&lt;wsp:rsid wsp:val=&quot;001E43AF&quot;/&gt;&lt;wsp:rsid wsp:val=&quot;001E4619&quot;/&gt;&lt;wsp:rsid wsp:val=&quot;001E5D48&quot;/&gt;&lt;wsp:rsid wsp:val=&quot;001E7451&quot;/&gt;&lt;wsp:rsid wsp:val=&quot;001E7B20&quot;/&gt;&lt;wsp:rsid wsp:val=&quot;001E7C5A&quot;/&gt;&lt;wsp:rsid wsp:val=&quot;001E7F72&quot;/&gt;&lt;wsp:rsid wsp:val=&quot;001F0A13&quot;/&gt;&lt;wsp:rsid wsp:val=&quot;001F0D97&quot;/&gt;&lt;wsp:rsid wsp:val=&quot;001F3BC5&quot;/&gt;&lt;wsp:rsid wsp:val=&quot;001F47FC&quot;/&gt;&lt;wsp:rsid wsp:val=&quot;001F4E0B&quot;/&gt;&lt;wsp:rsid wsp:val=&quot;001F62A0&quot;/&gt;&lt;wsp:rsid wsp:val=&quot;001F7657&quot;/&gt;&lt;wsp:rsid wsp:val=&quot;002010BB&quot;/&gt;&lt;wsp:rsid wsp:val=&quot;002010D9&quot;/&gt;&lt;wsp:rsid wsp:val=&quot;00202F62&quot;/&gt;&lt;wsp:rsid wsp:val=&quot;00204971&quot;/&gt;&lt;wsp:rsid wsp:val=&quot;00205EB5&quot;/&gt;&lt;wsp:rsid wsp:val=&quot;00206798&quot;/&gt;&lt;wsp:rsid wsp:val=&quot;00206AB9&quot;/&gt;&lt;wsp:rsid wsp:val=&quot;00206C31&quot;/&gt;&lt;wsp:rsid wsp:val=&quot;00206DA7&quot;/&gt;&lt;wsp:rsid wsp:val=&quot;002076B8&quot;/&gt;&lt;wsp:rsid wsp:val=&quot;002078DF&quot;/&gt;&lt;wsp:rsid wsp:val=&quot;00212F66&quot;/&gt;&lt;wsp:rsid wsp:val=&quot;00213628&quot;/&gt;&lt;wsp:rsid wsp:val=&quot;00214406&quot;/&gt;&lt;wsp:rsid wsp:val=&quot;00217287&quot;/&gt;&lt;wsp:rsid wsp:val=&quot;002213F9&quot;/&gt;&lt;wsp:rsid wsp:val=&quot;00222DFD&quot;/&gt;&lt;wsp:rsid wsp:val=&quot;00224D6D&quot;/&gt;&lt;wsp:rsid wsp:val=&quot;00224D9C&quot;/&gt;&lt;wsp:rsid wsp:val=&quot;00224FA1&quot;/&gt;&lt;wsp:rsid wsp:val=&quot;00225BCA&quot;/&gt;&lt;wsp:rsid wsp:val=&quot;002263B0&quot;/&gt;&lt;wsp:rsid wsp:val=&quot;00232021&quot;/&gt;&lt;wsp:rsid wsp:val=&quot;002322E5&quot;/&gt;&lt;wsp:rsid wsp:val=&quot;002322F6&quot;/&gt;&lt;wsp:rsid wsp:val=&quot;002348B9&quot;/&gt;&lt;wsp:rsid wsp:val=&quot;002358DC&quot;/&gt;&lt;wsp:rsid wsp:val=&quot;00235E01&quot;/&gt;&lt;wsp:rsid wsp:val=&quot;00237314&quot;/&gt;&lt;wsp:rsid wsp:val=&quot;00240A24&quot;/&gt;&lt;wsp:rsid wsp:val=&quot;002416D5&quot;/&gt;&lt;wsp:rsid wsp:val=&quot;00241822&quot;/&gt;&lt;wsp:rsid wsp:val=&quot;002456E8&quot;/&gt;&lt;wsp:rsid wsp:val=&quot;002479B6&quot;/&gt;&lt;wsp:rsid wsp:val=&quot;00251716&quot;/&gt;&lt;wsp:rsid wsp:val=&quot;0025230B&quot;/&gt;&lt;wsp:rsid wsp:val=&quot;00254A17&quot;/&gt;&lt;wsp:rsid wsp:val=&quot;00256D40&quot;/&gt;&lt;wsp:rsid wsp:val=&quot;00263E25&quot;/&gt;&lt;wsp:rsid wsp:val=&quot;00264746&quot;/&gt;&lt;wsp:rsid wsp:val=&quot;002649BE&quot;/&gt;&lt;wsp:rsid wsp:val=&quot;00264CA7&quot;/&gt;&lt;wsp:rsid wsp:val=&quot;00265A3A&quot;/&gt;&lt;wsp:rsid wsp:val=&quot;002661A6&quot;/&gt;&lt;wsp:rsid wsp:val=&quot;00272836&quot;/&gt;&lt;wsp:rsid wsp:val=&quot;00274B99&quot;/&gt;&lt;wsp:rsid wsp:val=&quot;0027518A&quot;/&gt;&lt;wsp:rsid wsp:val=&quot;00275358&quot;/&gt;&lt;wsp:rsid wsp:val=&quot;00281893&quot;/&gt;&lt;wsp:rsid wsp:val=&quot;002825D0&quot;/&gt;&lt;wsp:rsid wsp:val=&quot;00282B08&quot;/&gt;&lt;wsp:rsid wsp:val=&quot;00283176&quot;/&gt;&lt;wsp:rsid wsp:val=&quot;00284C0B&quot;/&gt;&lt;wsp:rsid wsp:val=&quot;002855B6&quot;/&gt;&lt;wsp:rsid wsp:val=&quot;00286385&quot;/&gt;&lt;wsp:rsid wsp:val=&quot;0028735A&quot;/&gt;&lt;wsp:rsid wsp:val=&quot;00290EB4&quot;/&gt;&lt;wsp:rsid wsp:val=&quot;00291225&quot;/&gt;&lt;wsp:rsid wsp:val=&quot;0029362F&quot;/&gt;&lt;wsp:rsid wsp:val=&quot;002951F5&quot;/&gt;&lt;wsp:rsid wsp:val=&quot;00295359&quot;/&gt;&lt;wsp:rsid wsp:val=&quot;00297EA7&quot;/&gt;&lt;wsp:rsid wsp:val=&quot;002A06FF&quot;/&gt;&lt;wsp:rsid wsp:val=&quot;002A2BFE&quot;/&gt;&lt;wsp:rsid wsp:val=&quot;002A3744&quot;/&gt;&lt;wsp:rsid wsp:val=&quot;002A4362&quot;/&gt;&lt;wsp:rsid wsp:val=&quot;002A5C55&quot;/&gt;&lt;wsp:rsid wsp:val=&quot;002A68ED&quot;/&gt;&lt;wsp:rsid wsp:val=&quot;002A72A1&quot;/&gt;&lt;wsp:rsid wsp:val=&quot;002A7DE3&quot;/&gt;&lt;wsp:rsid wsp:val=&quot;002B1ED0&quot;/&gt;&lt;wsp:rsid wsp:val=&quot;002B26DA&quot;/&gt;&lt;wsp:rsid wsp:val=&quot;002B5D91&quot;/&gt;&lt;wsp:rsid wsp:val=&quot;002B69F5&quot;/&gt;&lt;wsp:rsid wsp:val=&quot;002B7F15&quot;/&gt;&lt;wsp:rsid wsp:val=&quot;002C1327&quot;/&gt;&lt;wsp:rsid wsp:val=&quot;002C288F&quot;/&gt;&lt;wsp:rsid wsp:val=&quot;002C3007&quot;/&gt;&lt;wsp:rsid wsp:val=&quot;002C31FD&quot;/&gt;&lt;wsp:rsid wsp:val=&quot;002C4173&quot;/&gt;&lt;wsp:rsid wsp:val=&quot;002C5263&quot;/&gt;&lt;wsp:rsid wsp:val=&quot;002D1723&quot;/&gt;&lt;wsp:rsid wsp:val=&quot;002D303D&quot;/&gt;&lt;wsp:rsid wsp:val=&quot;002D3DD4&quot;/&gt;&lt;wsp:rsid wsp:val=&quot;002D545A&quot;/&gt;&lt;wsp:rsid wsp:val=&quot;002E100D&quot;/&gt;&lt;wsp:rsid wsp:val=&quot;002E1BD9&quot;/&gt;&lt;wsp:rsid wsp:val=&quot;002E3572&quot;/&gt;&lt;wsp:rsid wsp:val=&quot;002E4A9C&quot;/&gt;&lt;wsp:rsid wsp:val=&quot;002E5495&quot;/&gt;&lt;wsp:rsid wsp:val=&quot;002F03AF&quot;/&gt;&lt;wsp:rsid wsp:val=&quot;002F0B49&quot;/&gt;&lt;wsp:rsid wsp:val=&quot;002F2018&quot;/&gt;&lt;wsp:rsid wsp:val=&quot;002F2124&quot;/&gt;&lt;wsp:rsid wsp:val=&quot;002F2672&quot;/&gt;&lt;wsp:rsid wsp:val=&quot;002F3C0F&quot;/&gt;&lt;wsp:rsid wsp:val=&quot;002F4D0F&quot;/&gt;&lt;wsp:rsid wsp:val=&quot;002F551E&quot;/&gt;&lt;wsp:rsid wsp:val=&quot;002F599A&quot;/&gt;&lt;wsp:rsid wsp:val=&quot;002F5CE0&quot;/&gt;&lt;wsp:rsid wsp:val=&quot;00301E14&quot;/&gt;&lt;wsp:rsid wsp:val=&quot;00302643&quot;/&gt;&lt;wsp:rsid wsp:val=&quot;0030405A&quot;/&gt;&lt;wsp:rsid wsp:val=&quot;003053B8&quot;/&gt;&lt;wsp:rsid wsp:val=&quot;0030588B&quot;/&gt;&lt;wsp:rsid wsp:val=&quot;0030619E&quot;/&gt;&lt;wsp:rsid wsp:val=&quot;0030710C&quot;/&gt;&lt;wsp:rsid wsp:val=&quot;0030763E&quot;/&gt;&lt;wsp:rsid wsp:val=&quot;003120C5&quot;/&gt;&lt;wsp:rsid wsp:val=&quot;00313AF6&quot;/&gt;&lt;wsp:rsid wsp:val=&quot;0031536D&quot;/&gt;&lt;wsp:rsid wsp:val=&quot;003154B9&quot;/&gt;&lt;wsp:rsid wsp:val=&quot;00315739&quot;/&gt;&lt;wsp:rsid wsp:val=&quot;00316AA0&quot;/&gt;&lt;wsp:rsid wsp:val=&quot;00317639&quot;/&gt;&lt;wsp:rsid wsp:val=&quot;00320694&quot;/&gt;&lt;wsp:rsid wsp:val=&quot;00320E46&quot;/&gt;&lt;wsp:rsid wsp:val=&quot;003213D9&quot;/&gt;&lt;wsp:rsid wsp:val=&quot;00322FE5&quot;/&gt;&lt;wsp:rsid wsp:val=&quot;00323822&quot;/&gt;&lt;wsp:rsid wsp:val=&quot;00323920&quot;/&gt;&lt;wsp:rsid wsp:val=&quot;00323946&quot;/&gt;&lt;wsp:rsid wsp:val=&quot;0032735C&quot;/&gt;&lt;wsp:rsid wsp:val=&quot;00332356&quot;/&gt;&lt;wsp:rsid wsp:val=&quot;00333B0E&quot;/&gt;&lt;wsp:rsid wsp:val=&quot;0033794F&quot;/&gt;&lt;wsp:rsid wsp:val=&quot;00340B92&quot;/&gt;&lt;wsp:rsid wsp:val=&quot;00341AB7&quot;/&gt;&lt;wsp:rsid wsp:val=&quot;00342506&quot;/&gt;&lt;wsp:rsid wsp:val=&quot;003430E9&quot;/&gt;&lt;wsp:rsid wsp:val=&quot;003438C4&quot;/&gt;&lt;wsp:rsid wsp:val=&quot;00344000&quot;/&gt;&lt;wsp:rsid wsp:val=&quot;00344D6D&quot;/&gt;&lt;wsp:rsid wsp:val=&quot;0034659F&quot;/&gt;&lt;wsp:rsid wsp:val=&quot;003477E9&quot;/&gt;&lt;wsp:rsid wsp:val=&quot;003479A0&quot;/&gt;&lt;wsp:rsid wsp:val=&quot;00355350&quot;/&gt;&lt;wsp:rsid wsp:val=&quot;0036055E&quot;/&gt;&lt;wsp:rsid wsp:val=&quot;00360CF1&quot;/&gt;&lt;wsp:rsid wsp:val=&quot;00361670&quot;/&gt;&lt;wsp:rsid wsp:val=&quot;003617CA&quot;/&gt;&lt;wsp:rsid wsp:val=&quot;0036303C&quot;/&gt;&lt;wsp:rsid wsp:val=&quot;003632FD&quot;/&gt;&lt;wsp:rsid wsp:val=&quot;003637A2&quot;/&gt;&lt;wsp:rsid wsp:val=&quot;00364644&quot;/&gt;&lt;wsp:rsid wsp:val=&quot;00364B18&quot;/&gt;&lt;wsp:rsid wsp:val=&quot;00366113&quot;/&gt;&lt;wsp:rsid wsp:val=&quot;00367907&quot;/&gt;&lt;wsp:rsid wsp:val=&quot;00367A6D&quot;/&gt;&lt;wsp:rsid wsp:val=&quot;00367B9F&quot;/&gt;&lt;wsp:rsid wsp:val=&quot;00367F58&quot;/&gt;&lt;wsp:rsid wsp:val=&quot;00372FC5&quot;/&gt;&lt;wsp:rsid wsp:val=&quot;00373090&quot;/&gt;&lt;wsp:rsid wsp:val=&quot;0037372E&quot;/&gt;&lt;wsp:rsid wsp:val=&quot;0037424A&quot;/&gt;&lt;wsp:rsid wsp:val=&quot;00374FFD&quot;/&gt;&lt;wsp:rsid wsp:val=&quot;00375359&quot;/&gt;&lt;wsp:rsid wsp:val=&quot;0037556D&quot;/&gt;&lt;wsp:rsid wsp:val=&quot;00380CA8&quot;/&gt;&lt;wsp:rsid wsp:val=&quot;003821A7&quot;/&gt;&lt;wsp:rsid wsp:val=&quot;00385C22&quot;/&gt;&lt;wsp:rsid wsp:val=&quot;00385F11&quot;/&gt;&lt;wsp:rsid wsp:val=&quot;0038604E&quot;/&gt;&lt;wsp:rsid wsp:val=&quot;00386B78&quot;/&gt;&lt;wsp:rsid wsp:val=&quot;003874D6&quot;/&gt;&lt;wsp:rsid wsp:val=&quot;0039280D&quot;/&gt;&lt;wsp:rsid wsp:val=&quot;00393568&quot;/&gt;&lt;wsp:rsid wsp:val=&quot;0039392F&quot;/&gt;&lt;wsp:rsid wsp:val=&quot;003939E6&quot;/&gt;&lt;wsp:rsid wsp:val=&quot;00393B8F&quot;/&gt;&lt;wsp:rsid wsp:val=&quot;0039546D&quot;/&gt;&lt;wsp:rsid wsp:val=&quot;00395994&quot;/&gt;&lt;wsp:rsid wsp:val=&quot;0039679E&quot;/&gt;&lt;wsp:rsid wsp:val=&quot;00396B31&quot;/&gt;&lt;wsp:rsid wsp:val=&quot;003A0F41&quot;/&gt;&lt;wsp:rsid wsp:val=&quot;003A0F46&quot;/&gt;&lt;wsp:rsid wsp:val=&quot;003A3153&quot;/&gt;&lt;wsp:rsid wsp:val=&quot;003A3594&quot;/&gt;&lt;wsp:rsid wsp:val=&quot;003A3A3C&quot;/&gt;&lt;wsp:rsid wsp:val=&quot;003A5109&quot;/&gt;&lt;wsp:rsid wsp:val=&quot;003A7A59&quot;/&gt;&lt;wsp:rsid wsp:val=&quot;003B1034&quot;/&gt;&lt;wsp:rsid wsp:val=&quot;003B37D5&quot;/&gt;&lt;wsp:rsid wsp:val=&quot;003B67C0&quot;/&gt;&lt;wsp:rsid wsp:val=&quot;003C2C16&quot;/&gt;&lt;wsp:rsid wsp:val=&quot;003C2C4F&quot;/&gt;&lt;wsp:rsid wsp:val=&quot;003C3DB9&quot;/&gt;&lt;wsp:rsid wsp:val=&quot;003C61CE&quot;/&gt;&lt;wsp:rsid wsp:val=&quot;003C7E3B&quot;/&gt;&lt;wsp:rsid wsp:val=&quot;003D0D70&quot;/&gt;&lt;wsp:rsid wsp:val=&quot;003D0EAD&quot;/&gt;&lt;wsp:rsid wsp:val=&quot;003D1A2D&quot;/&gt;&lt;wsp:rsid wsp:val=&quot;003D3C52&quot;/&gt;&lt;wsp:rsid wsp:val=&quot;003D4C3B&quot;/&gt;&lt;wsp:rsid wsp:val=&quot;003D690C&quot;/&gt;&lt;wsp:rsid wsp:val=&quot;003E07DA&quot;/&gt;&lt;wsp:rsid wsp:val=&quot;003E1C97&quot;/&gt;&lt;wsp:rsid wsp:val=&quot;003E2B0D&quot;/&gt;&lt;wsp:rsid wsp:val=&quot;003E2EA3&quot;/&gt;&lt;wsp:rsid wsp:val=&quot;003E7675&quot;/&gt;&lt;wsp:rsid wsp:val=&quot;003F0654&quot;/&gt;&lt;wsp:rsid wsp:val=&quot;003F1D68&quot;/&gt;&lt;wsp:rsid wsp:val=&quot;003F32EA&quot;/&gt;&lt;wsp:rsid wsp:val=&quot;003F3817&quot;/&gt;&lt;wsp:rsid wsp:val=&quot;003F6E50&quot;/&gt;&lt;wsp:rsid wsp:val=&quot;0040062B&quot;/&gt;&lt;wsp:rsid wsp:val=&quot;00402664&quot;/&gt;&lt;wsp:rsid wsp:val=&quot;0040341D&quot;/&gt;&lt;wsp:rsid wsp:val=&quot;00405235&quot;/&gt;&lt;wsp:rsid wsp:val=&quot;004054AD&quot;/&gt;&lt;wsp:rsid wsp:val=&quot;00406C6F&quot;/&gt;&lt;wsp:rsid wsp:val=&quot;004070CD&quot;/&gt;&lt;wsp:rsid wsp:val=&quot;00407C4F&quot;/&gt;&lt;wsp:rsid wsp:val=&quot;0041052C&quot;/&gt;&lt;wsp:rsid wsp:val=&quot;00411991&quot;/&gt;&lt;wsp:rsid wsp:val=&quot;004124D6&quot;/&gt;&lt;wsp:rsid wsp:val=&quot;00412FA6&quot;/&gt;&lt;wsp:rsid wsp:val=&quot;00414115&quot;/&gt;&lt;wsp:rsid wsp:val=&quot;004143F0&quot;/&gt;&lt;wsp:rsid wsp:val=&quot;00414BCF&quot;/&gt;&lt;wsp:rsid wsp:val=&quot;00414E56&quot;/&gt;&lt;wsp:rsid wsp:val=&quot;00415545&quot;/&gt;&lt;wsp:rsid wsp:val=&quot;0041571C&quot;/&gt;&lt;wsp:rsid wsp:val=&quot;0041697F&quot;/&gt;&lt;wsp:rsid wsp:val=&quot;00417232&quot;/&gt;&lt;wsp:rsid wsp:val=&quot;00417715&quot;/&gt;&lt;wsp:rsid wsp:val=&quot;00417BA7&quot;/&gt;&lt;wsp:rsid wsp:val=&quot;00420BC3&quot;/&gt;&lt;wsp:rsid wsp:val=&quot;00422623&quot;/&gt;&lt;wsp:rsid wsp:val=&quot;004232C8&quot;/&gt;&lt;wsp:rsid wsp:val=&quot;004234FD&quot;/&gt;&lt;wsp:rsid wsp:val=&quot;00423C4E&quot;/&gt;&lt;wsp:rsid wsp:val=&quot;00425AA4&quot;/&gt;&lt;wsp:rsid wsp:val=&quot;00430FB6&quot;/&gt;&lt;wsp:rsid wsp:val=&quot;00431883&quot;/&gt;&lt;wsp:rsid wsp:val=&quot;00432E64&quot;/&gt;&lt;wsp:rsid wsp:val=&quot;00433097&quot;/&gt;&lt;wsp:rsid wsp:val=&quot;004351E0&quot;/&gt;&lt;wsp:rsid wsp:val=&quot;00441B0A&quot;/&gt;&lt;wsp:rsid wsp:val=&quot;00442199&quot;/&gt;&lt;wsp:rsid wsp:val=&quot;0044272D&quot;/&gt;&lt;wsp:rsid wsp:val=&quot;00443057&quot;/&gt;&lt;wsp:rsid wsp:val=&quot;00450CD6&quot;/&gt;&lt;wsp:rsid wsp:val=&quot;00454456&quot;/&gt;&lt;wsp:rsid wsp:val=&quot;00454F29&quot;/&gt;&lt;wsp:rsid wsp:val=&quot;00455337&quot;/&gt;&lt;wsp:rsid wsp:val=&quot;00457DEC&quot;/&gt;&lt;wsp:rsid wsp:val=&quot;0046296B&quot;/&gt;&lt;wsp:rsid wsp:val=&quot;004643CF&quot;/&gt;&lt;wsp:rsid wsp:val=&quot;00464A39&quot;/&gt;&lt;wsp:rsid wsp:val=&quot;00465998&quot;/&gt;&lt;wsp:rsid wsp:val=&quot;004659A9&quot;/&gt;&lt;wsp:rsid wsp:val=&quot;00465AD1&quot;/&gt;&lt;wsp:rsid wsp:val=&quot;00467B9D&quot;/&gt;&lt;wsp:rsid wsp:val=&quot;00471061&quot;/&gt;&lt;wsp:rsid wsp:val=&quot;00471F48&quot;/&gt;&lt;wsp:rsid wsp:val=&quot;00473394&quot;/&gt;&lt;wsp:rsid wsp:val=&quot;004736F7&quot;/&gt;&lt;wsp:rsid wsp:val=&quot;00477126&quot;/&gt;&lt;wsp:rsid wsp:val=&quot;00482619&quot;/&gt;&lt;wsp:rsid wsp:val=&quot;00483BB0&quot;/&gt;&lt;wsp:rsid wsp:val=&quot;0048516E&quot;/&gt;&lt;wsp:rsid wsp:val=&quot;00486A9C&quot;/&gt;&lt;wsp:rsid wsp:val=&quot;00487707&quot;/&gt;&lt;wsp:rsid wsp:val=&quot;004938A2&quot;/&gt;&lt;wsp:rsid wsp:val=&quot;00494BE2&quot;/&gt;&lt;wsp:rsid wsp:val=&quot;0049530A&quot;/&gt;&lt;wsp:rsid wsp:val=&quot;0049684A&quot;/&gt;&lt;wsp:rsid wsp:val=&quot;00497EA1&quot;/&gt;&lt;wsp:rsid wsp:val=&quot;004A0FB1&quot;/&gt;&lt;wsp:rsid wsp:val=&quot;004A22A4&quot;/&gt;&lt;wsp:rsid wsp:val=&quot;004A263B&quot;/&gt;&lt;wsp:rsid wsp:val=&quot;004A2C7F&quot;/&gt;&lt;wsp:rsid wsp:val=&quot;004A55A0&quot;/&gt;&lt;wsp:rsid wsp:val=&quot;004A572A&quot;/&gt;&lt;wsp:rsid wsp:val=&quot;004A6861&quot;/&gt;&lt;wsp:rsid wsp:val=&quot;004B1734&quot;/&gt;&lt;wsp:rsid wsp:val=&quot;004B296C&quot;/&gt;&lt;wsp:rsid wsp:val=&quot;004B2A61&quot;/&gt;&lt;wsp:rsid wsp:val=&quot;004B5057&quot;/&gt;&lt;wsp:rsid wsp:val=&quot;004B68CF&quot;/&gt;&lt;wsp:rsid wsp:val=&quot;004B6EC6&quot;/&gt;&lt;wsp:rsid wsp:val=&quot;004B73B5&quot;/&gt;&lt;wsp:rsid wsp:val=&quot;004C0523&quot;/&gt;&lt;wsp:rsid wsp:val=&quot;004C057D&quot;/&gt;&lt;wsp:rsid wsp:val=&quot;004C1619&quot;/&gt;&lt;wsp:rsid wsp:val=&quot;004C2007&quot;/&gt;&lt;wsp:rsid wsp:val=&quot;004C2A71&quot;/&gt;&lt;wsp:rsid wsp:val=&quot;004C58F9&quot;/&gt;&lt;wsp:rsid wsp:val=&quot;004C598E&quot;/&gt;&lt;wsp:rsid wsp:val=&quot;004C5C20&quot;/&gt;&lt;wsp:rsid wsp:val=&quot;004C6462&quot;/&gt;&lt;wsp:rsid wsp:val=&quot;004C69A5&quot;/&gt;&lt;wsp:rsid wsp:val=&quot;004C7F2A&quot;/&gt;&lt;wsp:rsid wsp:val=&quot;004D0540&quot;/&gt;&lt;wsp:rsid wsp:val=&quot;004D0892&quot;/&gt;&lt;wsp:rsid wsp:val=&quot;004D1164&quot;/&gt;&lt;wsp:rsid wsp:val=&quot;004D12F8&quot;/&gt;&lt;wsp:rsid wsp:val=&quot;004D1570&quot;/&gt;&lt;wsp:rsid wsp:val=&quot;004D1C71&quot;/&gt;&lt;wsp:rsid wsp:val=&quot;004D2489&quot;/&gt;&lt;wsp:rsid wsp:val=&quot;004D6FBA&quot;/&gt;&lt;wsp:rsid wsp:val=&quot;004D7361&quot;/&gt;&lt;wsp:rsid wsp:val=&quot;004E1D89&quot;/&gt;&lt;wsp:rsid wsp:val=&quot;004E3DED&quot;/&gt;&lt;wsp:rsid wsp:val=&quot;004E7E25&quot;/&gt;&lt;wsp:rsid wsp:val=&quot;004E7EF4&quot;/&gt;&lt;wsp:rsid wsp:val=&quot;004F00C2&quot;/&gt;&lt;wsp:rsid wsp:val=&quot;004F0680&quot;/&gt;&lt;wsp:rsid wsp:val=&quot;004F093A&quot;/&gt;&lt;wsp:rsid wsp:val=&quot;004F11C2&quot;/&gt;&lt;wsp:rsid wsp:val=&quot;004F2AE0&quot;/&gt;&lt;wsp:rsid wsp:val=&quot;004F372D&quot;/&gt;&lt;wsp:rsid wsp:val=&quot;004F402D&quot;/&gt;&lt;wsp:rsid wsp:val=&quot;0050019C&quot;/&gt;&lt;wsp:rsid wsp:val=&quot;005049B5&quot;/&gt;&lt;wsp:rsid wsp:val=&quot;00504F05&quot;/&gt;&lt;wsp:rsid wsp:val=&quot;00505E5E&quot;/&gt;&lt;wsp:rsid wsp:val=&quot;005078FA&quot;/&gt;&lt;wsp:rsid wsp:val=&quot;00507C2E&quot;/&gt;&lt;wsp:rsid wsp:val=&quot;00511C43&quot;/&gt;&lt;wsp:rsid wsp:val=&quot;0051329D&quot;/&gt;&lt;wsp:rsid wsp:val=&quot;0051378E&quot;/&gt;&lt;wsp:rsid wsp:val=&quot;00513E9B&quot;/&gt;&lt;wsp:rsid wsp:val=&quot;00515A65&quot;/&gt;&lt;wsp:rsid wsp:val=&quot;00520BED&quot;/&gt;&lt;wsp:rsid wsp:val=&quot;00521974&quot;/&gt;&lt;wsp:rsid wsp:val=&quot;00521D36&quot;/&gt;&lt;wsp:rsid wsp:val=&quot;00522A25&quot;/&gt;&lt;wsp:rsid wsp:val=&quot;00523138&quot;/&gt;&lt;wsp:rsid wsp:val=&quot;00524D29&quot;/&gt;&lt;wsp:rsid wsp:val=&quot;00525CED&quot;/&gt;&lt;wsp:rsid wsp:val=&quot;00526B4F&quot;/&gt;&lt;wsp:rsid wsp:val=&quot;00527124&quot;/&gt;&lt;wsp:rsid wsp:val=&quot;00531C1F&quot;/&gt;&lt;wsp:rsid wsp:val=&quot;00532511&quot;/&gt;&lt;wsp:rsid wsp:val=&quot;005335DC&quot;/&gt;&lt;wsp:rsid wsp:val=&quot;005352D9&quot;/&gt;&lt;wsp:rsid wsp:val=&quot;00536324&quot;/&gt;&lt;wsp:rsid wsp:val=&quot;00536DDD&quot;/&gt;&lt;wsp:rsid wsp:val=&quot;00540C2D&quot;/&gt;&lt;wsp:rsid wsp:val=&quot;005423E6&quot;/&gt;&lt;wsp:rsid wsp:val=&quot;00543A65&quot;/&gt;&lt;wsp:rsid wsp:val=&quot;00543F8C&quot;/&gt;&lt;wsp:rsid wsp:val=&quot;005444C9&quot;/&gt;&lt;wsp:rsid wsp:val=&quot;005452C0&quot;/&gt;&lt;wsp:rsid wsp:val=&quot;00545D43&quot;/&gt;&lt;wsp:rsid wsp:val=&quot;00547B4B&quot;/&gt;&lt;wsp:rsid wsp:val=&quot;00547BDD&quot;/&gt;&lt;wsp:rsid wsp:val=&quot;005538C2&quot;/&gt;&lt;wsp:rsid wsp:val=&quot;00553C19&quot;/&gt;&lt;wsp:rsid wsp:val=&quot;00555A88&quot;/&gt;&lt;wsp:rsid wsp:val=&quot;00556129&quot;/&gt;&lt;wsp:rsid wsp:val=&quot;00556242&quot;/&gt;&lt;wsp:rsid wsp:val=&quot;00556333&quot;/&gt;&lt;wsp:rsid wsp:val=&quot;005567FA&quot;/&gt;&lt;wsp:rsid wsp:val=&quot;005571DF&quot;/&gt;&lt;wsp:rsid wsp:val=&quot;00557D86&quot;/&gt;&lt;wsp:rsid wsp:val=&quot;00560153&quot;/&gt;&lt;wsp:rsid wsp:val=&quot;00561BA9&quot;/&gt;&lt;wsp:rsid wsp:val=&quot;00564A53&quot;/&gt;&lt;wsp:rsid wsp:val=&quot;005652EA&quot;/&gt;&lt;wsp:rsid wsp:val=&quot;0056577D&quot;/&gt;&lt;wsp:rsid wsp:val=&quot;005659E1&quot;/&gt;&lt;wsp:rsid wsp:val=&quot;00572AFC&quot;/&gt;&lt;wsp:rsid wsp:val=&quot;0057372E&quot;/&gt;&lt;wsp:rsid wsp:val=&quot;005772D0&quot;/&gt;&lt;wsp:rsid wsp:val=&quot;00577F01&quot;/&gt;&lt;wsp:rsid wsp:val=&quot;00580091&quot;/&gt;&lt;wsp:rsid wsp:val=&quot;00581DAE&quot;/&gt;&lt;wsp:rsid wsp:val=&quot;005826A6&quot;/&gt;&lt;wsp:rsid wsp:val=&quot;00582F7D&quot;/&gt;&lt;wsp:rsid wsp:val=&quot;00583623&quot;/&gt;&lt;wsp:rsid wsp:val=&quot;005848C0&quot;/&gt;&lt;wsp:rsid wsp:val=&quot;00584FE2&quot;/&gt;&lt;wsp:rsid wsp:val=&quot;00587EEA&quot;/&gt;&lt;wsp:rsid wsp:val=&quot;0059156B&quot;/&gt;&lt;wsp:rsid wsp:val=&quot;00591DFB&quot;/&gt;&lt;wsp:rsid wsp:val=&quot;005925EA&quot;/&gt;&lt;wsp:rsid wsp:val=&quot;00593F70&quot;/&gt;&lt;wsp:rsid wsp:val=&quot;00594857&quot;/&gt;&lt;wsp:rsid wsp:val=&quot;0059774C&quot;/&gt;&lt;wsp:rsid wsp:val=&quot;005A0600&quot;/&gt;&lt;wsp:rsid wsp:val=&quot;005A08B2&quot;/&gt;&lt;wsp:rsid wsp:val=&quot;005A0D7A&quot;/&gt;&lt;wsp:rsid wsp:val=&quot;005A429E&quot;/&gt;&lt;wsp:rsid wsp:val=&quot;005A544D&quot;/&gt;&lt;wsp:rsid wsp:val=&quot;005A5AF8&quot;/&gt;&lt;wsp:rsid wsp:val=&quot;005A6430&quot;/&gt;&lt;wsp:rsid wsp:val=&quot;005A6D57&quot;/&gt;&lt;wsp:rsid wsp:val=&quot;005B00B6&quot;/&gt;&lt;wsp:rsid wsp:val=&quot;005B28F6&quot;/&gt;&lt;wsp:rsid wsp:val=&quot;005B2950&quot;/&gt;&lt;wsp:rsid wsp:val=&quot;005B4807&quot;/&gt;&lt;wsp:rsid wsp:val=&quot;005B53A3&quot;/&gt;&lt;wsp:rsid wsp:val=&quot;005B5FBB&quot;/&gt;&lt;wsp:rsid wsp:val=&quot;005B69C0&quot;/&gt;&lt;wsp:rsid wsp:val=&quot;005C1372&quot;/&gt;&lt;wsp:rsid wsp:val=&quot;005C18EF&quot;/&gt;&lt;wsp:rsid wsp:val=&quot;005C2E34&quot;/&gt;&lt;wsp:rsid wsp:val=&quot;005C38D5&quot;/&gt;&lt;wsp:rsid wsp:val=&quot;005C4180&quot;/&gt;&lt;wsp:rsid wsp:val=&quot;005C5E0A&quot;/&gt;&lt;wsp:rsid wsp:val=&quot;005D283C&quot;/&gt;&lt;wsp:rsid wsp:val=&quot;005D307C&quot;/&gt;&lt;wsp:rsid wsp:val=&quot;005D4089&quot;/&gt;&lt;wsp:rsid wsp:val=&quot;005D69FE&quot;/&gt;&lt;wsp:rsid wsp:val=&quot;005E1680&quot;/&gt;&lt;wsp:rsid wsp:val=&quot;005E2E57&quot;/&gt;&lt;wsp:rsid wsp:val=&quot;005E4EAD&quot;/&gt;&lt;wsp:rsid wsp:val=&quot;005E6131&quot;/&gt;&lt;wsp:rsid wsp:val=&quot;005E7EC8&quot;/&gt;&lt;wsp:rsid wsp:val=&quot;005E7F48&quot;/&gt;&lt;wsp:rsid wsp:val=&quot;005F4CC4&quot;/&gt;&lt;wsp:rsid wsp:val=&quot;005F5383&quot;/&gt;&lt;wsp:rsid wsp:val=&quot;005F573E&quot;/&gt;&lt;wsp:rsid wsp:val=&quot;005F63F3&quot;/&gt;&lt;wsp:rsid wsp:val=&quot;005F701E&quot;/&gt;&lt;wsp:rsid wsp:val=&quot;00602FAE&quot;/&gt;&lt;wsp:rsid wsp:val=&quot;00603DFA&quot;/&gt;&lt;wsp:rsid wsp:val=&quot;0060476C&quot;/&gt;&lt;wsp:rsid wsp:val=&quot;00604881&quot;/&gt;&lt;wsp:rsid wsp:val=&quot;0061020B&quot;/&gt;&lt;wsp:rsid wsp:val=&quot;00610C30&quot;/&gt;&lt;wsp:rsid wsp:val=&quot;00610DFC&quot;/&gt;&lt;wsp:rsid wsp:val=&quot;00614C67&quot;/&gt;&lt;wsp:rsid wsp:val=&quot;00615108&quot;/&gt;&lt;wsp:rsid wsp:val=&quot;006166FD&quot;/&gt;&lt;wsp:rsid wsp:val=&quot;006171BC&quot;/&gt;&lt;wsp:rsid wsp:val=&quot;0061766F&quot;/&gt;&lt;wsp:rsid wsp:val=&quot;00617868&quot;/&gt;&lt;wsp:rsid wsp:val=&quot;00617975&quot;/&gt;&lt;wsp:rsid wsp:val=&quot;00620F93&quot;/&gt;&lt;wsp:rsid wsp:val=&quot;00621691&quot;/&gt;&lt;wsp:rsid wsp:val=&quot;006240ED&quot;/&gt;&lt;wsp:rsid wsp:val=&quot;00626160&quot;/&gt;&lt;wsp:rsid wsp:val=&quot;0062661E&quot;/&gt;&lt;wsp:rsid wsp:val=&quot;00626975&quot;/&gt;&lt;wsp:rsid wsp:val=&quot;006272AF&quot;/&gt;&lt;wsp:rsid wsp:val=&quot;00627AF1&quot;/&gt;&lt;wsp:rsid wsp:val=&quot;00627E6B&quot;/&gt;&lt;wsp:rsid wsp:val=&quot;00630F46&quot;/&gt;&lt;wsp:rsid wsp:val=&quot;00633F08&quot;/&gt;&lt;wsp:rsid wsp:val=&quot;006345BB&quot;/&gt;&lt;wsp:rsid wsp:val=&quot;00636BAC&quot;/&gt;&lt;wsp:rsid wsp:val=&quot;006376A2&quot;/&gt;&lt;wsp:rsid wsp:val=&quot;00641B6F&quot;/&gt;&lt;wsp:rsid wsp:val=&quot;00641E98&quot;/&gt;&lt;wsp:rsid wsp:val=&quot;00642818&quot;/&gt;&lt;wsp:rsid wsp:val=&quot;00642CCB&quot;/&gt;&lt;wsp:rsid wsp:val=&quot;00643C6C&quot;/&gt;&lt;wsp:rsid wsp:val=&quot;00645B55&quot;/&gt;&lt;wsp:rsid wsp:val=&quot;00646998&quot;/&gt;&lt;wsp:rsid wsp:val=&quot;00646A37&quot;/&gt;&lt;wsp:rsid wsp:val=&quot;006479E0&quot;/&gt;&lt;wsp:rsid wsp:val=&quot;00654D4F&quot;/&gt;&lt;wsp:rsid wsp:val=&quot;00654E9F&quot;/&gt;&lt;wsp:rsid wsp:val=&quot;00656A25&quot;/&gt;&lt;wsp:rsid wsp:val=&quot;006613D1&quot;/&gt;&lt;wsp:rsid wsp:val=&quot;006623A3&quot;/&gt;&lt;wsp:rsid wsp:val=&quot;00663A1C&quot;/&gt;&lt;wsp:rsid wsp:val=&quot;00670E53&quot;/&gt;&lt;wsp:rsid wsp:val=&quot;00671D48&quot;/&gt;&lt;wsp:rsid wsp:val=&quot;00671DB3&quot;/&gt;&lt;wsp:rsid wsp:val=&quot;006729F1&quot;/&gt;&lt;wsp:rsid wsp:val=&quot;00672C39&quot;/&gt;&lt;wsp:rsid wsp:val=&quot;00675238&quot;/&gt;&lt;wsp:rsid wsp:val=&quot;00675691&quot;/&gt;&lt;wsp:rsid wsp:val=&quot;00675C31&quot;/&gt;&lt;wsp:rsid wsp:val=&quot;006768D6&quot;/&gt;&lt;wsp:rsid wsp:val=&quot;006769E6&quot;/&gt;&lt;wsp:rsid wsp:val=&quot;00676AEA&quot;/&gt;&lt;wsp:rsid wsp:val=&quot;00677407&quot;/&gt;&lt;wsp:rsid wsp:val=&quot;006808BF&quot;/&gt;&lt;wsp:rsid wsp:val=&quot;00681BB4&quot;/&gt;&lt;wsp:rsid wsp:val=&quot;00682914&quot;/&gt;&lt;wsp:rsid wsp:val=&quot;00682FA0&quot;/&gt;&lt;wsp:rsid wsp:val=&quot;00690327&quot;/&gt;&lt;wsp:rsid wsp:val=&quot;0069128D&quot;/&gt;&lt;wsp:rsid wsp:val=&quot;0069151F&quot;/&gt;&lt;wsp:rsid wsp:val=&quot;00694155&quot;/&gt;&lt;wsp:rsid wsp:val=&quot;006A1604&quot;/&gt;&lt;wsp:rsid wsp:val=&quot;006A46A6&quot;/&gt;&lt;wsp:rsid wsp:val=&quot;006A5EEF&quot;/&gt;&lt;wsp:rsid wsp:val=&quot;006A7177&quot;/&gt;&lt;wsp:rsid wsp:val=&quot;006B38A7&quot;/&gt;&lt;wsp:rsid wsp:val=&quot;006B4393&quot;/&gt;&lt;wsp:rsid wsp:val=&quot;006B6058&quot;/&gt;&lt;wsp:rsid wsp:val=&quot;006B77D2&quot;/&gt;&lt;wsp:rsid wsp:val=&quot;006C4335&quot;/&gt;&lt;wsp:rsid wsp:val=&quot;006C6CEA&quot;/&gt;&lt;wsp:rsid wsp:val=&quot;006C722D&quot;/&gt;&lt;wsp:rsid wsp:val=&quot;006D1A90&quot;/&gt;&lt;wsp:rsid wsp:val=&quot;006D2DFE&quot;/&gt;&lt;wsp:rsid wsp:val=&quot;006D405A&quot;/&gt;&lt;wsp:rsid wsp:val=&quot;006D4E2A&quot;/&gt;&lt;wsp:rsid wsp:val=&quot;006D602F&quot;/&gt;&lt;wsp:rsid wsp:val=&quot;006E1BF4&quot;/&gt;&lt;wsp:rsid wsp:val=&quot;006E4069&quot;/&gt;&lt;wsp:rsid wsp:val=&quot;006E63EB&quot;/&gt;&lt;wsp:rsid wsp:val=&quot;006E6992&quot;/&gt;&lt;wsp:rsid wsp:val=&quot;006E7417&quot;/&gt;&lt;wsp:rsid wsp:val=&quot;006E74A6&quot;/&gt;&lt;wsp:rsid wsp:val=&quot;006F078A&quot;/&gt;&lt;wsp:rsid wsp:val=&quot;006F20D0&quot;/&gt;&lt;wsp:rsid wsp:val=&quot;006F4364&quot;/&gt;&lt;wsp:rsid wsp:val=&quot;006F4598&quot;/&gt;&lt;wsp:rsid wsp:val=&quot;006F492B&quot;/&gt;&lt;wsp:rsid wsp:val=&quot;006F4960&quot;/&gt;&lt;wsp:rsid wsp:val=&quot;006F6361&quot;/&gt;&lt;wsp:rsid wsp:val=&quot;00702F0C&quot;/&gt;&lt;wsp:rsid wsp:val=&quot;00705D5B&quot;/&gt;&lt;wsp:rsid wsp:val=&quot;00706263&quot;/&gt;&lt;wsp:rsid wsp:val=&quot;00707528&quot;/&gt;&lt;wsp:rsid wsp:val=&quot;007076A8&quot;/&gt;&lt;wsp:rsid wsp:val=&quot;00707A25&quot;/&gt;&lt;wsp:rsid wsp:val=&quot;0071135F&quot;/&gt;&lt;wsp:rsid wsp:val=&quot;00712197&quot;/&gt;&lt;wsp:rsid wsp:val=&quot;0071376A&quot;/&gt;&lt;wsp:rsid wsp:val=&quot;00713ADA&quot;/&gt;&lt;wsp:rsid wsp:val=&quot;007142B6&quot;/&gt;&lt;wsp:rsid wsp:val=&quot;0071510F&quot;/&gt;&lt;wsp:rsid wsp:val=&quot;00716048&quot;/&gt;&lt;wsp:rsid wsp:val=&quot;007161A9&quot;/&gt;&lt;wsp:rsid wsp:val=&quot;00716AA7&quot;/&gt;&lt;wsp:rsid wsp:val=&quot;00716D2B&quot;/&gt;&lt;wsp:rsid wsp:val=&quot;007200FA&quot;/&gt;&lt;wsp:rsid wsp:val=&quot;00721BC2&quot;/&gt;&lt;wsp:rsid wsp:val=&quot;00722514&quot;/&gt;&lt;wsp:rsid wsp:val=&quot;00722520&quot;/&gt;&lt;wsp:rsid wsp:val=&quot;007230D6&quot;/&gt;&lt;wsp:rsid wsp:val=&quot;007232E4&quot;/&gt;&lt;wsp:rsid wsp:val=&quot;007233B9&quot;/&gt;&lt;wsp:rsid wsp:val=&quot;007236C8&quot;/&gt;&lt;wsp:rsid wsp:val=&quot;007244E3&quot;/&gt;&lt;wsp:rsid wsp:val=&quot;00724B0E&quot;/&gt;&lt;wsp:rsid wsp:val=&quot;00725EED&quot;/&gt;&lt;wsp:rsid wsp:val=&quot;00725F8D&quot;/&gt;&lt;wsp:rsid wsp:val=&quot;00726F52&quot;/&gt;&lt;wsp:rsid wsp:val=&quot;007311D1&quot;/&gt;&lt;wsp:rsid wsp:val=&quot;00732949&quot;/&gt;&lt;wsp:rsid wsp:val=&quot;00732A1C&quot;/&gt;&lt;wsp:rsid wsp:val=&quot;0073517D&quot;/&gt;&lt;wsp:rsid wsp:val=&quot;0073769A&quot;/&gt;&lt;wsp:rsid wsp:val=&quot;0074089C&quot;/&gt;&lt;wsp:rsid wsp:val=&quot;00742283&quot;/&gt;&lt;wsp:rsid wsp:val=&quot;00742E81&quot;/&gt;&lt;wsp:rsid wsp:val=&quot;00744F4B&quot;/&gt;&lt;wsp:rsid wsp:val=&quot;007457FC&quot;/&gt;&lt;wsp:rsid wsp:val=&quot;00746A19&quot;/&gt;&lt;wsp:rsid wsp:val=&quot;00746F29&quot;/&gt;&lt;wsp:rsid wsp:val=&quot;00750557&quot;/&gt;&lt;wsp:rsid wsp:val=&quot;00751C4D&quot;/&gt;&lt;wsp:rsid wsp:val=&quot;00754858&quot;/&gt;&lt;wsp:rsid wsp:val=&quot;007556D9&quot;/&gt;&lt;wsp:rsid wsp:val=&quot;007577BF&quot;/&gt;&lt;wsp:rsid wsp:val=&quot;0076003F&quot;/&gt;&lt;wsp:rsid wsp:val=&quot;0076133D&quot;/&gt;&lt;wsp:rsid wsp:val=&quot;007613C7&quot;/&gt;&lt;wsp:rsid wsp:val=&quot;007621BB&quot;/&gt;&lt;wsp:rsid wsp:val=&quot;00764FA5&quot;/&gt;&lt;wsp:rsid wsp:val=&quot;0076553B&quot;/&gt;&lt;wsp:rsid wsp:val=&quot;00765815&quot;/&gt;&lt;wsp:rsid wsp:val=&quot;00766D9E&quot;/&gt;&lt;wsp:rsid wsp:val=&quot;00770120&quot;/&gt;&lt;wsp:rsid wsp:val=&quot;00770E06&quot;/&gt;&lt;wsp:rsid wsp:val=&quot;00774C81&quot;/&gt;&lt;wsp:rsid wsp:val=&quot;0078081A&quot;/&gt;&lt;wsp:rsid wsp:val=&quot;0078240D&quot;/&gt;&lt;wsp:rsid wsp:val=&quot;0078379E&quot;/&gt;&lt;wsp:rsid wsp:val=&quot;0078498D&quot;/&gt;&lt;wsp:rsid wsp:val=&quot;0078570B&quot;/&gt;&lt;wsp:rsid wsp:val=&quot;0078618F&quot;/&gt;&lt;wsp:rsid wsp:val=&quot;007868F3&quot;/&gt;&lt;wsp:rsid wsp:val=&quot;00786EBD&quot;/&gt;&lt;wsp:rsid wsp:val=&quot;00787121&quot;/&gt;&lt;wsp:rsid wsp:val=&quot;00792B89&quot;/&gt;&lt;wsp:rsid wsp:val=&quot;007934BA&quot;/&gt;&lt;wsp:rsid wsp:val=&quot;0079352B&quot;/&gt;&lt;wsp:rsid wsp:val=&quot;00794847&quot;/&gt;&lt;wsp:rsid wsp:val=&quot;0079554B&quot;/&gt;&lt;wsp:rsid wsp:val=&quot;0079646E&quot;/&gt;&lt;wsp:rsid wsp:val=&quot;007973AB&quot;/&gt;&lt;wsp:rsid wsp:val=&quot;007A176A&quot;/&gt;&lt;wsp:rsid wsp:val=&quot;007A46DE&quot;/&gt;&lt;wsp:rsid wsp:val=&quot;007A55FF&quot;/&gt;&lt;wsp:rsid wsp:val=&quot;007A5D35&quot;/&gt;&lt;wsp:rsid wsp:val=&quot;007A69BD&quot;/&gt;&lt;wsp:rsid wsp:val=&quot;007A6AC9&quot;/&gt;&lt;wsp:rsid wsp:val=&quot;007A7080&quot;/&gt;&lt;wsp:rsid wsp:val=&quot;007A7240&quot;/&gt;&lt;wsp:rsid wsp:val=&quot;007B49CC&quot;/&gt;&lt;wsp:rsid wsp:val=&quot;007B7351&quot;/&gt;&lt;wsp:rsid wsp:val=&quot;007B74C8&quot;/&gt;&lt;wsp:rsid wsp:val=&quot;007C2A2D&quot;/&gt;&lt;wsp:rsid wsp:val=&quot;007C48AE&quot;/&gt;&lt;wsp:rsid wsp:val=&quot;007C5C27&quot;/&gt;&lt;wsp:rsid wsp:val=&quot;007C5FBB&quot;/&gt;&lt;wsp:rsid wsp:val=&quot;007C603D&quot;/&gt;&lt;wsp:rsid wsp:val=&quot;007C69BC&quot;/&gt;&lt;wsp:rsid wsp:val=&quot;007C7F26&quot;/&gt;&lt;wsp:rsid wsp:val=&quot;007D0DA2&quot;/&gt;&lt;wsp:rsid wsp:val=&quot;007D1635&quot;/&gt;&lt;wsp:rsid wsp:val=&quot;007D20AB&quot;/&gt;&lt;wsp:rsid wsp:val=&quot;007D39AB&quot;/&gt;&lt;wsp:rsid wsp:val=&quot;007D3F54&quot;/&gt;&lt;wsp:rsid wsp:val=&quot;007D4DA2&quot;/&gt;&lt;wsp:rsid wsp:val=&quot;007D7C9A&quot;/&gt;&lt;wsp:rsid wsp:val=&quot;007E028E&quot;/&gt;&lt;wsp:rsid wsp:val=&quot;007E04C1&quot;/&gt;&lt;wsp:rsid wsp:val=&quot;007E07F2&quot;/&gt;&lt;wsp:rsid wsp:val=&quot;007E0EBB&quot;/&gt;&lt;wsp:rsid wsp:val=&quot;007E1563&quot;/&gt;&lt;wsp:rsid wsp:val=&quot;007E26F8&quot;/&gt;&lt;wsp:rsid wsp:val=&quot;007E3E75&quot;/&gt;&lt;wsp:rsid wsp:val=&quot;007F065E&quot;/&gt;&lt;wsp:rsid wsp:val=&quot;007F195B&quot;/&gt;&lt;wsp:rsid wsp:val=&quot;007F3BD2&quot;/&gt;&lt;wsp:rsid wsp:val=&quot;007F5526&quot;/&gt;&lt;wsp:rsid wsp:val=&quot;007F6D1D&quot;/&gt;&lt;wsp:rsid wsp:val=&quot;00800183&quot;/&gt;&lt;wsp:rsid wsp:val=&quot;00805854&quot;/&gt;&lt;wsp:rsid wsp:val=&quot;008060B8&quot;/&gt;&lt;wsp:rsid wsp:val=&quot;008072A2&quot;/&gt;&lt;wsp:rsid wsp:val=&quot;00807DC8&quot;/&gt;&lt;wsp:rsid wsp:val=&quot;00810BB6&quot;/&gt;&lt;wsp:rsid wsp:val=&quot;008110A5&quot;/&gt;&lt;wsp:rsid wsp:val=&quot;0081321C&quot;/&gt;&lt;wsp:rsid wsp:val=&quot;0081323A&quot;/&gt;&lt;wsp:rsid wsp:val=&quot;00813D27&quot;/&gt;&lt;wsp:rsid wsp:val=&quot;00814B67&quot;/&gt;&lt;wsp:rsid wsp:val=&quot;00815F21&quot;/&gt;&lt;wsp:rsid wsp:val=&quot;0081653B&quot;/&gt;&lt;wsp:rsid wsp:val=&quot;008165D3&quot;/&gt;&lt;wsp:rsid wsp:val=&quot;00817160&quot;/&gt;&lt;wsp:rsid wsp:val=&quot;0081756C&quot;/&gt;&lt;wsp:rsid wsp:val=&quot;00817DD2&quot;/&gt;&lt;wsp:rsid wsp:val=&quot;00821201&quot;/&gt;&lt;wsp:rsid wsp:val=&quot;008219B9&quot;/&gt;&lt;wsp:rsid wsp:val=&quot;00821BF2&quot;/&gt;&lt;wsp:rsid wsp:val=&quot;008230D8&quot;/&gt;&lt;wsp:rsid wsp:val=&quot;00824285&quot;/&gt;&lt;wsp:rsid wsp:val=&quot;00826D4D&quot;/&gt;&lt;wsp:rsid wsp:val=&quot;008277B0&quot;/&gt;&lt;wsp:rsid wsp:val=&quot;00832C56&quot;/&gt;&lt;wsp:rsid wsp:val=&quot;00833DDB&quot;/&gt;&lt;wsp:rsid wsp:val=&quot;00834ECB&quot;/&gt;&lt;wsp:rsid wsp:val=&quot;008368BE&quot;/&gt;&lt;wsp:rsid wsp:val=&quot;008377DE&quot;/&gt;&lt;wsp:rsid wsp:val=&quot;00837FD6&quot;/&gt;&lt;wsp:rsid wsp:val=&quot;008404B7&quot;/&gt;&lt;wsp:rsid wsp:val=&quot;008422BA&quot;/&gt;&lt;wsp:rsid wsp:val=&quot;00842323&quot;/&gt;&lt;wsp:rsid wsp:val=&quot;00845650&quot;/&gt;&lt;wsp:rsid wsp:val=&quot;00846461&quot;/&gt;&lt;wsp:rsid wsp:val=&quot;008466AA&quot;/&gt;&lt;wsp:rsid wsp:val=&quot;008467B3&quot;/&gt;&lt;wsp:rsid wsp:val=&quot;00846840&quot;/&gt;&lt;wsp:rsid wsp:val=&quot;00846F9D&quot;/&gt;&lt;wsp:rsid wsp:val=&quot;00847C12&quot;/&gt;&lt;wsp:rsid wsp:val=&quot;00847D40&quot;/&gt;&lt;wsp:rsid wsp:val=&quot;0085064A&quot;/&gt;&lt;wsp:rsid wsp:val=&quot;00850BCB&quot;/&gt;&lt;wsp:rsid wsp:val=&quot;008522F9&quot;/&gt;&lt;wsp:rsid wsp:val=&quot;00852ED1&quot;/&gt;&lt;wsp:rsid wsp:val=&quot;00853625&quot;/&gt;&lt;wsp:rsid wsp:val=&quot;00853BD7&quot;/&gt;&lt;wsp:rsid wsp:val=&quot;008556DE&quot;/&gt;&lt;wsp:rsid wsp:val=&quot;00856C72&quot;/&gt;&lt;wsp:rsid wsp:val=&quot;0086130F&quot;/&gt;&lt;wsp:rsid wsp:val=&quot;00867482&quot;/&gt;&lt;wsp:rsid wsp:val=&quot;0087250C&quot;/&gt;&lt;wsp:rsid wsp:val=&quot;00872A8C&quot;/&gt;&lt;wsp:rsid wsp:val=&quot;0087310A&quot;/&gt;&lt;wsp:rsid wsp:val=&quot;00873792&quot;/&gt;&lt;wsp:rsid wsp:val=&quot;00875241&quot;/&gt;&lt;wsp:rsid wsp:val=&quot;008752B8&quot;/&gt;&lt;wsp:rsid wsp:val=&quot;00875E96&quot;/&gt;&lt;wsp:rsid wsp:val=&quot;0087694B&quot;/&gt;&lt;wsp:rsid wsp:val=&quot;008774EE&quot;/&gt;&lt;wsp:rsid wsp:val=&quot;008778CF&quot;/&gt;&lt;wsp:rsid wsp:val=&quot;008803BF&quot;/&gt;&lt;wsp:rsid wsp:val=&quot;008819A9&quot;/&gt;&lt;wsp:rsid wsp:val=&quot;00882432&quot;/&gt;&lt;wsp:rsid wsp:val=&quot;0088257D&quot;/&gt;&lt;wsp:rsid wsp:val=&quot;00887CBE&quot;/&gt;&lt;wsp:rsid wsp:val=&quot;00887D9D&quot;/&gt;&lt;wsp:rsid wsp:val=&quot;00890A0C&quot;/&gt;&lt;wsp:rsid wsp:val=&quot;0089219D&quot;/&gt;&lt;wsp:rsid wsp:val=&quot;00892A5E&quot;/&gt;&lt;wsp:rsid wsp:val=&quot;00892AA7&quot;/&gt;&lt;wsp:rsid wsp:val=&quot;00892D88&quot;/&gt;&lt;wsp:rsid wsp:val=&quot;0089340A&quot;/&gt;&lt;wsp:rsid wsp:val=&quot;00895E4E&quot;/&gt;&lt;wsp:rsid wsp:val=&quot;008A1770&quot;/&gt;&lt;wsp:rsid wsp:val=&quot;008A374E&quot;/&gt;&lt;wsp:rsid wsp:val=&quot;008A3B8D&quot;/&gt;&lt;wsp:rsid wsp:val=&quot;008A3E1C&quot;/&gt;&lt;wsp:rsid wsp:val=&quot;008A48E7&quot;/&gt;&lt;wsp:rsid wsp:val=&quot;008A6220&quot;/&gt;&lt;wsp:rsid wsp:val=&quot;008A7332&quot;/&gt;&lt;wsp:rsid wsp:val=&quot;008B082F&quot;/&gt;&lt;wsp:rsid wsp:val=&quot;008B08AC&quot;/&gt;&lt;wsp:rsid wsp:val=&quot;008B21FE&quot;/&gt;&lt;wsp:rsid wsp:val=&quot;008B27EA&quot;/&gt;&lt;wsp:rsid wsp:val=&quot;008B3215&quot;/&gt;&lt;wsp:rsid wsp:val=&quot;008B3F70&quot;/&gt;&lt;wsp:rsid wsp:val=&quot;008B4D7A&quot;/&gt;&lt;wsp:rsid wsp:val=&quot;008B4E13&quot;/&gt;&lt;wsp:rsid wsp:val=&quot;008B5414&quot;/&gt;&lt;wsp:rsid wsp:val=&quot;008C1078&quot;/&gt;&lt;wsp:rsid wsp:val=&quot;008C28A9&quot;/&gt;&lt;wsp:rsid wsp:val=&quot;008C2C4F&quot;/&gt;&lt;wsp:rsid wsp:val=&quot;008C2D41&quot;/&gt;&lt;wsp:rsid wsp:val=&quot;008C32EE&quot;/&gt;&lt;wsp:rsid wsp:val=&quot;008C59F3&quot;/&gt;&lt;wsp:rsid wsp:val=&quot;008C6EF2&quot;/&gt;&lt;wsp:rsid wsp:val=&quot;008C7F90&quot;/&gt;&lt;wsp:rsid wsp:val=&quot;008D77DB&quot;/&gt;&lt;wsp:rsid wsp:val=&quot;008E0363&quot;/&gt;&lt;wsp:rsid wsp:val=&quot;008E3133&quot;/&gt;&lt;wsp:rsid wsp:val=&quot;008E406C&quot;/&gt;&lt;wsp:rsid wsp:val=&quot;008E4A90&quot;/&gt;&lt;wsp:rsid wsp:val=&quot;008E5BD6&quot;/&gt;&lt;wsp:rsid wsp:val=&quot;008E5C9B&quot;/&gt;&lt;wsp:rsid wsp:val=&quot;008E7356&quot;/&gt;&lt;wsp:rsid wsp:val=&quot;008F14FC&quot;/&gt;&lt;wsp:rsid wsp:val=&quot;008F265F&quot;/&gt;&lt;wsp:rsid wsp:val=&quot;008F29C4&quot;/&gt;&lt;wsp:rsid wsp:val=&quot;008F3490&quot;/&gt;&lt;wsp:rsid wsp:val=&quot;008F6C08&quot;/&gt;&lt;wsp:rsid wsp:val=&quot;008F7378&quot;/&gt;&lt;wsp:rsid wsp:val=&quot;008F7E49&quot;/&gt;&lt;wsp:rsid wsp:val=&quot;00900ACD&quot;/&gt;&lt;wsp:rsid wsp:val=&quot;00900ACF&quot;/&gt;&lt;wsp:rsid wsp:val=&quot;00901970&quot;/&gt;&lt;wsp:rsid wsp:val=&quot;00903A4D&quot;/&gt;&lt;wsp:rsid wsp:val=&quot;00904F7A&quot;/&gt;&lt;wsp:rsid wsp:val=&quot;0091047D&quot;/&gt;&lt;wsp:rsid wsp:val=&quot;009116AF&quot;/&gt;&lt;wsp:rsid wsp:val=&quot;00911C5F&quot;/&gt;&lt;wsp:rsid wsp:val=&quot;00912312&quot;/&gt;&lt;wsp:rsid wsp:val=&quot;0091360A&quot;/&gt;&lt;wsp:rsid wsp:val=&quot;00913D63&quot;/&gt;&lt;wsp:rsid wsp:val=&quot;00916A3A&quot;/&gt;&lt;wsp:rsid wsp:val=&quot;00920070&quot;/&gt;&lt;wsp:rsid wsp:val=&quot;009235BA&quot;/&gt;&lt;wsp:rsid wsp:val=&quot;00924578&quot;/&gt;&lt;wsp:rsid wsp:val=&quot;00924607&quot;/&gt;&lt;wsp:rsid wsp:val=&quot;00927D18&quot;/&gt;&lt;wsp:rsid wsp:val=&quot;00930A32&quot;/&gt;&lt;wsp:rsid wsp:val=&quot;0093107F&quot;/&gt;&lt;wsp:rsid wsp:val=&quot;009331A5&quot;/&gt;&lt;wsp:rsid wsp:val=&quot;009331DF&quot;/&gt;&lt;wsp:rsid wsp:val=&quot;0093367D&quot;/&gt;&lt;wsp:rsid wsp:val=&quot;00934057&quot;/&gt;&lt;wsp:rsid wsp:val=&quot;00934E5D&quot;/&gt;&lt;wsp:rsid wsp:val=&quot;00940FB5&quot;/&gt;&lt;wsp:rsid wsp:val=&quot;0094133C&quot;/&gt;&lt;wsp:rsid wsp:val=&quot;009437C0&quot;/&gt;&lt;wsp:rsid wsp:val=&quot;009458C6&quot;/&gt;&lt;wsp:rsid wsp:val=&quot;00945A7E&quot;/&gt;&lt;wsp:rsid wsp:val=&quot;00947ACA&quot;/&gt;&lt;wsp:rsid wsp:val=&quot;00947E27&quot;/&gt;&lt;wsp:rsid wsp:val=&quot;00950738&quot;/&gt;&lt;wsp:rsid wsp:val=&quot;00951362&quot;/&gt;&lt;wsp:rsid wsp:val=&quot;009513F8&quot;/&gt;&lt;wsp:rsid wsp:val=&quot;009520C7&quot;/&gt;&lt;wsp:rsid wsp:val=&quot;00954089&quot;/&gt;&lt;wsp:rsid wsp:val=&quot;00954533&quot;/&gt;&lt;wsp:rsid wsp:val=&quot;00954C28&quot;/&gt;&lt;wsp:rsid wsp:val=&quot;009550D1&quot;/&gt;&lt;wsp:rsid wsp:val=&quot;00955DA6&quot;/&gt;&lt;wsp:rsid wsp:val=&quot;00956DEC&quot;/&gt;&lt;wsp:rsid wsp:val=&quot;009574CE&quot;/&gt;&lt;wsp:rsid wsp:val=&quot;00961214&quot;/&gt;&lt;wsp:rsid wsp:val=&quot;00961D20&quot;/&gt;&lt;wsp:rsid wsp:val=&quot;00962DD9&quot;/&gt;&lt;wsp:rsid wsp:val=&quot;0096395C&quot;/&gt;&lt;wsp:rsid wsp:val=&quot;00964728&quot;/&gt;&lt;wsp:rsid wsp:val=&quot;00964DD8&quot;/&gt;&lt;wsp:rsid wsp:val=&quot;0097111C&quot;/&gt;&lt;wsp:rsid wsp:val=&quot;0097223C&quot;/&gt;&lt;wsp:rsid wsp:val=&quot;00973162&quot;/&gt;&lt;wsp:rsid wsp:val=&quot;00973D83&quot;/&gt;&lt;wsp:rsid wsp:val=&quot;0097508F&quot;/&gt;&lt;wsp:rsid wsp:val=&quot;00975F41&quot;/&gt;&lt;wsp:rsid wsp:val=&quot;00976D34&quot;/&gt;&lt;wsp:rsid wsp:val=&quot;009777AE&quot;/&gt;&lt;wsp:rsid wsp:val=&quot;00977A0B&quot;/&gt;&lt;wsp:rsid wsp:val=&quot;009814B2&quot;/&gt;&lt;wsp:rsid wsp:val=&quot;00982132&quot;/&gt;&lt;wsp:rsid wsp:val=&quot;00982528&quot;/&gt;&lt;wsp:rsid wsp:val=&quot;0098262F&quot;/&gt;&lt;wsp:rsid wsp:val=&quot;00984861&quot;/&gt;&lt;wsp:rsid wsp:val=&quot;00985D17&quot;/&gt;&lt;wsp:rsid wsp:val=&quot;0098777B&quot;/&gt;&lt;wsp:rsid wsp:val=&quot;00990308&quot;/&gt;&lt;wsp:rsid wsp:val=&quot;00990967&quot;/&gt;&lt;wsp:rsid wsp:val=&quot;00990CDC&quot;/&gt;&lt;wsp:rsid wsp:val=&quot;00990D07&quot;/&gt;&lt;wsp:rsid wsp:val=&quot;00991AB9&quot;/&gt;&lt;wsp:rsid wsp:val=&quot;00991C8E&quot;/&gt;&lt;wsp:rsid wsp:val=&quot;00995B7F&quot;/&gt;&lt;wsp:rsid wsp:val=&quot;009977EF&quot;/&gt;&lt;wsp:rsid wsp:val=&quot;009A10D2&quot;/&gt;&lt;wsp:rsid wsp:val=&quot;009A1EB3&quot;/&gt;&lt;wsp:rsid wsp:val=&quot;009A7CB1&quot;/&gt;&lt;wsp:rsid wsp:val=&quot;009B2F09&quot;/&gt;&lt;wsp:rsid wsp:val=&quot;009B3A2A&quot;/&gt;&lt;wsp:rsid wsp:val=&quot;009B4A49&quot;/&gt;&lt;wsp:rsid wsp:val=&quot;009B5690&quot;/&gt;&lt;wsp:rsid wsp:val=&quot;009B6257&quot;/&gt;&lt;wsp:rsid wsp:val=&quot;009B7354&quot;/&gt;&lt;wsp:rsid wsp:val=&quot;009C095C&quot;/&gt;&lt;wsp:rsid wsp:val=&quot;009C1BF3&quot;/&gt;&lt;wsp:rsid wsp:val=&quot;009C3756&quot;/&gt;&lt;wsp:rsid wsp:val=&quot;009C4B06&quot;/&gt;&lt;wsp:rsid wsp:val=&quot;009C67B3&quot;/&gt;&lt;wsp:rsid wsp:val=&quot;009C6DF0&quot;/&gt;&lt;wsp:rsid wsp:val=&quot;009C705E&quot;/&gt;&lt;wsp:rsid wsp:val=&quot;009C73C0&quot;/&gt;&lt;wsp:rsid wsp:val=&quot;009D0AEE&quot;/&gt;&lt;wsp:rsid wsp:val=&quot;009D0EFE&quot;/&gt;&lt;wsp:rsid wsp:val=&quot;009D43F5&quot;/&gt;&lt;wsp:rsid wsp:val=&quot;009D5016&quot;/&gt;&lt;wsp:rsid wsp:val=&quot;009D66A8&quot;/&gt;&lt;wsp:rsid wsp:val=&quot;009D67AE&quot;/&gt;&lt;wsp:rsid wsp:val=&quot;009D724D&quot;/&gt;&lt;wsp:rsid wsp:val=&quot;009D792E&quot;/&gt;&lt;wsp:rsid wsp:val=&quot;009E0034&quot;/&gt;&lt;wsp:rsid wsp:val=&quot;009E1C10&quot;/&gt;&lt;wsp:rsid wsp:val=&quot;009E6291&quot;/&gt;&lt;wsp:rsid wsp:val=&quot;009E7CA5&quot;/&gt;&lt;wsp:rsid wsp:val=&quot;009F280D&quot;/&gt;&lt;wsp:rsid wsp:val=&quot;009F50A6&quot;/&gt;&lt;wsp:rsid wsp:val=&quot;00A00DC2&quot;/&gt;&lt;wsp:rsid wsp:val=&quot;00A01AA1&quot;/&gt;&lt;wsp:rsid wsp:val=&quot;00A06426&quot;/&gt;&lt;wsp:rsid wsp:val=&quot;00A06B71&quot;/&gt;&lt;wsp:rsid wsp:val=&quot;00A07D7D&quot;/&gt;&lt;wsp:rsid wsp:val=&quot;00A07F6D&quot;/&gt;&lt;wsp:rsid wsp:val=&quot;00A1002C&quot;/&gt;&lt;wsp:rsid wsp:val=&quot;00A125A9&quot;/&gt;&lt;wsp:rsid wsp:val=&quot;00A12B64&quot;/&gt;&lt;wsp:rsid wsp:val=&quot;00A13370&quot;/&gt;&lt;wsp:rsid wsp:val=&quot;00A14C89&quot;/&gt;&lt;wsp:rsid wsp:val=&quot;00A155CD&quot;/&gt;&lt;wsp:rsid wsp:val=&quot;00A17406&quot;/&gt;&lt;wsp:rsid wsp:val=&quot;00A20201&quot;/&gt;&lt;wsp:rsid wsp:val=&quot;00A2031B&quot;/&gt;&lt;wsp:rsid wsp:val=&quot;00A222A5&quot;/&gt;&lt;wsp:rsid wsp:val=&quot;00A2278A&quot;/&gt;&lt;wsp:rsid wsp:val=&quot;00A24421&quot;/&gt;&lt;wsp:rsid wsp:val=&quot;00A24C57&quot;/&gt;&lt;wsp:rsid wsp:val=&quot;00A254AB&quot;/&gt;&lt;wsp:rsid wsp:val=&quot;00A25A73&quot;/&gt;&lt;wsp:rsid wsp:val=&quot;00A3054F&quot;/&gt;&lt;wsp:rsid wsp:val=&quot;00A30D98&quot;/&gt;&lt;wsp:rsid wsp:val=&quot;00A31467&quot;/&gt;&lt;wsp:rsid wsp:val=&quot;00A338D1&quot;/&gt;&lt;wsp:rsid wsp:val=&quot;00A372CB&quot;/&gt;&lt;wsp:rsid wsp:val=&quot;00A377AB&quot;/&gt;&lt;wsp:rsid wsp:val=&quot;00A3790E&quot;/&gt;&lt;wsp:rsid wsp:val=&quot;00A40605&quot;/&gt;&lt;wsp:rsid wsp:val=&quot;00A41CF1&quot;/&gt;&lt;wsp:rsid wsp:val=&quot;00A41D83&quot;/&gt;&lt;wsp:rsid wsp:val=&quot;00A42B8F&quot;/&gt;&lt;wsp:rsid wsp:val=&quot;00A45A07&quot;/&gt;&lt;wsp:rsid wsp:val=&quot;00A515F3&quot;/&gt;&lt;wsp:rsid wsp:val=&quot;00A51661&quot;/&gt;&lt;wsp:rsid wsp:val=&quot;00A51C60&quot;/&gt;&lt;wsp:rsid wsp:val=&quot;00A554D8&quot;/&gt;&lt;wsp:rsid wsp:val=&quot;00A5652D&quot;/&gt;&lt;wsp:rsid wsp:val=&quot;00A572B6&quot;/&gt;&lt;wsp:rsid wsp:val=&quot;00A60D0E&quot;/&gt;&lt;wsp:rsid wsp:val=&quot;00A6223E&quot;/&gt;&lt;wsp:rsid wsp:val=&quot;00A65EF0&quot;/&gt;&lt;wsp:rsid wsp:val=&quot;00A66575&quot;/&gt;&lt;wsp:rsid wsp:val=&quot;00A67644&quot;/&gt;&lt;wsp:rsid wsp:val=&quot;00A67B8C&quot;/&gt;&lt;wsp:rsid wsp:val=&quot;00A7084A&quot;/&gt;&lt;wsp:rsid wsp:val=&quot;00A75272&quot;/&gt;&lt;wsp:rsid wsp:val=&quot;00A752FA&quot;/&gt;&lt;wsp:rsid wsp:val=&quot;00A75B9E&quot;/&gt;&lt;wsp:rsid wsp:val=&quot;00A75DE4&quot;/&gt;&lt;wsp:rsid wsp:val=&quot;00A7670E&quot;/&gt;&lt;wsp:rsid wsp:val=&quot;00A80D9C&quot;/&gt;&lt;wsp:rsid wsp:val=&quot;00A82D4E&quot;/&gt;&lt;wsp:rsid wsp:val=&quot;00A83B28&quot;/&gt;&lt;wsp:rsid wsp:val=&quot;00A83F3E&quot;/&gt;&lt;wsp:rsid wsp:val=&quot;00A86206&quot;/&gt;&lt;wsp:rsid wsp:val=&quot;00A86EE8&quot;/&gt;&lt;wsp:rsid wsp:val=&quot;00A87639&quot;/&gt;&lt;wsp:rsid wsp:val=&quot;00A8790F&quot;/&gt;&lt;wsp:rsid wsp:val=&quot;00A91CC2&quot;/&gt;&lt;wsp:rsid wsp:val=&quot;00A94948&quot;/&gt;&lt;wsp:rsid wsp:val=&quot;00A94BD7&quot;/&gt;&lt;wsp:rsid wsp:val=&quot;00A94F41&quot;/&gt;&lt;wsp:rsid wsp:val=&quot;00A97312&quot;/&gt;&lt;wsp:rsid wsp:val=&quot;00AA001C&quot;/&gt;&lt;wsp:rsid wsp:val=&quot;00AA0ADB&quot;/&gt;&lt;wsp:rsid wsp:val=&quot;00AA1151&quot;/&gt;&lt;wsp:rsid wsp:val=&quot;00AA134C&quot;/&gt;&lt;wsp:rsid wsp:val=&quot;00AA3C2A&quot;/&gt;&lt;wsp:rsid wsp:val=&quot;00AA5FF7&quot;/&gt;&lt;wsp:rsid wsp:val=&quot;00AA61D6&quot;/&gt;&lt;wsp:rsid wsp:val=&quot;00AA68E1&quot;/&gt;&lt;wsp:rsid wsp:val=&quot;00AB0634&quot;/&gt;&lt;wsp:rsid wsp:val=&quot;00AB0906&quot;/&gt;&lt;wsp:rsid wsp:val=&quot;00AB0B5B&quot;/&gt;&lt;wsp:rsid wsp:val=&quot;00AB1681&quot;/&gt;&lt;wsp:rsid wsp:val=&quot;00AB268F&quot;/&gt;&lt;wsp:rsid wsp:val=&quot;00AB2844&quot;/&gt;&lt;wsp:rsid wsp:val=&quot;00AB47FE&quot;/&gt;&lt;wsp:rsid wsp:val=&quot;00AB73E4&quot;/&gt;&lt;wsp:rsid wsp:val=&quot;00AC1B59&quot;/&gt;&lt;wsp:rsid wsp:val=&quot;00AC1FDB&quot;/&gt;&lt;wsp:rsid wsp:val=&quot;00AC39DF&quot;/&gt;&lt;wsp:rsid wsp:val=&quot;00AC3DB8&quot;/&gt;&lt;wsp:rsid wsp:val=&quot;00AC604F&quot;/&gt;&lt;wsp:rsid wsp:val=&quot;00AC66F8&quot;/&gt;&lt;wsp:rsid wsp:val=&quot;00AC79BE&quot;/&gt;&lt;wsp:rsid wsp:val=&quot;00AD108C&quot;/&gt;&lt;wsp:rsid wsp:val=&quot;00AD357A&quot;/&gt;&lt;wsp:rsid wsp:val=&quot;00AD3676&quot;/&gt;&lt;wsp:rsid wsp:val=&quot;00AD3EE1&quot;/&gt;&lt;wsp:rsid wsp:val=&quot;00AD56DA&quot;/&gt;&lt;wsp:rsid wsp:val=&quot;00AE045E&quot;/&gt;&lt;wsp:rsid wsp:val=&quot;00AE0D84&quot;/&gt;&lt;wsp:rsid wsp:val=&quot;00AE3277&quot;/&gt;&lt;wsp:rsid wsp:val=&quot;00AE3559&quot;/&gt;&lt;wsp:rsid wsp:val=&quot;00AE5645&quot;/&gt;&lt;wsp:rsid wsp:val=&quot;00AE5697&quot;/&gt;&lt;wsp:rsid wsp:val=&quot;00AE61C4&quot;/&gt;&lt;wsp:rsid wsp:val=&quot;00AE672B&quot;/&gt;&lt;wsp:rsid wsp:val=&quot;00AE6AE5&quot;/&gt;&lt;wsp:rsid wsp:val=&quot;00AF1A5B&quot;/&gt;&lt;wsp:rsid wsp:val=&quot;00AF1F83&quot;/&gt;&lt;wsp:rsid wsp:val=&quot;00AF2F1B&quot;/&gt;&lt;wsp:rsid wsp:val=&quot;00AF60A5&quot;/&gt;&lt;wsp:rsid wsp:val=&quot;00B00A8B&quot;/&gt;&lt;wsp:rsid wsp:val=&quot;00B019C6&quot;/&gt;&lt;wsp:rsid wsp:val=&quot;00B01F84&quot;/&gt;&lt;wsp:rsid wsp:val=&quot;00B021A9&quot;/&gt;&lt;wsp:rsid wsp:val=&quot;00B0225C&quot;/&gt;&lt;wsp:rsid wsp:val=&quot;00B03194&quot;/&gt;&lt;wsp:rsid wsp:val=&quot;00B03529&quot;/&gt;&lt;wsp:rsid wsp:val=&quot;00B0485A&quot;/&gt;&lt;wsp:rsid wsp:val=&quot;00B0778E&quot;/&gt;&lt;wsp:rsid wsp:val=&quot;00B112B3&quot;/&gt;&lt;wsp:rsid wsp:val=&quot;00B115D8&quot;/&gt;&lt;wsp:rsid wsp:val=&quot;00B122B1&quot;/&gt;&lt;wsp:rsid wsp:val=&quot;00B14C62&quot;/&gt;&lt;wsp:rsid wsp:val=&quot;00B21BB1&quot;/&gt;&lt;wsp:rsid wsp:val=&quot;00B225ED&quot;/&gt;&lt;wsp:rsid wsp:val=&quot;00B23C3A&quot;/&gt;&lt;wsp:rsid wsp:val=&quot;00B24B56&quot;/&gt;&lt;wsp:rsid wsp:val=&quot;00B27F2B&quot;/&gt;&lt;wsp:rsid wsp:val=&quot;00B313FD&quot;/&gt;&lt;wsp:rsid wsp:val=&quot;00B321C2&quot;/&gt;&lt;wsp:rsid wsp:val=&quot;00B32C93&quot;/&gt;&lt;wsp:rsid wsp:val=&quot;00B33B88&quot;/&gt;&lt;wsp:rsid wsp:val=&quot;00B35E09&quot;/&gt;&lt;wsp:rsid wsp:val=&quot;00B40ED0&quot;/&gt;&lt;wsp:rsid wsp:val=&quot;00B41242&quot;/&gt;&lt;wsp:rsid wsp:val=&quot;00B413AC&quot;/&gt;&lt;wsp:rsid wsp:val=&quot;00B450F4&quot;/&gt;&lt;wsp:rsid wsp:val=&quot;00B551F9&quot;/&gt;&lt;wsp:rsid wsp:val=&quot;00B60404&quot;/&gt;&lt;wsp:rsid wsp:val=&quot;00B609ED&quot;/&gt;&lt;wsp:rsid wsp:val=&quot;00B64328&quot;/&gt;&lt;wsp:rsid wsp:val=&quot;00B6549A&quot;/&gt;&lt;wsp:rsid wsp:val=&quot;00B70978&quot;/&gt;&lt;wsp:rsid wsp:val=&quot;00B75FFB&quot;/&gt;&lt;wsp:rsid wsp:val=&quot;00B8027D&quot;/&gt;&lt;wsp:rsid wsp:val=&quot;00B810C2&quot;/&gt;&lt;wsp:rsid wsp:val=&quot;00B8643D&quot;/&gt;&lt;wsp:rsid wsp:val=&quot;00B86BC5&quot;/&gt;&lt;wsp:rsid wsp:val=&quot;00B90DBB&quot;/&gt;&lt;wsp:rsid wsp:val=&quot;00B90EA6&quot;/&gt;&lt;wsp:rsid wsp:val=&quot;00B92DB0&quot;/&gt;&lt;wsp:rsid wsp:val=&quot;00B93655&quot;/&gt;&lt;wsp:rsid wsp:val=&quot;00B940BC&quot;/&gt;&lt;wsp:rsid wsp:val=&quot;00B950FF&quot;/&gt;&lt;wsp:rsid wsp:val=&quot;00B95632&quot;/&gt;&lt;wsp:rsid wsp:val=&quot;00B96610&quot;/&gt;&lt;wsp:rsid wsp:val=&quot;00B96945&quot;/&gt;&lt;wsp:rsid wsp:val=&quot;00B97AC0&quot;/&gt;&lt;wsp:rsid wsp:val=&quot;00BA0816&quot;/&gt;&lt;wsp:rsid wsp:val=&quot;00BA13AD&quot;/&gt;&lt;wsp:rsid wsp:val=&quot;00BA175A&quot;/&gt;&lt;wsp:rsid wsp:val=&quot;00BA30E0&quot;/&gt;&lt;wsp:rsid wsp:val=&quot;00BA3170&quot;/&gt;&lt;wsp:rsid wsp:val=&quot;00BA3A58&quot;/&gt;&lt;wsp:rsid wsp:val=&quot;00BA3D97&quot;/&gt;&lt;wsp:rsid wsp:val=&quot;00BA3F5A&quot;/&gt;&lt;wsp:rsid wsp:val=&quot;00BA40CE&quot;/&gt;&lt;wsp:rsid wsp:val=&quot;00BA5365&quot;/&gt;&lt;wsp:rsid wsp:val=&quot;00BA581C&quot;/&gt;&lt;wsp:rsid wsp:val=&quot;00BA6D3B&quot;/&gt;&lt;wsp:rsid wsp:val=&quot;00BB00DA&quot;/&gt;&lt;wsp:rsid wsp:val=&quot;00BB0845&quot;/&gt;&lt;wsp:rsid wsp:val=&quot;00BB1269&quot;/&gt;&lt;wsp:rsid wsp:val=&quot;00BB5147&quot;/&gt;&lt;wsp:rsid wsp:val=&quot;00BB546F&quot;/&gt;&lt;wsp:rsid wsp:val=&quot;00BB700F&quot;/&gt;&lt;wsp:rsid wsp:val=&quot;00BB73CE&quot;/&gt;&lt;wsp:rsid wsp:val=&quot;00BB7F4B&quot;/&gt;&lt;wsp:rsid wsp:val=&quot;00BC1FB9&quot;/&gt;&lt;wsp:rsid wsp:val=&quot;00BC38EE&quot;/&gt;&lt;wsp:rsid wsp:val=&quot;00BC6590&quot;/&gt;&lt;wsp:rsid wsp:val=&quot;00BC6B1F&quot;/&gt;&lt;wsp:rsid wsp:val=&quot;00BC7ECC&quot;/&gt;&lt;wsp:rsid wsp:val=&quot;00BD1A78&quot;/&gt;&lt;wsp:rsid wsp:val=&quot;00BD1B7B&quot;/&gt;&lt;wsp:rsid wsp:val=&quot;00BD59F7&quot;/&gt;&lt;wsp:rsid wsp:val=&quot;00BD613F&quot;/&gt;&lt;wsp:rsid wsp:val=&quot;00BE11C5&quot;/&gt;&lt;wsp:rsid wsp:val=&quot;00BE17BF&quot;/&gt;&lt;wsp:rsid wsp:val=&quot;00BE222A&quot;/&gt;&lt;wsp:rsid wsp:val=&quot;00BE2A84&quot;/&gt;&lt;wsp:rsid wsp:val=&quot;00BE3449&quot;/&gt;&lt;wsp:rsid wsp:val=&quot;00BE3CF0&quot;/&gt;&lt;wsp:rsid wsp:val=&quot;00BE4135&quot;/&gt;&lt;wsp:rsid wsp:val=&quot;00BE4440&quot;/&gt;&lt;wsp:rsid wsp:val=&quot;00BE482B&quot;/&gt;&lt;wsp:rsid wsp:val=&quot;00BE5E79&quot;/&gt;&lt;wsp:rsid wsp:val=&quot;00BE756A&quot;/&gt;&lt;wsp:rsid wsp:val=&quot;00BE770C&quot;/&gt;&lt;wsp:rsid wsp:val=&quot;00BF1656&quot;/&gt;&lt;wsp:rsid wsp:val=&quot;00BF1944&quot;/&gt;&lt;wsp:rsid wsp:val=&quot;00BF1A4D&quot;/&gt;&lt;wsp:rsid wsp:val=&quot;00BF359A&quot;/&gt;&lt;wsp:rsid wsp:val=&quot;00BF5818&quot;/&gt;&lt;wsp:rsid wsp:val=&quot;00BF6E41&quot;/&gt;&lt;wsp:rsid wsp:val=&quot;00BF7142&quot;/&gt;&lt;wsp:rsid wsp:val=&quot;00C02AA7&quot;/&gt;&lt;wsp:rsid wsp:val=&quot;00C031DB&quot;/&gt;&lt;wsp:rsid wsp:val=&quot;00C031FE&quot;/&gt;&lt;wsp:rsid wsp:val=&quot;00C03AF1&quot;/&gt;&lt;wsp:rsid wsp:val=&quot;00C04FD9&quot;/&gt;&lt;wsp:rsid wsp:val=&quot;00C0777E&quot;/&gt;&lt;wsp:rsid wsp:val=&quot;00C10AB1&quot;/&gt;&lt;wsp:rsid wsp:val=&quot;00C11897&quot;/&gt;&lt;wsp:rsid wsp:val=&quot;00C122F6&quot;/&gt;&lt;wsp:rsid wsp:val=&quot;00C15795&quot;/&gt;&lt;wsp:rsid wsp:val=&quot;00C15AF4&quot;/&gt;&lt;wsp:rsid wsp:val=&quot;00C16913&quot;/&gt;&lt;wsp:rsid wsp:val=&quot;00C17A9D&quot;/&gt;&lt;wsp:rsid wsp:val=&quot;00C20CE9&quot;/&gt;&lt;wsp:rsid wsp:val=&quot;00C215F1&quot;/&gt;&lt;wsp:rsid wsp:val=&quot;00C2248E&quot;/&gt;&lt;wsp:rsid wsp:val=&quot;00C22F6E&quot;/&gt;&lt;wsp:rsid wsp:val=&quot;00C2397C&quot;/&gt;&lt;wsp:rsid wsp:val=&quot;00C253B3&quot;/&gt;&lt;wsp:rsid wsp:val=&quot;00C25631&quot;/&gt;&lt;wsp:rsid wsp:val=&quot;00C26833&quot;/&gt;&lt;wsp:rsid wsp:val=&quot;00C27E98&quot;/&gt;&lt;wsp:rsid wsp:val=&quot;00C307BF&quot;/&gt;&lt;wsp:rsid wsp:val=&quot;00C3344F&quot;/&gt;&lt;wsp:rsid wsp:val=&quot;00C339CD&quot;/&gt;&lt;wsp:rsid wsp:val=&quot;00C3643B&quot;/&gt;&lt;wsp:rsid wsp:val=&quot;00C36801&quot;/&gt;&lt;wsp:rsid wsp:val=&quot;00C370AE&quot;/&gt;&lt;wsp:rsid wsp:val=&quot;00C37F26&quot;/&gt;&lt;wsp:rsid wsp:val=&quot;00C41B12&quot;/&gt;&lt;wsp:rsid wsp:val=&quot;00C463FD&quot;/&gt;&lt;wsp:rsid wsp:val=&quot;00C47109&quot;/&gt;&lt;wsp:rsid wsp:val=&quot;00C4759F&quot;/&gt;&lt;wsp:rsid wsp:val=&quot;00C47F4A&quot;/&gt;&lt;wsp:rsid wsp:val=&quot;00C50750&quot;/&gt;&lt;wsp:rsid wsp:val=&quot;00C50B3D&quot;/&gt;&lt;wsp:rsid wsp:val=&quot;00C50E10&quot;/&gt;&lt;wsp:rsid wsp:val=&quot;00C51714&quot;/&gt;&lt;wsp:rsid wsp:val=&quot;00C54282&quot;/&gt;&lt;wsp:rsid wsp:val=&quot;00C544C6&quot;/&gt;&lt;wsp:rsid wsp:val=&quot;00C55323&quot;/&gt;&lt;wsp:rsid wsp:val=&quot;00C55395&quot;/&gt;&lt;wsp:rsid wsp:val=&quot;00C56C96&quot;/&gt;&lt;wsp:rsid wsp:val=&quot;00C608AC&quot;/&gt;&lt;wsp:rsid wsp:val=&quot;00C61652&quot;/&gt;&lt;wsp:rsid wsp:val=&quot;00C616B8&quot;/&gt;&lt;wsp:rsid wsp:val=&quot;00C62240&quot;/&gt;&lt;wsp:rsid wsp:val=&quot;00C6671C&quot;/&gt;&lt;wsp:rsid wsp:val=&quot;00C701A8&quot;/&gt;&lt;wsp:rsid wsp:val=&quot;00C7033E&quot;/&gt;&lt;wsp:rsid wsp:val=&quot;00C72066&quot;/&gt;&lt;wsp:rsid wsp:val=&quot;00C74DFC&quot;/&gt;&lt;wsp:rsid wsp:val=&quot;00C75794&quot;/&gt;&lt;wsp:rsid wsp:val=&quot;00C76937&quot;/&gt;&lt;wsp:rsid wsp:val=&quot;00C774C9&quot;/&gt;&lt;wsp:rsid wsp:val=&quot;00C77945&quot;/&gt;&lt;wsp:rsid wsp:val=&quot;00C82217&quot;/&gt;&lt;wsp:rsid wsp:val=&quot;00C83D40&quot;/&gt;&lt;wsp:rsid wsp:val=&quot;00C854B3&quot;/&gt;&lt;wsp:rsid wsp:val=&quot;00C86751&quot;/&gt;&lt;wsp:rsid wsp:val=&quot;00C8698D&quot;/&gt;&lt;wsp:rsid wsp:val=&quot;00C869B2&quot;/&gt;&lt;wsp:rsid wsp:val=&quot;00C86A66&quot;/&gt;&lt;wsp:rsid wsp:val=&quot;00C87731&quot;/&gt;&lt;wsp:rsid wsp:val=&quot;00C91D83&quot;/&gt;&lt;wsp:rsid wsp:val=&quot;00C92ABD&quot;/&gt;&lt;wsp:rsid wsp:val=&quot;00C931B5&quot;/&gt;&lt;wsp:rsid wsp:val=&quot;00C93AB6&quot;/&gt;&lt;wsp:rsid wsp:val=&quot;00C95701&quot;/&gt;&lt;wsp:rsid wsp:val=&quot;00CA05B8&quot;/&gt;&lt;wsp:rsid wsp:val=&quot;00CA10D5&quot;/&gt;&lt;wsp:rsid wsp:val=&quot;00CA197F&quot;/&gt;&lt;wsp:rsid wsp:val=&quot;00CA2860&quot;/&gt;&lt;wsp:rsid wsp:val=&quot;00CA4CA0&quot;/&gt;&lt;wsp:rsid wsp:val=&quot;00CA5670&quot;/&gt;&lt;wsp:rsid wsp:val=&quot;00CA601F&quot;/&gt;&lt;wsp:rsid wsp:val=&quot;00CA7224&quot;/&gt;&lt;wsp:rsid wsp:val=&quot;00CA7CC8&quot;/&gt;&lt;wsp:rsid wsp:val=&quot;00CB033A&quot;/&gt;&lt;wsp:rsid wsp:val=&quot;00CB1389&quot;/&gt;&lt;wsp:rsid wsp:val=&quot;00CB288B&quot;/&gt;&lt;wsp:rsid wsp:val=&quot;00CB3DD2&quot;/&gt;&lt;wsp:rsid wsp:val=&quot;00CB5E3A&quot;/&gt;&lt;wsp:rsid wsp:val=&quot;00CC079D&quot;/&gt;&lt;wsp:rsid wsp:val=&quot;00CC2BF2&quot;/&gt;&lt;wsp:rsid wsp:val=&quot;00CC32A0&quot;/&gt;&lt;wsp:rsid wsp:val=&quot;00CC4797&quot;/&gt;&lt;wsp:rsid wsp:val=&quot;00CC4B94&quot;/&gt;&lt;wsp:rsid wsp:val=&quot;00CC4CEC&quot;/&gt;&lt;wsp:rsid wsp:val=&quot;00CC5B7D&quot;/&gt;&lt;wsp:rsid wsp:val=&quot;00CD0E2A&quot;/&gt;&lt;wsp:rsid wsp:val=&quot;00CD214A&quot;/&gt;&lt;wsp:rsid wsp:val=&quot;00CD3BE8&quot;/&gt;&lt;wsp:rsid wsp:val=&quot;00CD4976&quot;/&gt;&lt;wsp:rsid wsp:val=&quot;00CD5511&quot;/&gt;&lt;wsp:rsid wsp:val=&quot;00CE1A2D&quot;/&gt;&lt;wsp:rsid wsp:val=&quot;00CE3629&quot;/&gt;&lt;wsp:rsid wsp:val=&quot;00CE701E&quot;/&gt;&lt;wsp:rsid wsp:val=&quot;00CF1FFD&quot;/&gt;&lt;wsp:rsid wsp:val=&quot;00CF20B4&quot;/&gt;&lt;wsp:rsid wsp:val=&quot;00CF2C4B&quot;/&gt;&lt;wsp:rsid wsp:val=&quot;00CF2D23&quot;/&gt;&lt;wsp:rsid wsp:val=&quot;00CF308C&quot;/&gt;&lt;wsp:rsid wsp:val=&quot;00CF4435&quot;/&gt;&lt;wsp:rsid wsp:val=&quot;00CF5BF8&quot;/&gt;&lt;wsp:rsid wsp:val=&quot;00CF6F9B&quot;/&gt;&lt;wsp:rsid wsp:val=&quot;00CF77EA&quot;/&gt;&lt;wsp:rsid wsp:val=&quot;00CF7E48&quot;/&gt;&lt;wsp:rsid wsp:val=&quot;00D01105&quot;/&gt;&lt;wsp:rsid wsp:val=&quot;00D01314&quot;/&gt;&lt;wsp:rsid wsp:val=&quot;00D01CF7&quot;/&gt;&lt;wsp:rsid wsp:val=&quot;00D021E2&quot;/&gt;&lt;wsp:rsid wsp:val=&quot;00D03172&quot;/&gt;&lt;wsp:rsid wsp:val=&quot;00D055E7&quot;/&gt;&lt;wsp:rsid wsp:val=&quot;00D061A3&quot;/&gt;&lt;wsp:rsid wsp:val=&quot;00D06269&quot;/&gt;&lt;wsp:rsid wsp:val=&quot;00D065D4&quot;/&gt;&lt;wsp:rsid wsp:val=&quot;00D069EA&quot;/&gt;&lt;wsp:rsid wsp:val=&quot;00D06F5D&quot;/&gt;&lt;wsp:rsid wsp:val=&quot;00D1085C&quot;/&gt;&lt;wsp:rsid wsp:val=&quot;00D12CD4&quot;/&gt;&lt;wsp:rsid wsp:val=&quot;00D13089&quot;/&gt;&lt;wsp:rsid wsp:val=&quot;00D13B12&quot;/&gt;&lt;wsp:rsid wsp:val=&quot;00D159C8&quot;/&gt;&lt;wsp:rsid wsp:val=&quot;00D15F0F&quot;/&gt;&lt;wsp:rsid wsp:val=&quot;00D16793&quot;/&gt;&lt;wsp:rsid wsp:val=&quot;00D16EDC&quot;/&gt;&lt;wsp:rsid wsp:val=&quot;00D22043&quot;/&gt;&lt;wsp:rsid wsp:val=&quot;00D26C7B&quot;/&gt;&lt;wsp:rsid wsp:val=&quot;00D30690&quot;/&gt;&lt;wsp:rsid wsp:val=&quot;00D31B25&quot;/&gt;&lt;wsp:rsid wsp:val=&quot;00D33365&quot;/&gt;&lt;wsp:rsid wsp:val=&quot;00D34773&quot;/&gt;&lt;wsp:rsid wsp:val=&quot;00D357B4&quot;/&gt;&lt;wsp:rsid wsp:val=&quot;00D36FDB&quot;/&gt;&lt;wsp:rsid wsp:val=&quot;00D37759&quot;/&gt;&lt;wsp:rsid wsp:val=&quot;00D427E4&quot;/&gt;&lt;wsp:rsid wsp:val=&quot;00D4309F&quot;/&gt;&lt;wsp:rsid wsp:val=&quot;00D4485D&quot;/&gt;&lt;wsp:rsid wsp:val=&quot;00D4487F&quot;/&gt;&lt;wsp:rsid wsp:val=&quot;00D46FCF&quot;/&gt;&lt;wsp:rsid wsp:val=&quot;00D50DAE&quot;/&gt;&lt;wsp:rsid wsp:val=&quot;00D518C8&quot;/&gt;&lt;wsp:rsid wsp:val=&quot;00D53C52&quot;/&gt;&lt;wsp:rsid wsp:val=&quot;00D557F2&quot;/&gt;&lt;wsp:rsid wsp:val=&quot;00D561CB&quot;/&gt;&lt;wsp:rsid wsp:val=&quot;00D56D0F&quot;/&gt;&lt;wsp:rsid wsp:val=&quot;00D574EE&quot;/&gt;&lt;wsp:rsid wsp:val=&quot;00D61997&quot;/&gt;&lt;wsp:rsid wsp:val=&quot;00D626DA&quot;/&gt;&lt;wsp:rsid wsp:val=&quot;00D644F2&quot;/&gt;&lt;wsp:rsid wsp:val=&quot;00D65B4A&quot;/&gt;&lt;wsp:rsid wsp:val=&quot;00D66587&quot;/&gt;&lt;wsp:rsid wsp:val=&quot;00D6701D&quot;/&gt;&lt;wsp:rsid wsp:val=&quot;00D6712B&quot;/&gt;&lt;wsp:rsid wsp:val=&quot;00D70330&quot;/&gt;&lt;wsp:rsid wsp:val=&quot;00D704D3&quot;/&gt;&lt;wsp:rsid wsp:val=&quot;00D709A9&quot;/&gt;&lt;wsp:rsid wsp:val=&quot;00D73CDA&quot;/&gt;&lt;wsp:rsid wsp:val=&quot;00D751C9&quot;/&gt;&lt;wsp:rsid wsp:val=&quot;00D75592&quot;/&gt;&lt;wsp:rsid wsp:val=&quot;00D758D8&quot;/&gt;&lt;wsp:rsid wsp:val=&quot;00D76B1A&quot;/&gt;&lt;wsp:rsid wsp:val=&quot;00D76B68&quot;/&gt;&lt;wsp:rsid wsp:val=&quot;00D80F09&quot;/&gt;&lt;wsp:rsid wsp:val=&quot;00D82332&quot;/&gt;&lt;wsp:rsid wsp:val=&quot;00D8366B&quot;/&gt;&lt;wsp:rsid wsp:val=&quot;00D83E4A&quot;/&gt;&lt;wsp:rsid wsp:val=&quot;00D84019&quot;/&gt;&lt;wsp:rsid wsp:val=&quot;00D9186B&quot;/&gt;&lt;wsp:rsid wsp:val=&quot;00D97327&quot;/&gt;&lt;wsp:rsid wsp:val=&quot;00DA0735&quot;/&gt;&lt;wsp:rsid wsp:val=&quot;00DA36A3&quot;/&gt;&lt;wsp:rsid wsp:val=&quot;00DA39D9&quot;/&gt;&lt;wsp:rsid wsp:val=&quot;00DA62D1&quot;/&gt;&lt;wsp:rsid wsp:val=&quot;00DA6F60&quot;/&gt;&lt;wsp:rsid wsp:val=&quot;00DB0B79&quot;/&gt;&lt;wsp:rsid wsp:val=&quot;00DB1A9E&quot;/&gt;&lt;wsp:rsid wsp:val=&quot;00DB1C34&quot;/&gt;&lt;wsp:rsid wsp:val=&quot;00DB27D1&quot;/&gt;&lt;wsp:rsid wsp:val=&quot;00DB3721&quot;/&gt;&lt;wsp:rsid wsp:val=&quot;00DB37AF&quot;/&gt;&lt;wsp:rsid wsp:val=&quot;00DB509D&quot;/&gt;&lt;wsp:rsid wsp:val=&quot;00DB6D67&quot;/&gt;&lt;wsp:rsid wsp:val=&quot;00DC18BB&quot;/&gt;&lt;wsp:rsid wsp:val=&quot;00DC2663&quot;/&gt;&lt;wsp:rsid wsp:val=&quot;00DC2AB7&quot;/&gt;&lt;wsp:rsid wsp:val=&quot;00DC2CEC&quot;/&gt;&lt;wsp:rsid wsp:val=&quot;00DC3D46&quot;/&gt;&lt;wsp:rsid wsp:val=&quot;00DC4B41&quot;/&gt;&lt;wsp:rsid wsp:val=&quot;00DC4F35&quot;/&gt;&lt;wsp:rsid wsp:val=&quot;00DC681F&quot;/&gt;&lt;wsp:rsid wsp:val=&quot;00DC7AA0&quot;/&gt;&lt;wsp:rsid wsp:val=&quot;00DD0BF8&quot;/&gt;&lt;wsp:rsid wsp:val=&quot;00DD377D&quot;/&gt;&lt;wsp:rsid wsp:val=&quot;00DD5F16&quot;/&gt;&lt;wsp:rsid wsp:val=&quot;00DE23B5&quot;/&gt;&lt;wsp:rsid wsp:val=&quot;00DE2FE2&quot;/&gt;&lt;wsp:rsid wsp:val=&quot;00DE4DDC&quot;/&gt;&lt;wsp:rsid wsp:val=&quot;00DE5F0E&quot;/&gt;&lt;wsp:rsid wsp:val=&quot;00DF09E2&quot;/&gt;&lt;wsp:rsid wsp:val=&quot;00DF12E3&quot;/&gt;&lt;wsp:rsid wsp:val=&quot;00DF33C9&quot;/&gt;&lt;wsp:rsid wsp:val=&quot;00DF4872&quot;/&gt;&lt;wsp:rsid wsp:val=&quot;00DF4D0D&quot;/&gt;&lt;wsp:rsid wsp:val=&quot;00DF7BE7&quot;/&gt;&lt;wsp:rsid wsp:val=&quot;00E02B7B&quot;/&gt;&lt;wsp:rsid wsp:val=&quot;00E03829&quot;/&gt;&lt;wsp:rsid wsp:val=&quot;00E06499&quot;/&gt;&lt;wsp:rsid wsp:val=&quot;00E074E1&quot;/&gt;&lt;wsp:rsid wsp:val=&quot;00E07D10&quot;/&gt;&lt;wsp:rsid wsp:val=&quot;00E12004&quot;/&gt;&lt;wsp:rsid wsp:val=&quot;00E1273B&quot;/&gt;&lt;wsp:rsid wsp:val=&quot;00E12982&quot;/&gt;&lt;wsp:rsid wsp:val=&quot;00E13C58&quot;/&gt;&lt;wsp:rsid wsp:val=&quot;00E144F2&quot;/&gt;&lt;wsp:rsid wsp:val=&quot;00E14C68&quot;/&gt;&lt;wsp:rsid wsp:val=&quot;00E14D8A&quot;/&gt;&lt;wsp:rsid wsp:val=&quot;00E171E4&quot;/&gt;&lt;wsp:rsid wsp:val=&quot;00E22017&quot;/&gt;&lt;wsp:rsid wsp:val=&quot;00E25A7B&quot;/&gt;&lt;wsp:rsid wsp:val=&quot;00E25AD2&quot;/&gt;&lt;wsp:rsid wsp:val=&quot;00E25BF7&quot;/&gt;&lt;wsp:rsid wsp:val=&quot;00E2607F&quot;/&gt;&lt;wsp:rsid wsp:val=&quot;00E27114&quot;/&gt;&lt;wsp:rsid wsp:val=&quot;00E274C9&quot;/&gt;&lt;wsp:rsid wsp:val=&quot;00E322AB&quot;/&gt;&lt;wsp:rsid wsp:val=&quot;00E333A1&quot;/&gt;&lt;wsp:rsid wsp:val=&quot;00E33751&quot;/&gt;&lt;wsp:rsid wsp:val=&quot;00E3459B&quot;/&gt;&lt;wsp:rsid wsp:val=&quot;00E34DA0&quot;/&gt;&lt;wsp:rsid wsp:val=&quot;00E35B67&quot;/&gt;&lt;wsp:rsid wsp:val=&quot;00E36FE6&quot;/&gt;&lt;wsp:rsid wsp:val=&quot;00E376A0&quot;/&gt;&lt;wsp:rsid wsp:val=&quot;00E37DFB&quot;/&gt;&lt;wsp:rsid wsp:val=&quot;00E40B1E&quot;/&gt;&lt;wsp:rsid wsp:val=&quot;00E418F1&quot;/&gt;&lt;wsp:rsid wsp:val=&quot;00E41AF1&quot;/&gt;&lt;wsp:rsid wsp:val=&quot;00E41E47&quot;/&gt;&lt;wsp:rsid wsp:val=&quot;00E425DE&quot;/&gt;&lt;wsp:rsid wsp:val=&quot;00E43C87&quot;/&gt;&lt;wsp:rsid wsp:val=&quot;00E45D56&quot;/&gt;&lt;wsp:rsid wsp:val=&quot;00E473A7&quot;/&gt;&lt;wsp:rsid wsp:val=&quot;00E53A1A&quot;/&gt;&lt;wsp:rsid wsp:val=&quot;00E53B34&quot;/&gt;&lt;wsp:rsid wsp:val=&quot;00E552DE&quot;/&gt;&lt;wsp:rsid wsp:val=&quot;00E558B7&quot;/&gt;&lt;wsp:rsid wsp:val=&quot;00E558F4&quot;/&gt;&lt;wsp:rsid wsp:val=&quot;00E60146&quot;/&gt;&lt;wsp:rsid wsp:val=&quot;00E60741&quot;/&gt;&lt;wsp:rsid wsp:val=&quot;00E6272E&quot;/&gt;&lt;wsp:rsid wsp:val=&quot;00E64345&quot;/&gt;&lt;wsp:rsid wsp:val=&quot;00E6525B&quot;/&gt;&lt;wsp:rsid wsp:val=&quot;00E65267&quot;/&gt;&lt;wsp:rsid wsp:val=&quot;00E6606B&quot;/&gt;&lt;wsp:rsid wsp:val=&quot;00E67B36&quot;/&gt;&lt;wsp:rsid wsp:val=&quot;00E7228E&quot;/&gt;&lt;wsp:rsid wsp:val=&quot;00E729BD&quot;/&gt;&lt;wsp:rsid wsp:val=&quot;00E72F72&quot;/&gt;&lt;wsp:rsid wsp:val=&quot;00E738C0&quot;/&gt;&lt;wsp:rsid wsp:val=&quot;00E74E45&quot;/&gt;&lt;wsp:rsid wsp:val=&quot;00E76D84&quot;/&gt;&lt;wsp:rsid wsp:val=&quot;00E80567&quot;/&gt;&lt;wsp:rsid wsp:val=&quot;00E81B42&quot;/&gt;&lt;wsp:rsid wsp:val=&quot;00E826CB&quot;/&gt;&lt;wsp:rsid wsp:val=&quot;00E82B42&quot;/&gt;&lt;wsp:rsid wsp:val=&quot;00E82CFF&quot;/&gt;&lt;wsp:rsid wsp:val=&quot;00E8341D&quot;/&gt;&lt;wsp:rsid wsp:val=&quot;00E84620&quot;/&gt;&lt;wsp:rsid wsp:val=&quot;00E879FC&quot;/&gt;&lt;wsp:rsid wsp:val=&quot;00E90980&quot;/&gt;&lt;wsp:rsid wsp:val=&quot;00E91900&quot;/&gt;&lt;wsp:rsid wsp:val=&quot;00E93137&quot;/&gt;&lt;wsp:rsid wsp:val=&quot;00E93288&quot;/&gt;&lt;wsp:rsid wsp:val=&quot;00E937A7&quot;/&gt;&lt;wsp:rsid wsp:val=&quot;00E94FFE&quot;/&gt;&lt;wsp:rsid wsp:val=&quot;00E959C3&quot;/&gt;&lt;wsp:rsid wsp:val=&quot;00E96D42&quot;/&gt;&lt;wsp:rsid wsp:val=&quot;00E97328&quot;/&gt;&lt;wsp:rsid wsp:val=&quot;00E976B4&quot;/&gt;&lt;wsp:rsid wsp:val=&quot;00EA07DE&quot;/&gt;&lt;wsp:rsid wsp:val=&quot;00EA1DCA&quot;/&gt;&lt;wsp:rsid wsp:val=&quot;00EA32AF&quot;/&gt;&lt;wsp:rsid wsp:val=&quot;00EA345A&quot;/&gt;&lt;wsp:rsid wsp:val=&quot;00EA412C&quot;/&gt;&lt;wsp:rsid wsp:val=&quot;00EB02F7&quot;/&gt;&lt;wsp:rsid wsp:val=&quot;00EB1C64&quot;/&gt;&lt;wsp:rsid wsp:val=&quot;00EB2E45&quot;/&gt;&lt;wsp:rsid wsp:val=&quot;00EB4DD6&quot;/&gt;&lt;wsp:rsid wsp:val=&quot;00EB7120&quot;/&gt;&lt;wsp:rsid wsp:val=&quot;00EB77F4&quot;/&gt;&lt;wsp:rsid wsp:val=&quot;00EB7922&quot;/&gt;&lt;wsp:rsid wsp:val=&quot;00EB7E4A&quot;/&gt;&lt;wsp:rsid wsp:val=&quot;00EC07B9&quot;/&gt;&lt;wsp:rsid wsp:val=&quot;00EC5104&quot;/&gt;&lt;wsp:rsid wsp:val=&quot;00EC701D&quot;/&gt;&lt;wsp:rsid wsp:val=&quot;00ED1593&quot;/&gt;&lt;wsp:rsid wsp:val=&quot;00ED1BBE&quot;/&gt;&lt;wsp:rsid wsp:val=&quot;00ED1F0A&quot;/&gt;&lt;wsp:rsid wsp:val=&quot;00ED36CB&quot;/&gt;&lt;wsp:rsid wsp:val=&quot;00EE4C7F&quot;/&gt;&lt;wsp:rsid wsp:val=&quot;00EE50FD&quot;/&gt;&lt;wsp:rsid wsp:val=&quot;00EE54EE&quot;/&gt;&lt;wsp:rsid wsp:val=&quot;00EE5B5B&quot;/&gt;&lt;wsp:rsid wsp:val=&quot;00EE6AE1&quot;/&gt;&lt;wsp:rsid wsp:val=&quot;00EF05DB&quot;/&gt;&lt;wsp:rsid wsp:val=&quot;00EF1090&quot;/&gt;&lt;wsp:rsid wsp:val=&quot;00EF13B3&quot;/&gt;&lt;wsp:rsid wsp:val=&quot;00EF28A0&quot;/&gt;&lt;wsp:rsid wsp:val=&quot;00EF30D7&quot;/&gt;&lt;wsp:rsid wsp:val=&quot;00EF6348&quot;/&gt;&lt;wsp:rsid wsp:val=&quot;00EF6F2A&quot;/&gt;&lt;wsp:rsid wsp:val=&quot;00EF78C6&quot;/&gt;&lt;wsp:rsid wsp:val=&quot;00F008DD&quot;/&gt;&lt;wsp:rsid wsp:val=&quot;00F00CFC&quot;/&gt;&lt;wsp:rsid wsp:val=&quot;00F01635&quot;/&gt;&lt;wsp:rsid wsp:val=&quot;00F042CE&quot;/&gt;&lt;wsp:rsid wsp:val=&quot;00F04421&quot;/&gt;&lt;wsp:rsid wsp:val=&quot;00F04781&quot;/&gt;&lt;wsp:rsid wsp:val=&quot;00F065BB&quot;/&gt;&lt;wsp:rsid wsp:val=&quot;00F06B3D&quot;/&gt;&lt;wsp:rsid wsp:val=&quot;00F07D06&quot;/&gt;&lt;wsp:rsid wsp:val=&quot;00F10C1C&quot;/&gt;&lt;wsp:rsid wsp:val=&quot;00F10E64&quot;/&gt;&lt;wsp:rsid wsp:val=&quot;00F1169F&quot;/&gt;&lt;wsp:rsid wsp:val=&quot;00F11B40&quot;/&gt;&lt;wsp:rsid wsp:val=&quot;00F122A1&quot;/&gt;&lt;wsp:rsid wsp:val=&quot;00F12AB9&quot;/&gt;&lt;wsp:rsid wsp:val=&quot;00F1365D&quot;/&gt;&lt;wsp:rsid wsp:val=&quot;00F140EA&quot;/&gt;&lt;wsp:rsid wsp:val=&quot;00F15CB6&quot;/&gt;&lt;wsp:rsid wsp:val=&quot;00F16874&quot;/&gt;&lt;wsp:rsid wsp:val=&quot;00F169DB&quot;/&gt;&lt;wsp:rsid wsp:val=&quot;00F173FE&quot;/&gt;&lt;wsp:rsid wsp:val=&quot;00F222CB&quot;/&gt;&lt;wsp:rsid wsp:val=&quot;00F23779&quot;/&gt;&lt;wsp:rsid wsp:val=&quot;00F2440A&quot;/&gt;&lt;wsp:rsid wsp:val=&quot;00F25043&quot;/&gt;&lt;wsp:rsid wsp:val=&quot;00F26A75&quot;/&gt;&lt;wsp:rsid wsp:val=&quot;00F27F15&quot;/&gt;&lt;wsp:rsid wsp:val=&quot;00F307BA&quot;/&gt;&lt;wsp:rsid wsp:val=&quot;00F30C3A&quot;/&gt;&lt;wsp:rsid wsp:val=&quot;00F33322&quot;/&gt;&lt;wsp:rsid wsp:val=&quot;00F3453E&quot;/&gt;&lt;wsp:rsid wsp:val=&quot;00F34B3F&quot;/&gt;&lt;wsp:rsid wsp:val=&quot;00F3592E&quot;/&gt;&lt;wsp:rsid wsp:val=&quot;00F375B8&quot;/&gt;&lt;wsp:rsid wsp:val=&quot;00F37985&quot;/&gt;&lt;wsp:rsid wsp:val=&quot;00F4155A&quot;/&gt;&lt;wsp:rsid wsp:val=&quot;00F44D84&quot;/&gt;&lt;wsp:rsid wsp:val=&quot;00F4681C&quot;/&gt;&lt;wsp:rsid wsp:val=&quot;00F510A2&quot;/&gt;&lt;wsp:rsid wsp:val=&quot;00F514A2&quot;/&gt;&lt;wsp:rsid wsp:val=&quot;00F519CF&quot;/&gt;&lt;wsp:rsid wsp:val=&quot;00F52F33&quot;/&gt;&lt;wsp:rsid wsp:val=&quot;00F540AB&quot;/&gt;&lt;wsp:rsid wsp:val=&quot;00F60020&quot;/&gt;&lt;wsp:rsid wsp:val=&quot;00F61296&quot;/&gt;&lt;wsp:rsid wsp:val=&quot;00F61CBE&quot;/&gt;&lt;wsp:rsid wsp:val=&quot;00F62A71&quot;/&gt;&lt;wsp:rsid wsp:val=&quot;00F6387C&quot;/&gt;&lt;wsp:rsid wsp:val=&quot;00F63E6C&quot;/&gt;&lt;wsp:rsid wsp:val=&quot;00F64198&quot;/&gt;&lt;wsp:rsid wsp:val=&quot;00F65B9F&quot;/&gt;&lt;wsp:rsid wsp:val=&quot;00F65C85&quot;/&gt;&lt;wsp:rsid wsp:val=&quot;00F66094&quot;/&gt;&lt;wsp:rsid wsp:val=&quot;00F71267&quot;/&gt;&lt;wsp:rsid wsp:val=&quot;00F72BE9&quot;/&gt;&lt;wsp:rsid wsp:val=&quot;00F735D0&quot;/&gt;&lt;wsp:rsid wsp:val=&quot;00F76C90&quot;/&gt;&lt;wsp:rsid wsp:val=&quot;00F8225D&quot;/&gt;&lt;wsp:rsid wsp:val=&quot;00F8227C&quot;/&gt;&lt;wsp:rsid wsp:val=&quot;00F8485E&quot;/&gt;&lt;wsp:rsid wsp:val=&quot;00F8573B&quot;/&gt;&lt;wsp:rsid wsp:val=&quot;00F91F2D&quot;/&gt;&lt;wsp:rsid wsp:val=&quot;00F9258D&quot;/&gt;&lt;wsp:rsid wsp:val=&quot;00F9326C&quot;/&gt;&lt;wsp:rsid wsp:val=&quot;00F95393&quot;/&gt;&lt;wsp:rsid wsp:val=&quot;00F960E4&quot;/&gt;&lt;wsp:rsid wsp:val=&quot;00F96A78&quot;/&gt;&lt;wsp:rsid wsp:val=&quot;00F977E3&quot;/&gt;&lt;wsp:rsid wsp:val=&quot;00FA0268&quot;/&gt;&lt;wsp:rsid wsp:val=&quot;00FA2C59&quot;/&gt;&lt;wsp:rsid wsp:val=&quot;00FA3B51&quot;/&gt;&lt;wsp:rsid wsp:val=&quot;00FA51B0&quot;/&gt;&lt;wsp:rsid wsp:val=&quot;00FA693E&quot;/&gt;&lt;wsp:rsid wsp:val=&quot;00FA75E8&quot;/&gt;&lt;wsp:rsid wsp:val=&quot;00FA7C4A&quot;/&gt;&lt;wsp:rsid wsp:val=&quot;00FB1DDF&quot;/&gt;&lt;wsp:rsid wsp:val=&quot;00FB2E3C&quot;/&gt;&lt;wsp:rsid wsp:val=&quot;00FB38C4&quot;/&gt;&lt;wsp:rsid wsp:val=&quot;00FB4F9D&quot;/&gt;&lt;wsp:rsid wsp:val=&quot;00FB5846&quot;/&gt;&lt;wsp:rsid wsp:val=&quot;00FB594A&quot;/&gt;&lt;wsp:rsid wsp:val=&quot;00FC1056&quot;/&gt;&lt;wsp:rsid wsp:val=&quot;00FC46BD&quot;/&gt;&lt;wsp:rsid wsp:val=&quot;00FC4E13&quot;/&gt;&lt;wsp:rsid wsp:val=&quot;00FC4FF9&quot;/&gt;&lt;wsp:rsid wsp:val=&quot;00FC601D&quot;/&gt;&lt;wsp:rsid wsp:val=&quot;00FD0D27&quot;/&gt;&lt;wsp:rsid wsp:val=&quot;00FD1544&quot;/&gt;&lt;wsp:rsid wsp:val=&quot;00FD2CC5&quot;/&gt;&lt;wsp:rsid wsp:val=&quot;00FD3F86&quot;/&gt;&lt;wsp:rsid wsp:val=&quot;00FD6AE8&quot;/&gt;&lt;wsp:rsid wsp:val=&quot;00FE1875&quot;/&gt;&lt;wsp:rsid wsp:val=&quot;00FE1985&quot;/&gt;&lt;wsp:rsid wsp:val=&quot;00FE3DA7&quot;/&gt;&lt;wsp:rsid wsp:val=&quot;00FE4365&quot;/&gt;&lt;wsp:rsid wsp:val=&quot;00FE5985&quot;/&gt;&lt;wsp:rsid wsp:val=&quot;00FE6542&quot;/&gt;&lt;wsp:rsid wsp:val=&quot;00FE69B7&quot;/&gt;&lt;wsp:rsid wsp:val=&quot;00FE6C10&quot;/&gt;&lt;wsp:rsid wsp:val=&quot;00FE6FE8&quot;/&gt;&lt;wsp:rsid wsp:val=&quot;00FF1A89&quot;/&gt;&lt;wsp:rsid wsp:val=&quot;00FF31D3&quot;/&gt;&lt;wsp:rsid wsp:val=&quot;00FF44BF&quot;/&gt;&lt;wsp:rsid wsp:val=&quot;00FF4DE8&quot;/&gt;&lt;wsp:rsid wsp:val=&quot;00FF6B0D&quot;/&gt;&lt;wsp:rsid wsp:val=&quot;00FF70F4&quot;/&gt;&lt;/wsp:rsids&gt;&lt;/w:docPr&gt;&lt;w:body&gt;&lt;wx:sect&gt;&lt;w:p wsp:rsidR=&quot;00000000&quot; wsp:rsidRDefault=&quot;00E12982&quot; wsp:rsidP=&quot;00E12982&quot;&gt;&lt;m:oMathPara&gt;&lt;m:oMath&gt;&lt;m:r&gt;&lt;w:rPr&gt;&lt;w:rFonts w:ascii=&quot;Cambria Math&quot; w:fareast=&quot;Times New Roman&quot; w:h-ansi=&quot;Cambria Math&quot;/&gt;&lt;wx:font wx:val=&quot;Cambria Math&quot;/&gt;&lt;w:i/&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ED1B3E">
        <w:rPr>
          <w:rFonts w:ascii="Times New Roman" w:eastAsia="Calibri" w:hAnsi="Times New Roman" w:cs="Times New Roman"/>
          <w:sz w:val="24"/>
          <w:szCs w:val="24"/>
          <w:lang w:val="fr-FR" w:eastAsia="x-none"/>
        </w:rPr>
        <w:instrText xml:space="preserve"> </w:instrText>
      </w:r>
      <w:r w:rsidRPr="00ED1B3E">
        <w:rPr>
          <w:rFonts w:ascii="Times New Roman" w:eastAsia="Calibri" w:hAnsi="Times New Roman" w:cs="Times New Roman"/>
          <w:sz w:val="24"/>
          <w:szCs w:val="24"/>
          <w:lang w:val="fr-FR" w:eastAsia="x-none"/>
        </w:rPr>
        <w:fldChar w:fldCharType="end"/>
      </w:r>
      <w:r w:rsidRPr="00ED1B3E">
        <w:rPr>
          <w:rFonts w:ascii="Times New Roman" w:eastAsia="Calibri" w:hAnsi="Times New Roman" w:cs="Times New Roman"/>
          <w:sz w:val="24"/>
          <w:szCs w:val="24"/>
          <w:lang w:val="fr-FR" w:eastAsia="x-none"/>
        </w:rPr>
        <w:t xml:space="preserve">và </w:t>
      </w:r>
      <w:r w:rsidRPr="00ED1B3E">
        <w:rPr>
          <w:rFonts w:ascii="Times New Roman" w:eastAsia="Calibri" w:hAnsi="Times New Roman" w:cs="Times New Roman"/>
          <w:position w:val="-4"/>
          <w:sz w:val="24"/>
          <w:szCs w:val="24"/>
          <w:lang w:val="fr-FR" w:eastAsia="x-none"/>
        </w:rPr>
        <w:object w:dxaOrig="700" w:dyaOrig="260">
          <v:shape id="_x0000_i1083" type="#_x0000_t75" style="width:35.3pt;height:13.15pt" o:ole="">
            <v:imagedata r:id="rId121" o:title=""/>
          </v:shape>
          <o:OLEObject Type="Embed" ProgID="Equation.DSMT4" ShapeID="_x0000_i1083" DrawAspect="Content" ObjectID="_1600346201" r:id="rId122"/>
        </w:object>
      </w:r>
      <w:r w:rsidRPr="00ED1B3E">
        <w:rPr>
          <w:rFonts w:ascii="Times New Roman" w:eastAsia="Calibri" w:hAnsi="Times New Roman" w:cs="Times New Roman"/>
          <w:sz w:val="24"/>
          <w:szCs w:val="24"/>
          <w:lang w:val="fr-FR" w:eastAsia="x-none"/>
        </w:rPr>
        <w:t xml:space="preserve"> đồng dạng.</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a có </w:t>
      </w:r>
      <w:r w:rsidRPr="00ED1B3E">
        <w:rPr>
          <w:rFonts w:ascii="Times New Roman" w:hAnsi="Times New Roman" w:cs="Times New Roman"/>
          <w:position w:val="-10"/>
          <w:sz w:val="24"/>
          <w:szCs w:val="24"/>
        </w:rPr>
        <w:object w:dxaOrig="980" w:dyaOrig="320">
          <v:shape id="_x0000_i1084" type="#_x0000_t75" style="width:49.15pt;height:15.9pt" o:ole="">
            <v:imagedata r:id="rId123" o:title=""/>
          </v:shape>
          <o:OLEObject Type="Embed" ProgID="Equation.DSMT4" ShapeID="_x0000_i1084" DrawAspect="Content" ObjectID="_1600346202" r:id="rId124"/>
        </w:object>
      </w:r>
      <w:r w:rsidRPr="00ED1B3E">
        <w:rPr>
          <w:rFonts w:ascii="Times New Roman" w:eastAsia="Calibri" w:hAnsi="Times New Roman" w:cs="Times New Roman"/>
          <w:sz w:val="24"/>
          <w:szCs w:val="24"/>
          <w:lang w:val="fr-FR" w:eastAsia="x-none"/>
        </w:rPr>
        <w:t xml:space="preserve"> lần lượt là hai trung tuyến của hai tam giác </w:t>
      </w:r>
      <w:r w:rsidRPr="00ED1B3E">
        <w:rPr>
          <w:rFonts w:ascii="Times New Roman" w:hAnsi="Times New Roman" w:cs="Times New Roman"/>
          <w:position w:val="-10"/>
          <w:sz w:val="24"/>
          <w:szCs w:val="24"/>
        </w:rPr>
        <w:object w:dxaOrig="1200" w:dyaOrig="320">
          <v:shape id="_x0000_i1085" type="#_x0000_t75" style="width:60.25pt;height:15.9pt" o:ole="">
            <v:imagedata r:id="rId125" o:title=""/>
          </v:shape>
          <o:OLEObject Type="Embed" ProgID="Equation.DSMT4" ShapeID="_x0000_i1085" DrawAspect="Content" ObjectID="_1600346203" r:id="rId126"/>
        </w:object>
      </w:r>
      <w:r w:rsidRPr="00ED1B3E">
        <w:rPr>
          <w:rFonts w:ascii="Times New Roman" w:eastAsia="Calibri" w:hAnsi="Times New Roman" w:cs="Times New Roman"/>
          <w:sz w:val="24"/>
          <w:szCs w:val="24"/>
          <w:lang w:val="fr-FR" w:eastAsia="x-none"/>
        </w:rPr>
        <w:t xml:space="preserve"> do đó:</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24"/>
          <w:sz w:val="24"/>
          <w:szCs w:val="24"/>
        </w:rPr>
        <w:object w:dxaOrig="1280" w:dyaOrig="620">
          <v:shape id="_x0000_i1086" type="#_x0000_t75" style="width:63.7pt;height:31.15pt" o:ole="">
            <v:imagedata r:id="rId127" o:title=""/>
          </v:shape>
          <o:OLEObject Type="Embed" ProgID="Equation.DSMT4" ShapeID="_x0000_i1086" DrawAspect="Content" ObjectID="_1600346204" r:id="rId128"/>
        </w:object>
      </w:r>
      <w:r w:rsidRPr="00ED1B3E">
        <w:rPr>
          <w:rFonts w:ascii="Times New Roman" w:hAnsi="Times New Roman" w:cs="Times New Roman"/>
          <w:position w:val="-10"/>
          <w:sz w:val="24"/>
          <w:szCs w:val="24"/>
        </w:rPr>
        <w:object w:dxaOrig="340" w:dyaOrig="320">
          <v:shape id="_x0000_i1087" type="#_x0000_t75" style="width:17.3pt;height:15.9pt" o:ole="">
            <v:imagedata r:id="rId129" o:title=""/>
          </v:shape>
          <o:OLEObject Type="Embed" ProgID="Equation.DSMT4" ShapeID="_x0000_i1087" DrawAspect="Content" ObjectID="_1600346205" r:id="rId130"/>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Lại có </w:t>
      </w:r>
      <w:r w:rsidRPr="00ED1B3E">
        <w:rPr>
          <w:rFonts w:ascii="Times New Roman" w:hAnsi="Times New Roman" w:cs="Times New Roman"/>
          <w:position w:val="-6"/>
          <w:sz w:val="24"/>
          <w:szCs w:val="24"/>
        </w:rPr>
        <w:object w:dxaOrig="1540" w:dyaOrig="360">
          <v:shape id="_x0000_i1088" type="#_x0000_t75" style="width:76.85pt;height:18pt" o:ole="">
            <v:imagedata r:id="rId131" o:title=""/>
          </v:shape>
          <o:OLEObject Type="Embed" ProgID="Equation.DSMT4" ShapeID="_x0000_i1088" DrawAspect="Content" ObjectID="_1600346206" r:id="rId132"/>
        </w:object>
      </w:r>
      <w:r w:rsidRPr="00ED1B3E">
        <w:rPr>
          <w:rFonts w:ascii="Times New Roman" w:hAnsi="Times New Roman" w:cs="Times New Roman"/>
          <w:position w:val="-10"/>
          <w:sz w:val="24"/>
          <w:szCs w:val="24"/>
        </w:rPr>
        <w:object w:dxaOrig="1880" w:dyaOrig="400">
          <v:shape id="_x0000_i1089" type="#_x0000_t75" style="width:94.15pt;height:20.1pt" o:ole="">
            <v:imagedata r:id="rId133" o:title=""/>
          </v:shape>
          <o:OLEObject Type="Embed" ProgID="Equation.DSMT4" ShapeID="_x0000_i1089" DrawAspect="Content" ObjectID="_1600346207" r:id="rId134"/>
        </w:object>
      </w:r>
      <w:r w:rsidRPr="00ED1B3E">
        <w:rPr>
          <w:rFonts w:ascii="Times New Roman" w:hAnsi="Times New Roman" w:cs="Times New Roman"/>
          <w:position w:val="-10"/>
          <w:sz w:val="24"/>
          <w:szCs w:val="24"/>
        </w:rPr>
        <w:object w:dxaOrig="360" w:dyaOrig="320">
          <v:shape id="_x0000_i1090" type="#_x0000_t75" style="width:18pt;height:15.9pt" o:ole="">
            <v:imagedata r:id="rId135" o:title=""/>
          </v:shape>
          <o:OLEObject Type="Embed" ProgID="Equation.DSMT4" ShapeID="_x0000_i1090" DrawAspect="Content" ObjectID="_1600346208" r:id="rId136"/>
        </w:object>
      </w:r>
      <w:r w:rsidRPr="00ED1B3E">
        <w:rPr>
          <w:rFonts w:ascii="Times New Roman" w:eastAsia="Calibri" w:hAnsi="Times New Roman" w:cs="Times New Roman"/>
          <w:sz w:val="24"/>
          <w:szCs w:val="24"/>
          <w:lang w:val="fr-FR" w:eastAsia="x-none"/>
        </w:rPr>
        <w:t xml:space="preserve">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ừ </w:t>
      </w:r>
      <w:r w:rsidRPr="00ED1B3E">
        <w:rPr>
          <w:rFonts w:ascii="Times New Roman" w:hAnsi="Times New Roman" w:cs="Times New Roman"/>
          <w:position w:val="-10"/>
          <w:sz w:val="24"/>
          <w:szCs w:val="24"/>
        </w:rPr>
        <w:object w:dxaOrig="340" w:dyaOrig="320">
          <v:shape id="_x0000_i1091" type="#_x0000_t75" style="width:17.3pt;height:15.9pt" o:ole="">
            <v:imagedata r:id="rId137" o:title=""/>
          </v:shape>
          <o:OLEObject Type="Embed" ProgID="Equation.DSMT4" ShapeID="_x0000_i1091" DrawAspect="Content" ObjectID="_1600346209" r:id="rId138"/>
        </w:object>
      </w:r>
      <w:r w:rsidRPr="00ED1B3E">
        <w:rPr>
          <w:rFonts w:ascii="Times New Roman" w:eastAsia="Calibri" w:hAnsi="Times New Roman" w:cs="Times New Roman"/>
          <w:sz w:val="24"/>
          <w:szCs w:val="24"/>
          <w:lang w:val="fr-FR" w:eastAsia="x-none"/>
        </w:rPr>
        <w:t xml:space="preserve"> và </w:t>
      </w:r>
      <w:r w:rsidRPr="00ED1B3E">
        <w:rPr>
          <w:rFonts w:ascii="Times New Roman" w:hAnsi="Times New Roman" w:cs="Times New Roman"/>
          <w:position w:val="-10"/>
          <w:sz w:val="24"/>
          <w:szCs w:val="24"/>
        </w:rPr>
        <w:object w:dxaOrig="360" w:dyaOrig="320">
          <v:shape id="_x0000_i1092" type="#_x0000_t75" style="width:18pt;height:15.9pt" o:ole="">
            <v:imagedata r:id="rId139" o:title=""/>
          </v:shape>
          <o:OLEObject Type="Embed" ProgID="Equation.DSMT4" ShapeID="_x0000_i1092" DrawAspect="Content" ObjectID="_1600346210" r:id="rId140"/>
        </w:object>
      </w:r>
      <w:r w:rsidRPr="00ED1B3E">
        <w:rPr>
          <w:rFonts w:ascii="Times New Roman" w:eastAsia="Calibri" w:hAnsi="Times New Roman" w:cs="Times New Roman"/>
          <w:sz w:val="24"/>
          <w:szCs w:val="24"/>
          <w:lang w:val="fr-FR" w:eastAsia="x-none"/>
        </w:rPr>
        <w:t xml:space="preserve"> suy ra </w:t>
      </w:r>
      <w:r w:rsidRPr="00ED1B3E">
        <w:rPr>
          <w:rFonts w:ascii="Times New Roman" w:hAnsi="Times New Roman" w:cs="Times New Roman"/>
          <w:position w:val="-4"/>
          <w:sz w:val="24"/>
          <w:szCs w:val="24"/>
        </w:rPr>
        <w:object w:dxaOrig="780" w:dyaOrig="260">
          <v:shape id="_x0000_i1093" type="#_x0000_t75" style="width:38.75pt;height:13.15pt" o:ole="">
            <v:imagedata r:id="rId141" o:title=""/>
          </v:shape>
          <o:OLEObject Type="Embed" ProgID="Equation.DSMT4" ShapeID="_x0000_i1093" DrawAspect="Content" ObjectID="_1600346211" r:id="rId142"/>
        </w:object>
      </w:r>
      <w:r w:rsidRPr="00ED1B3E">
        <w:rPr>
          <w:rFonts w:ascii="Times New Roman" w:eastAsia="Calibri" w:hAnsi="Times New Roman" w:cs="Times New Roman"/>
          <w:sz w:val="24"/>
          <w:szCs w:val="24"/>
          <w:lang w:val="fr-FR" w:eastAsia="x-none"/>
        </w:rPr>
        <w:t xml:space="preserve"> </w:t>
      </w:r>
      <w:r w:rsidRPr="00ED1B3E">
        <w:rPr>
          <w:rFonts w:ascii="Times New Roman" w:eastAsia="Calibri" w:hAnsi="Times New Roman" w:cs="Times New Roman"/>
          <w:sz w:val="24"/>
          <w:szCs w:val="24"/>
          <w:lang w:val="fr-FR" w:eastAsia="x-none"/>
        </w:rPr>
        <w:fldChar w:fldCharType="begin"/>
      </w:r>
      <w:r w:rsidRPr="00ED1B3E">
        <w:rPr>
          <w:rFonts w:ascii="Times New Roman" w:eastAsia="Calibri" w:hAnsi="Times New Roman" w:cs="Times New Roman"/>
          <w:sz w:val="24"/>
          <w:szCs w:val="24"/>
          <w:lang w:val="fr-FR" w:eastAsia="x-none"/>
        </w:rPr>
        <w:instrText xml:space="preserve"> QUOTE </w:instrText>
      </w:r>
      <w:r w:rsidR="003A2A60">
        <w:rPr>
          <w:rFonts w:ascii="Times New Roman" w:eastAsia="Calibri" w:hAnsi="Times New Roman" w:cs="Times New Roman"/>
          <w:sz w:val="24"/>
          <w:szCs w:val="24"/>
          <w:highlight w:val="red"/>
          <w:lang w:val="fr-FR" w:eastAsia="x-none"/>
        </w:rPr>
        <w:pict>
          <v:shape id="_x0000_i1094" type="#_x0000_t75" style="width:8.3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8573B&quot;/&gt;&lt;wsp:rsid wsp:val=&quot;00000AFB&quot;/&gt;&lt;wsp:rsid wsp:val=&quot;000026CE&quot;/&gt;&lt;wsp:rsid wsp:val=&quot;00003961&quot;/&gt;&lt;wsp:rsid wsp:val=&quot;00006ECB&quot;/&gt;&lt;wsp:rsid wsp:val=&quot;00007107&quot;/&gt;&lt;wsp:rsid wsp:val=&quot;00007BC7&quot;/&gt;&lt;wsp:rsid wsp:val=&quot;00011D0C&quot;/&gt;&lt;wsp:rsid wsp:val=&quot;0001401F&quot;/&gt;&lt;wsp:rsid wsp:val=&quot;00014517&quot;/&gt;&lt;wsp:rsid wsp:val=&quot;00014E74&quot;/&gt;&lt;wsp:rsid wsp:val=&quot;0001528A&quot;/&gt;&lt;wsp:rsid wsp:val=&quot;000156E4&quot;/&gt;&lt;wsp:rsid wsp:val=&quot;00016137&quot;/&gt;&lt;wsp:rsid wsp:val=&quot;00017481&quot;/&gt;&lt;wsp:rsid wsp:val=&quot;00020390&quot;/&gt;&lt;wsp:rsid wsp:val=&quot;000213C7&quot;/&gt;&lt;wsp:rsid wsp:val=&quot;0002213E&quot;/&gt;&lt;wsp:rsid wsp:val=&quot;00022F31&quot;/&gt;&lt;wsp:rsid wsp:val=&quot;00023DCA&quot;/&gt;&lt;wsp:rsid wsp:val=&quot;00026232&quot;/&gt;&lt;wsp:rsid wsp:val=&quot;00027424&quot;/&gt;&lt;wsp:rsid wsp:val=&quot;0002792D&quot;/&gt;&lt;wsp:rsid wsp:val=&quot;00030064&quot;/&gt;&lt;wsp:rsid wsp:val=&quot;000302C4&quot;/&gt;&lt;wsp:rsid wsp:val=&quot;00030C03&quot;/&gt;&lt;wsp:rsid wsp:val=&quot;00030C48&quot;/&gt;&lt;wsp:rsid wsp:val=&quot;00032520&quot;/&gt;&lt;wsp:rsid wsp:val=&quot;00032FB8&quot;/&gt;&lt;wsp:rsid wsp:val=&quot;0003307C&quot;/&gt;&lt;wsp:rsid wsp:val=&quot;000332A0&quot;/&gt;&lt;wsp:rsid wsp:val=&quot;00034CB3&quot;/&gt;&lt;wsp:rsid wsp:val=&quot;00036FFC&quot;/&gt;&lt;wsp:rsid wsp:val=&quot;000373A7&quot;/&gt;&lt;wsp:rsid wsp:val=&quot;000401CC&quot;/&gt;&lt;wsp:rsid wsp:val=&quot;0004282F&quot;/&gt;&lt;wsp:rsid wsp:val=&quot;00044328&quot;/&gt;&lt;wsp:rsid wsp:val=&quot;000461E4&quot;/&gt;&lt;wsp:rsid wsp:val=&quot;00046321&quot;/&gt;&lt;wsp:rsid wsp:val=&quot;00046761&quot;/&gt;&lt;wsp:rsid wsp:val=&quot;00046AD4&quot;/&gt;&lt;wsp:rsid wsp:val=&quot;00046D73&quot;/&gt;&lt;wsp:rsid wsp:val=&quot;0005092F&quot;/&gt;&lt;wsp:rsid wsp:val=&quot;000535C2&quot;/&gt;&lt;wsp:rsid wsp:val=&quot;00055860&quot;/&gt;&lt;wsp:rsid wsp:val=&quot;000600FD&quot;/&gt;&lt;wsp:rsid wsp:val=&quot;000601B6&quot;/&gt;&lt;wsp:rsid wsp:val=&quot;00060443&quot;/&gt;&lt;wsp:rsid wsp:val=&quot;000611BC&quot;/&gt;&lt;wsp:rsid wsp:val=&quot;000617D9&quot;/&gt;&lt;wsp:rsid wsp:val=&quot;00062295&quot;/&gt;&lt;wsp:rsid wsp:val=&quot;00062D98&quot;/&gt;&lt;wsp:rsid wsp:val=&quot;00063079&quot;/&gt;&lt;wsp:rsid wsp:val=&quot;000644F3&quot;/&gt;&lt;wsp:rsid wsp:val=&quot;00065ABC&quot;/&gt;&lt;wsp:rsid wsp:val=&quot;000661B7&quot;/&gt;&lt;wsp:rsid wsp:val=&quot;00067696&quot;/&gt;&lt;wsp:rsid wsp:val=&quot;00072765&quot;/&gt;&lt;wsp:rsid wsp:val=&quot;000734A9&quot;/&gt;&lt;wsp:rsid wsp:val=&quot;00073988&quot;/&gt;&lt;wsp:rsid wsp:val=&quot;00073BEE&quot;/&gt;&lt;wsp:rsid wsp:val=&quot;00075589&quot;/&gt;&lt;wsp:rsid wsp:val=&quot;00081C67&quot;/&gt;&lt;wsp:rsid wsp:val=&quot;0008264B&quot;/&gt;&lt;wsp:rsid wsp:val=&quot;00083607&quot;/&gt;&lt;wsp:rsid wsp:val=&quot;00084E46&quot;/&gt;&lt;wsp:rsid wsp:val=&quot;00085174&quot;/&gt;&lt;wsp:rsid wsp:val=&quot;00086891&quot;/&gt;&lt;wsp:rsid wsp:val=&quot;00087A3E&quot;/&gt;&lt;wsp:rsid wsp:val=&quot;00087EA1&quot;/&gt;&lt;wsp:rsid wsp:val=&quot;000913D3&quot;/&gt;&lt;wsp:rsid wsp:val=&quot;00092791&quot;/&gt;&lt;wsp:rsid wsp:val=&quot;00096029&quot;/&gt;&lt;wsp:rsid wsp:val=&quot;00097888&quot;/&gt;&lt;wsp:rsid wsp:val=&quot;000A3360&quot;/&gt;&lt;wsp:rsid wsp:val=&quot;000A3471&quot;/&gt;&lt;wsp:rsid wsp:val=&quot;000A42EB&quot;/&gt;&lt;wsp:rsid wsp:val=&quot;000A43A5&quot;/&gt;&lt;wsp:rsid wsp:val=&quot;000A579E&quot;/&gt;&lt;wsp:rsid wsp:val=&quot;000B047F&quot;/&gt;&lt;wsp:rsid wsp:val=&quot;000B04BE&quot;/&gt;&lt;wsp:rsid wsp:val=&quot;000B0F2D&quot;/&gt;&lt;wsp:rsid wsp:val=&quot;000B2B50&quot;/&gt;&lt;wsp:rsid wsp:val=&quot;000B2F8C&quot;/&gt;&lt;wsp:rsid wsp:val=&quot;000B5FFA&quot;/&gt;&lt;wsp:rsid wsp:val=&quot;000B64BE&quot;/&gt;&lt;wsp:rsid wsp:val=&quot;000B7D1B&quot;/&gt;&lt;wsp:rsid wsp:val=&quot;000C0162&quot;/&gt;&lt;wsp:rsid wsp:val=&quot;000C01CD&quot;/&gt;&lt;wsp:rsid wsp:val=&quot;000C3D2E&quot;/&gt;&lt;wsp:rsid wsp:val=&quot;000C5005&quot;/&gt;&lt;wsp:rsid wsp:val=&quot;000C54FD&quot;/&gt;&lt;wsp:rsid wsp:val=&quot;000C5784&quot;/&gt;&lt;wsp:rsid wsp:val=&quot;000C5A32&quot;/&gt;&lt;wsp:rsid wsp:val=&quot;000C5BF5&quot;/&gt;&lt;wsp:rsid wsp:val=&quot;000D0208&quot;/&gt;&lt;wsp:rsid wsp:val=&quot;000D129B&quot;/&gt;&lt;wsp:rsid wsp:val=&quot;000D4808&quot;/&gt;&lt;wsp:rsid wsp:val=&quot;000D4E12&quot;/&gt;&lt;wsp:rsid wsp:val=&quot;000E12ED&quot;/&gt;&lt;wsp:rsid wsp:val=&quot;000E1529&quot;/&gt;&lt;wsp:rsid wsp:val=&quot;000E153A&quot;/&gt;&lt;wsp:rsid wsp:val=&quot;000E1630&quot;/&gt;&lt;wsp:rsid wsp:val=&quot;000E2694&quot;/&gt;&lt;wsp:rsid wsp:val=&quot;000E2AEC&quot;/&gt;&lt;wsp:rsid wsp:val=&quot;000E360D&quot;/&gt;&lt;wsp:rsid wsp:val=&quot;000E3FD5&quot;/&gt;&lt;wsp:rsid wsp:val=&quot;000E5821&quot;/&gt;&lt;wsp:rsid wsp:val=&quot;000E696C&quot;/&gt;&lt;wsp:rsid wsp:val=&quot;000F0018&quot;/&gt;&lt;wsp:rsid wsp:val=&quot;000F583B&quot;/&gt;&lt;wsp:rsid wsp:val=&quot;000F5956&quot;/&gt;&lt;wsp:rsid wsp:val=&quot;000F7ABD&quot;/&gt;&lt;wsp:rsid wsp:val=&quot;00101119&quot;/&gt;&lt;wsp:rsid wsp:val=&quot;00101B2C&quot;/&gt;&lt;wsp:rsid wsp:val=&quot;0010399F&quot;/&gt;&lt;wsp:rsid wsp:val=&quot;001050A2&quot;/&gt;&lt;wsp:rsid wsp:val=&quot;00105FB4&quot;/&gt;&lt;wsp:rsid wsp:val=&quot;001122B4&quot;/&gt;&lt;wsp:rsid wsp:val=&quot;00113317&quot;/&gt;&lt;wsp:rsid wsp:val=&quot;00114821&quot;/&gt;&lt;wsp:rsid wsp:val=&quot;00115F24&quot;/&gt;&lt;wsp:rsid wsp:val=&quot;001169FB&quot;/&gt;&lt;wsp:rsid wsp:val=&quot;00117053&quot;/&gt;&lt;wsp:rsid wsp:val=&quot;00117448&quot;/&gt;&lt;wsp:rsid wsp:val=&quot;00117DFF&quot;/&gt;&lt;wsp:rsid wsp:val=&quot;001201A0&quot;/&gt;&lt;wsp:rsid wsp:val=&quot;00122054&quot;/&gt;&lt;wsp:rsid wsp:val=&quot;001226C9&quot;/&gt;&lt;wsp:rsid wsp:val=&quot;00126872&quot;/&gt;&lt;wsp:rsid wsp:val=&quot;00127D9C&quot;/&gt;&lt;wsp:rsid wsp:val=&quot;00131E78&quot;/&gt;&lt;wsp:rsid wsp:val=&quot;00133023&quot;/&gt;&lt;wsp:rsid wsp:val=&quot;0013330D&quot;/&gt;&lt;wsp:rsid wsp:val=&quot;0013516A&quot;/&gt;&lt;wsp:rsid wsp:val=&quot;00136672&quot;/&gt;&lt;wsp:rsid wsp:val=&quot;00137355&quot;/&gt;&lt;wsp:rsid wsp:val=&quot;0014004F&quot;/&gt;&lt;wsp:rsid wsp:val=&quot;00141D2B&quot;/&gt;&lt;wsp:rsid wsp:val=&quot;001439A8&quot;/&gt;&lt;wsp:rsid wsp:val=&quot;00145287&quot;/&gt;&lt;wsp:rsid wsp:val=&quot;00147586&quot;/&gt;&lt;wsp:rsid wsp:val=&quot;001502BE&quot;/&gt;&lt;wsp:rsid wsp:val=&quot;00150443&quot;/&gt;&lt;wsp:rsid wsp:val=&quot;00150FB7&quot;/&gt;&lt;wsp:rsid wsp:val=&quot;00152D16&quot;/&gt;&lt;wsp:rsid wsp:val=&quot;0015392A&quot;/&gt;&lt;wsp:rsid wsp:val=&quot;00153AFD&quot;/&gt;&lt;wsp:rsid wsp:val=&quot;00161246&quot;/&gt;&lt;wsp:rsid wsp:val=&quot;0016161D&quot;/&gt;&lt;wsp:rsid wsp:val=&quot;00161928&quot;/&gt;&lt;wsp:rsid wsp:val=&quot;0016273A&quot;/&gt;&lt;wsp:rsid wsp:val=&quot;001641B6&quot;/&gt;&lt;wsp:rsid wsp:val=&quot;00164E2F&quot;/&gt;&lt;wsp:rsid wsp:val=&quot;00170F2D&quot;/&gt;&lt;wsp:rsid wsp:val=&quot;00171669&quot;/&gt;&lt;wsp:rsid wsp:val=&quot;001732C6&quot;/&gt;&lt;wsp:rsid wsp:val=&quot;00174FAA&quot;/&gt;&lt;wsp:rsid wsp:val=&quot;00175FF5&quot;/&gt;&lt;wsp:rsid wsp:val=&quot;0017663A&quot;/&gt;&lt;wsp:rsid wsp:val=&quot;001779A2&quot;/&gt;&lt;wsp:rsid wsp:val=&quot;00177C74&quot;/&gt;&lt;wsp:rsid wsp:val=&quot;00180A9D&quot;/&gt;&lt;wsp:rsid wsp:val=&quot;0018151B&quot;/&gt;&lt;wsp:rsid wsp:val=&quot;001830E8&quot;/&gt;&lt;wsp:rsid wsp:val=&quot;00183DBE&quot;/&gt;&lt;wsp:rsid wsp:val=&quot;00184F39&quot;/&gt;&lt;wsp:rsid wsp:val=&quot;00186162&quot;/&gt;&lt;wsp:rsid wsp:val=&quot;00186C05&quot;/&gt;&lt;wsp:rsid wsp:val=&quot;001871D9&quot;/&gt;&lt;wsp:rsid wsp:val=&quot;001912E1&quot;/&gt;&lt;wsp:rsid wsp:val=&quot;00192AEA&quot;/&gt;&lt;wsp:rsid wsp:val=&quot;00196609&quot;/&gt;&lt;wsp:rsid wsp:val=&quot;001966DA&quot;/&gt;&lt;wsp:rsid wsp:val=&quot;001968EE&quot;/&gt;&lt;wsp:rsid wsp:val=&quot;0019737A&quot;/&gt;&lt;wsp:rsid wsp:val=&quot;001A083C&quot;/&gt;&lt;wsp:rsid wsp:val=&quot;001A0FA8&quot;/&gt;&lt;wsp:rsid wsp:val=&quot;001A16C5&quot;/&gt;&lt;wsp:rsid wsp:val=&quot;001A295B&quot;/&gt;&lt;wsp:rsid wsp:val=&quot;001A342C&quot;/&gt;&lt;wsp:rsid wsp:val=&quot;001A3BDA&quot;/&gt;&lt;wsp:rsid wsp:val=&quot;001A5F72&quot;/&gt;&lt;wsp:rsid wsp:val=&quot;001A78A3&quot;/&gt;&lt;wsp:rsid wsp:val=&quot;001A7D35&quot;/&gt;&lt;wsp:rsid wsp:val=&quot;001B0155&quot;/&gt;&lt;wsp:rsid wsp:val=&quot;001B3017&quot;/&gt;&lt;wsp:rsid wsp:val=&quot;001B4572&quot;/&gt;&lt;wsp:rsid wsp:val=&quot;001B497E&quot;/&gt;&lt;wsp:rsid wsp:val=&quot;001B4AA2&quot;/&gt;&lt;wsp:rsid wsp:val=&quot;001B4AF1&quot;/&gt;&lt;wsp:rsid wsp:val=&quot;001B5101&quot;/&gt;&lt;wsp:rsid wsp:val=&quot;001B5A82&quot;/&gt;&lt;wsp:rsid wsp:val=&quot;001B792B&quot;/&gt;&lt;wsp:rsid wsp:val=&quot;001C2FA1&quot;/&gt;&lt;wsp:rsid wsp:val=&quot;001C3CE0&quot;/&gt;&lt;wsp:rsid wsp:val=&quot;001C3CE8&quot;/&gt;&lt;wsp:rsid wsp:val=&quot;001C4E56&quot;/&gt;&lt;wsp:rsid wsp:val=&quot;001C595A&quot;/&gt;&lt;wsp:rsid wsp:val=&quot;001C6498&quot;/&gt;&lt;wsp:rsid wsp:val=&quot;001C6A1F&quot;/&gt;&lt;wsp:rsid wsp:val=&quot;001C6B22&quot;/&gt;&lt;wsp:rsid wsp:val=&quot;001C6E44&quot;/&gt;&lt;wsp:rsid wsp:val=&quot;001D574F&quot;/&gt;&lt;wsp:rsid wsp:val=&quot;001D5A65&quot;/&gt;&lt;wsp:rsid wsp:val=&quot;001D5DB8&quot;/&gt;&lt;wsp:rsid wsp:val=&quot;001D67BE&quot;/&gt;&lt;wsp:rsid wsp:val=&quot;001D78B4&quot;/&gt;&lt;wsp:rsid wsp:val=&quot;001E19DE&quot;/&gt;&lt;wsp:rsid wsp:val=&quot;001E29BD&quot;/&gt;&lt;wsp:rsid wsp:val=&quot;001E34C7&quot;/&gt;&lt;wsp:rsid wsp:val=&quot;001E39A2&quot;/&gt;&lt;wsp:rsid wsp:val=&quot;001E3F40&quot;/&gt;&lt;wsp:rsid wsp:val=&quot;001E43AF&quot;/&gt;&lt;wsp:rsid wsp:val=&quot;001E4619&quot;/&gt;&lt;wsp:rsid wsp:val=&quot;001E5D48&quot;/&gt;&lt;wsp:rsid wsp:val=&quot;001E7451&quot;/&gt;&lt;wsp:rsid wsp:val=&quot;001E7B20&quot;/&gt;&lt;wsp:rsid wsp:val=&quot;001E7C5A&quot;/&gt;&lt;wsp:rsid wsp:val=&quot;001E7F72&quot;/&gt;&lt;wsp:rsid wsp:val=&quot;001F0A13&quot;/&gt;&lt;wsp:rsid wsp:val=&quot;001F0D97&quot;/&gt;&lt;wsp:rsid wsp:val=&quot;001F3BC5&quot;/&gt;&lt;wsp:rsid wsp:val=&quot;001F47FC&quot;/&gt;&lt;wsp:rsid wsp:val=&quot;001F4E0B&quot;/&gt;&lt;wsp:rsid wsp:val=&quot;001F62A0&quot;/&gt;&lt;wsp:rsid wsp:val=&quot;001F7657&quot;/&gt;&lt;wsp:rsid wsp:val=&quot;002010BB&quot;/&gt;&lt;wsp:rsid wsp:val=&quot;002010D9&quot;/&gt;&lt;wsp:rsid wsp:val=&quot;00202F62&quot;/&gt;&lt;wsp:rsid wsp:val=&quot;00204971&quot;/&gt;&lt;wsp:rsid wsp:val=&quot;00205EB5&quot;/&gt;&lt;wsp:rsid wsp:val=&quot;00206798&quot;/&gt;&lt;wsp:rsid wsp:val=&quot;00206AB9&quot;/&gt;&lt;wsp:rsid wsp:val=&quot;00206C31&quot;/&gt;&lt;wsp:rsid wsp:val=&quot;00206DA7&quot;/&gt;&lt;wsp:rsid wsp:val=&quot;002076B8&quot;/&gt;&lt;wsp:rsid wsp:val=&quot;002078DF&quot;/&gt;&lt;wsp:rsid wsp:val=&quot;00212F66&quot;/&gt;&lt;wsp:rsid wsp:val=&quot;00213628&quot;/&gt;&lt;wsp:rsid wsp:val=&quot;00214406&quot;/&gt;&lt;wsp:rsid wsp:val=&quot;00217287&quot;/&gt;&lt;wsp:rsid wsp:val=&quot;002213F9&quot;/&gt;&lt;wsp:rsid wsp:val=&quot;00222DFD&quot;/&gt;&lt;wsp:rsid wsp:val=&quot;00224D6D&quot;/&gt;&lt;wsp:rsid wsp:val=&quot;00224D9C&quot;/&gt;&lt;wsp:rsid wsp:val=&quot;00224FA1&quot;/&gt;&lt;wsp:rsid wsp:val=&quot;00225BCA&quot;/&gt;&lt;wsp:rsid wsp:val=&quot;002263B0&quot;/&gt;&lt;wsp:rsid wsp:val=&quot;00232021&quot;/&gt;&lt;wsp:rsid wsp:val=&quot;002322E5&quot;/&gt;&lt;wsp:rsid wsp:val=&quot;002322F6&quot;/&gt;&lt;wsp:rsid wsp:val=&quot;002348B9&quot;/&gt;&lt;wsp:rsid wsp:val=&quot;002358DC&quot;/&gt;&lt;wsp:rsid wsp:val=&quot;00235E01&quot;/&gt;&lt;wsp:rsid wsp:val=&quot;00237314&quot;/&gt;&lt;wsp:rsid wsp:val=&quot;00240A24&quot;/&gt;&lt;wsp:rsid wsp:val=&quot;002416D5&quot;/&gt;&lt;wsp:rsid wsp:val=&quot;00241822&quot;/&gt;&lt;wsp:rsid wsp:val=&quot;002456E8&quot;/&gt;&lt;wsp:rsid wsp:val=&quot;002479B6&quot;/&gt;&lt;wsp:rsid wsp:val=&quot;00251716&quot;/&gt;&lt;wsp:rsid wsp:val=&quot;0025230B&quot;/&gt;&lt;wsp:rsid wsp:val=&quot;00254A17&quot;/&gt;&lt;wsp:rsid wsp:val=&quot;00256D40&quot;/&gt;&lt;wsp:rsid wsp:val=&quot;00263E25&quot;/&gt;&lt;wsp:rsid wsp:val=&quot;00264746&quot;/&gt;&lt;wsp:rsid wsp:val=&quot;002649BE&quot;/&gt;&lt;wsp:rsid wsp:val=&quot;00264CA7&quot;/&gt;&lt;wsp:rsid wsp:val=&quot;00265A3A&quot;/&gt;&lt;wsp:rsid wsp:val=&quot;002661A6&quot;/&gt;&lt;wsp:rsid wsp:val=&quot;00272836&quot;/&gt;&lt;wsp:rsid wsp:val=&quot;00274B99&quot;/&gt;&lt;wsp:rsid wsp:val=&quot;0027518A&quot;/&gt;&lt;wsp:rsid wsp:val=&quot;00275358&quot;/&gt;&lt;wsp:rsid wsp:val=&quot;00281893&quot;/&gt;&lt;wsp:rsid wsp:val=&quot;002825D0&quot;/&gt;&lt;wsp:rsid wsp:val=&quot;00282B08&quot;/&gt;&lt;wsp:rsid wsp:val=&quot;00283176&quot;/&gt;&lt;wsp:rsid wsp:val=&quot;00284C0B&quot;/&gt;&lt;wsp:rsid wsp:val=&quot;002855B6&quot;/&gt;&lt;wsp:rsid wsp:val=&quot;00286385&quot;/&gt;&lt;wsp:rsid wsp:val=&quot;0028735A&quot;/&gt;&lt;wsp:rsid wsp:val=&quot;00290EB4&quot;/&gt;&lt;wsp:rsid wsp:val=&quot;00291225&quot;/&gt;&lt;wsp:rsid wsp:val=&quot;0029362F&quot;/&gt;&lt;wsp:rsid wsp:val=&quot;002951F5&quot;/&gt;&lt;wsp:rsid wsp:val=&quot;00295359&quot;/&gt;&lt;wsp:rsid wsp:val=&quot;00297EA7&quot;/&gt;&lt;wsp:rsid wsp:val=&quot;002A06FF&quot;/&gt;&lt;wsp:rsid wsp:val=&quot;002A2BFE&quot;/&gt;&lt;wsp:rsid wsp:val=&quot;002A3744&quot;/&gt;&lt;wsp:rsid wsp:val=&quot;002A4362&quot;/&gt;&lt;wsp:rsid wsp:val=&quot;002A5C55&quot;/&gt;&lt;wsp:rsid wsp:val=&quot;002A68ED&quot;/&gt;&lt;wsp:rsid wsp:val=&quot;002A72A1&quot;/&gt;&lt;wsp:rsid wsp:val=&quot;002A7DE3&quot;/&gt;&lt;wsp:rsid wsp:val=&quot;002B1ED0&quot;/&gt;&lt;wsp:rsid wsp:val=&quot;002B26DA&quot;/&gt;&lt;wsp:rsid wsp:val=&quot;002B5D91&quot;/&gt;&lt;wsp:rsid wsp:val=&quot;002B69F5&quot;/&gt;&lt;wsp:rsid wsp:val=&quot;002B7F15&quot;/&gt;&lt;wsp:rsid wsp:val=&quot;002C1327&quot;/&gt;&lt;wsp:rsid wsp:val=&quot;002C288F&quot;/&gt;&lt;wsp:rsid wsp:val=&quot;002C3007&quot;/&gt;&lt;wsp:rsid wsp:val=&quot;002C31FD&quot;/&gt;&lt;wsp:rsid wsp:val=&quot;002C4173&quot;/&gt;&lt;wsp:rsid wsp:val=&quot;002C5263&quot;/&gt;&lt;wsp:rsid wsp:val=&quot;002D1723&quot;/&gt;&lt;wsp:rsid wsp:val=&quot;002D303D&quot;/&gt;&lt;wsp:rsid wsp:val=&quot;002D3DD4&quot;/&gt;&lt;wsp:rsid wsp:val=&quot;002D545A&quot;/&gt;&lt;wsp:rsid wsp:val=&quot;002E100D&quot;/&gt;&lt;wsp:rsid wsp:val=&quot;002E1BD9&quot;/&gt;&lt;wsp:rsid wsp:val=&quot;002E3572&quot;/&gt;&lt;wsp:rsid wsp:val=&quot;002E4A9C&quot;/&gt;&lt;wsp:rsid wsp:val=&quot;002E5495&quot;/&gt;&lt;wsp:rsid wsp:val=&quot;002F03AF&quot;/&gt;&lt;wsp:rsid wsp:val=&quot;002F0B49&quot;/&gt;&lt;wsp:rsid wsp:val=&quot;002F2018&quot;/&gt;&lt;wsp:rsid wsp:val=&quot;002F2124&quot;/&gt;&lt;wsp:rsid wsp:val=&quot;002F2672&quot;/&gt;&lt;wsp:rsid wsp:val=&quot;002F3C0F&quot;/&gt;&lt;wsp:rsid wsp:val=&quot;002F4D0F&quot;/&gt;&lt;wsp:rsid wsp:val=&quot;002F551E&quot;/&gt;&lt;wsp:rsid wsp:val=&quot;002F599A&quot;/&gt;&lt;wsp:rsid wsp:val=&quot;002F5CE0&quot;/&gt;&lt;wsp:rsid wsp:val=&quot;00301E14&quot;/&gt;&lt;wsp:rsid wsp:val=&quot;00302643&quot;/&gt;&lt;wsp:rsid wsp:val=&quot;0030405A&quot;/&gt;&lt;wsp:rsid wsp:val=&quot;003053B8&quot;/&gt;&lt;wsp:rsid wsp:val=&quot;0030588B&quot;/&gt;&lt;wsp:rsid wsp:val=&quot;0030619E&quot;/&gt;&lt;wsp:rsid wsp:val=&quot;0030710C&quot;/&gt;&lt;wsp:rsid wsp:val=&quot;0030763E&quot;/&gt;&lt;wsp:rsid wsp:val=&quot;003120C5&quot;/&gt;&lt;wsp:rsid wsp:val=&quot;00313AF6&quot;/&gt;&lt;wsp:rsid wsp:val=&quot;0031536D&quot;/&gt;&lt;wsp:rsid wsp:val=&quot;003154B9&quot;/&gt;&lt;wsp:rsid wsp:val=&quot;00315739&quot;/&gt;&lt;wsp:rsid wsp:val=&quot;00316AA0&quot;/&gt;&lt;wsp:rsid wsp:val=&quot;00317639&quot;/&gt;&lt;wsp:rsid wsp:val=&quot;00320694&quot;/&gt;&lt;wsp:rsid wsp:val=&quot;00320E46&quot;/&gt;&lt;wsp:rsid wsp:val=&quot;003213D9&quot;/&gt;&lt;wsp:rsid wsp:val=&quot;00322FE5&quot;/&gt;&lt;wsp:rsid wsp:val=&quot;00323822&quot;/&gt;&lt;wsp:rsid wsp:val=&quot;00323920&quot;/&gt;&lt;wsp:rsid wsp:val=&quot;00323946&quot;/&gt;&lt;wsp:rsid wsp:val=&quot;0032735C&quot;/&gt;&lt;wsp:rsid wsp:val=&quot;00332356&quot;/&gt;&lt;wsp:rsid wsp:val=&quot;00333B0E&quot;/&gt;&lt;wsp:rsid wsp:val=&quot;0033794F&quot;/&gt;&lt;wsp:rsid wsp:val=&quot;00340B92&quot;/&gt;&lt;wsp:rsid wsp:val=&quot;00341AB7&quot;/&gt;&lt;wsp:rsid wsp:val=&quot;00342506&quot;/&gt;&lt;wsp:rsid wsp:val=&quot;003430E9&quot;/&gt;&lt;wsp:rsid wsp:val=&quot;003438C4&quot;/&gt;&lt;wsp:rsid wsp:val=&quot;00344000&quot;/&gt;&lt;wsp:rsid wsp:val=&quot;00344D6D&quot;/&gt;&lt;wsp:rsid wsp:val=&quot;0034659F&quot;/&gt;&lt;wsp:rsid wsp:val=&quot;003477E9&quot;/&gt;&lt;wsp:rsid wsp:val=&quot;003479A0&quot;/&gt;&lt;wsp:rsid wsp:val=&quot;00355350&quot;/&gt;&lt;wsp:rsid wsp:val=&quot;0036055E&quot;/&gt;&lt;wsp:rsid wsp:val=&quot;00360CF1&quot;/&gt;&lt;wsp:rsid wsp:val=&quot;00361670&quot;/&gt;&lt;wsp:rsid wsp:val=&quot;003617CA&quot;/&gt;&lt;wsp:rsid wsp:val=&quot;0036303C&quot;/&gt;&lt;wsp:rsid wsp:val=&quot;003632FD&quot;/&gt;&lt;wsp:rsid wsp:val=&quot;003637A2&quot;/&gt;&lt;wsp:rsid wsp:val=&quot;00364644&quot;/&gt;&lt;wsp:rsid wsp:val=&quot;00364B18&quot;/&gt;&lt;wsp:rsid wsp:val=&quot;00366113&quot;/&gt;&lt;wsp:rsid wsp:val=&quot;00367907&quot;/&gt;&lt;wsp:rsid wsp:val=&quot;00367A6D&quot;/&gt;&lt;wsp:rsid wsp:val=&quot;00367B9F&quot;/&gt;&lt;wsp:rsid wsp:val=&quot;00367F58&quot;/&gt;&lt;wsp:rsid wsp:val=&quot;00372FC5&quot;/&gt;&lt;wsp:rsid wsp:val=&quot;00373090&quot;/&gt;&lt;wsp:rsid wsp:val=&quot;0037372E&quot;/&gt;&lt;wsp:rsid wsp:val=&quot;0037424A&quot;/&gt;&lt;wsp:rsid wsp:val=&quot;00374FFD&quot;/&gt;&lt;wsp:rsid wsp:val=&quot;00375359&quot;/&gt;&lt;wsp:rsid wsp:val=&quot;0037556D&quot;/&gt;&lt;wsp:rsid wsp:val=&quot;00380CA8&quot;/&gt;&lt;wsp:rsid wsp:val=&quot;003821A7&quot;/&gt;&lt;wsp:rsid wsp:val=&quot;00385C22&quot;/&gt;&lt;wsp:rsid wsp:val=&quot;00385F11&quot;/&gt;&lt;wsp:rsid wsp:val=&quot;0038604E&quot;/&gt;&lt;wsp:rsid wsp:val=&quot;00386B78&quot;/&gt;&lt;wsp:rsid wsp:val=&quot;003874D6&quot;/&gt;&lt;wsp:rsid wsp:val=&quot;0039280D&quot;/&gt;&lt;wsp:rsid wsp:val=&quot;00393568&quot;/&gt;&lt;wsp:rsid wsp:val=&quot;0039392F&quot;/&gt;&lt;wsp:rsid wsp:val=&quot;003939E6&quot;/&gt;&lt;wsp:rsid wsp:val=&quot;00393B8F&quot;/&gt;&lt;wsp:rsid wsp:val=&quot;0039546D&quot;/&gt;&lt;wsp:rsid wsp:val=&quot;00395994&quot;/&gt;&lt;wsp:rsid wsp:val=&quot;0039679E&quot;/&gt;&lt;wsp:rsid wsp:val=&quot;00396B31&quot;/&gt;&lt;wsp:rsid wsp:val=&quot;003A0F41&quot;/&gt;&lt;wsp:rsid wsp:val=&quot;003A0F46&quot;/&gt;&lt;wsp:rsid wsp:val=&quot;003A3153&quot;/&gt;&lt;wsp:rsid wsp:val=&quot;003A3594&quot;/&gt;&lt;wsp:rsid wsp:val=&quot;003A3A3C&quot;/&gt;&lt;wsp:rsid wsp:val=&quot;003A5109&quot;/&gt;&lt;wsp:rsid wsp:val=&quot;003A7A59&quot;/&gt;&lt;wsp:rsid wsp:val=&quot;003B1034&quot;/&gt;&lt;wsp:rsid wsp:val=&quot;003B37D5&quot;/&gt;&lt;wsp:rsid wsp:val=&quot;003B67C0&quot;/&gt;&lt;wsp:rsid wsp:val=&quot;003C2C16&quot;/&gt;&lt;wsp:rsid wsp:val=&quot;003C2C4F&quot;/&gt;&lt;wsp:rsid wsp:val=&quot;003C3DB9&quot;/&gt;&lt;wsp:rsid wsp:val=&quot;003C61CE&quot;/&gt;&lt;wsp:rsid wsp:val=&quot;003C7E3B&quot;/&gt;&lt;wsp:rsid wsp:val=&quot;003D0D70&quot;/&gt;&lt;wsp:rsid wsp:val=&quot;003D0EAD&quot;/&gt;&lt;wsp:rsid wsp:val=&quot;003D1A2D&quot;/&gt;&lt;wsp:rsid wsp:val=&quot;003D3C52&quot;/&gt;&lt;wsp:rsid wsp:val=&quot;003D4C3B&quot;/&gt;&lt;wsp:rsid wsp:val=&quot;003D690C&quot;/&gt;&lt;wsp:rsid wsp:val=&quot;003E07DA&quot;/&gt;&lt;wsp:rsid wsp:val=&quot;003E1C97&quot;/&gt;&lt;wsp:rsid wsp:val=&quot;003E2B0D&quot;/&gt;&lt;wsp:rsid wsp:val=&quot;003E2EA3&quot;/&gt;&lt;wsp:rsid wsp:val=&quot;003E7675&quot;/&gt;&lt;wsp:rsid wsp:val=&quot;003F0654&quot;/&gt;&lt;wsp:rsid wsp:val=&quot;003F1D68&quot;/&gt;&lt;wsp:rsid wsp:val=&quot;003F32EA&quot;/&gt;&lt;wsp:rsid wsp:val=&quot;003F3817&quot;/&gt;&lt;wsp:rsid wsp:val=&quot;003F6E50&quot;/&gt;&lt;wsp:rsid wsp:val=&quot;0040062B&quot;/&gt;&lt;wsp:rsid wsp:val=&quot;00402664&quot;/&gt;&lt;wsp:rsid wsp:val=&quot;0040341D&quot;/&gt;&lt;wsp:rsid wsp:val=&quot;00405235&quot;/&gt;&lt;wsp:rsid wsp:val=&quot;004054AD&quot;/&gt;&lt;wsp:rsid wsp:val=&quot;00406C6F&quot;/&gt;&lt;wsp:rsid wsp:val=&quot;004070CD&quot;/&gt;&lt;wsp:rsid wsp:val=&quot;00407C4F&quot;/&gt;&lt;wsp:rsid wsp:val=&quot;0041052C&quot;/&gt;&lt;wsp:rsid wsp:val=&quot;00411991&quot;/&gt;&lt;wsp:rsid wsp:val=&quot;004124D6&quot;/&gt;&lt;wsp:rsid wsp:val=&quot;00412FA6&quot;/&gt;&lt;wsp:rsid wsp:val=&quot;00414115&quot;/&gt;&lt;wsp:rsid wsp:val=&quot;004143F0&quot;/&gt;&lt;wsp:rsid wsp:val=&quot;00414BCF&quot;/&gt;&lt;wsp:rsid wsp:val=&quot;00414E56&quot;/&gt;&lt;wsp:rsid wsp:val=&quot;00415545&quot;/&gt;&lt;wsp:rsid wsp:val=&quot;0041571C&quot;/&gt;&lt;wsp:rsid wsp:val=&quot;0041697F&quot;/&gt;&lt;wsp:rsid wsp:val=&quot;00417232&quot;/&gt;&lt;wsp:rsid wsp:val=&quot;00417715&quot;/&gt;&lt;wsp:rsid wsp:val=&quot;00417BA7&quot;/&gt;&lt;wsp:rsid wsp:val=&quot;00420BC3&quot;/&gt;&lt;wsp:rsid wsp:val=&quot;00422623&quot;/&gt;&lt;wsp:rsid wsp:val=&quot;004232C8&quot;/&gt;&lt;wsp:rsid wsp:val=&quot;004234FD&quot;/&gt;&lt;wsp:rsid wsp:val=&quot;00423C4E&quot;/&gt;&lt;wsp:rsid wsp:val=&quot;00425AA4&quot;/&gt;&lt;wsp:rsid wsp:val=&quot;00430FB6&quot;/&gt;&lt;wsp:rsid wsp:val=&quot;00431883&quot;/&gt;&lt;wsp:rsid wsp:val=&quot;00432E64&quot;/&gt;&lt;wsp:rsid wsp:val=&quot;00433097&quot;/&gt;&lt;wsp:rsid wsp:val=&quot;004351E0&quot;/&gt;&lt;wsp:rsid wsp:val=&quot;00441B0A&quot;/&gt;&lt;wsp:rsid wsp:val=&quot;00442199&quot;/&gt;&lt;wsp:rsid wsp:val=&quot;0044272D&quot;/&gt;&lt;wsp:rsid wsp:val=&quot;00443057&quot;/&gt;&lt;wsp:rsid wsp:val=&quot;00450CD6&quot;/&gt;&lt;wsp:rsid wsp:val=&quot;00454456&quot;/&gt;&lt;wsp:rsid wsp:val=&quot;00454F29&quot;/&gt;&lt;wsp:rsid wsp:val=&quot;00455337&quot;/&gt;&lt;wsp:rsid wsp:val=&quot;00457DEC&quot;/&gt;&lt;wsp:rsid wsp:val=&quot;0046296B&quot;/&gt;&lt;wsp:rsid wsp:val=&quot;004643CF&quot;/&gt;&lt;wsp:rsid wsp:val=&quot;00464A39&quot;/&gt;&lt;wsp:rsid wsp:val=&quot;00465998&quot;/&gt;&lt;wsp:rsid wsp:val=&quot;004659A9&quot;/&gt;&lt;wsp:rsid wsp:val=&quot;00465AD1&quot;/&gt;&lt;wsp:rsid wsp:val=&quot;00467B9D&quot;/&gt;&lt;wsp:rsid wsp:val=&quot;00471061&quot;/&gt;&lt;wsp:rsid wsp:val=&quot;00471F48&quot;/&gt;&lt;wsp:rsid wsp:val=&quot;00473394&quot;/&gt;&lt;wsp:rsid wsp:val=&quot;004736F7&quot;/&gt;&lt;wsp:rsid wsp:val=&quot;00477126&quot;/&gt;&lt;wsp:rsid wsp:val=&quot;00482619&quot;/&gt;&lt;wsp:rsid wsp:val=&quot;00483BB0&quot;/&gt;&lt;wsp:rsid wsp:val=&quot;0048516E&quot;/&gt;&lt;wsp:rsid wsp:val=&quot;00486A9C&quot;/&gt;&lt;wsp:rsid wsp:val=&quot;00487707&quot;/&gt;&lt;wsp:rsid wsp:val=&quot;004938A2&quot;/&gt;&lt;wsp:rsid wsp:val=&quot;00494BE2&quot;/&gt;&lt;wsp:rsid wsp:val=&quot;0049530A&quot;/&gt;&lt;wsp:rsid wsp:val=&quot;0049684A&quot;/&gt;&lt;wsp:rsid wsp:val=&quot;00497EA1&quot;/&gt;&lt;wsp:rsid wsp:val=&quot;004A0FB1&quot;/&gt;&lt;wsp:rsid wsp:val=&quot;004A22A4&quot;/&gt;&lt;wsp:rsid wsp:val=&quot;004A263B&quot;/&gt;&lt;wsp:rsid wsp:val=&quot;004A2C7F&quot;/&gt;&lt;wsp:rsid wsp:val=&quot;004A55A0&quot;/&gt;&lt;wsp:rsid wsp:val=&quot;004A572A&quot;/&gt;&lt;wsp:rsid wsp:val=&quot;004A6861&quot;/&gt;&lt;wsp:rsid wsp:val=&quot;004B1734&quot;/&gt;&lt;wsp:rsid wsp:val=&quot;004B296C&quot;/&gt;&lt;wsp:rsid wsp:val=&quot;004B2A61&quot;/&gt;&lt;wsp:rsid wsp:val=&quot;004B5057&quot;/&gt;&lt;wsp:rsid wsp:val=&quot;004B68CF&quot;/&gt;&lt;wsp:rsid wsp:val=&quot;004B6EC6&quot;/&gt;&lt;wsp:rsid wsp:val=&quot;004B73B5&quot;/&gt;&lt;wsp:rsid wsp:val=&quot;004C0523&quot;/&gt;&lt;wsp:rsid wsp:val=&quot;004C057D&quot;/&gt;&lt;wsp:rsid wsp:val=&quot;004C1619&quot;/&gt;&lt;wsp:rsid wsp:val=&quot;004C2007&quot;/&gt;&lt;wsp:rsid wsp:val=&quot;004C2A71&quot;/&gt;&lt;wsp:rsid wsp:val=&quot;004C58F9&quot;/&gt;&lt;wsp:rsid wsp:val=&quot;004C598E&quot;/&gt;&lt;wsp:rsid wsp:val=&quot;004C5C20&quot;/&gt;&lt;wsp:rsid wsp:val=&quot;004C6462&quot;/&gt;&lt;wsp:rsid wsp:val=&quot;004C69A5&quot;/&gt;&lt;wsp:rsid wsp:val=&quot;004C7F2A&quot;/&gt;&lt;wsp:rsid wsp:val=&quot;004D0540&quot;/&gt;&lt;wsp:rsid wsp:val=&quot;004D0892&quot;/&gt;&lt;wsp:rsid wsp:val=&quot;004D1164&quot;/&gt;&lt;wsp:rsid wsp:val=&quot;004D12F8&quot;/&gt;&lt;wsp:rsid wsp:val=&quot;004D1570&quot;/&gt;&lt;wsp:rsid wsp:val=&quot;004D1C71&quot;/&gt;&lt;wsp:rsid wsp:val=&quot;004D2489&quot;/&gt;&lt;wsp:rsid wsp:val=&quot;004D6FBA&quot;/&gt;&lt;wsp:rsid wsp:val=&quot;004D7361&quot;/&gt;&lt;wsp:rsid wsp:val=&quot;004E1D89&quot;/&gt;&lt;wsp:rsid wsp:val=&quot;004E3DED&quot;/&gt;&lt;wsp:rsid wsp:val=&quot;004E7E25&quot;/&gt;&lt;wsp:rsid wsp:val=&quot;004E7EF4&quot;/&gt;&lt;wsp:rsid wsp:val=&quot;004F00C2&quot;/&gt;&lt;wsp:rsid wsp:val=&quot;004F0680&quot;/&gt;&lt;wsp:rsid wsp:val=&quot;004F093A&quot;/&gt;&lt;wsp:rsid wsp:val=&quot;004F11C2&quot;/&gt;&lt;wsp:rsid wsp:val=&quot;004F2AE0&quot;/&gt;&lt;wsp:rsid wsp:val=&quot;004F372D&quot;/&gt;&lt;wsp:rsid wsp:val=&quot;004F402D&quot;/&gt;&lt;wsp:rsid wsp:val=&quot;0050019C&quot;/&gt;&lt;wsp:rsid wsp:val=&quot;005049B5&quot;/&gt;&lt;wsp:rsid wsp:val=&quot;00504F05&quot;/&gt;&lt;wsp:rsid wsp:val=&quot;00505E5E&quot;/&gt;&lt;wsp:rsid wsp:val=&quot;005078FA&quot;/&gt;&lt;wsp:rsid wsp:val=&quot;00507C2E&quot;/&gt;&lt;wsp:rsid wsp:val=&quot;00511C43&quot;/&gt;&lt;wsp:rsid wsp:val=&quot;0051329D&quot;/&gt;&lt;wsp:rsid wsp:val=&quot;0051378E&quot;/&gt;&lt;wsp:rsid wsp:val=&quot;00513E9B&quot;/&gt;&lt;wsp:rsid wsp:val=&quot;00515A65&quot;/&gt;&lt;wsp:rsid wsp:val=&quot;00520BED&quot;/&gt;&lt;wsp:rsid wsp:val=&quot;00521974&quot;/&gt;&lt;wsp:rsid wsp:val=&quot;00521D36&quot;/&gt;&lt;wsp:rsid wsp:val=&quot;00522A25&quot;/&gt;&lt;wsp:rsid wsp:val=&quot;00523138&quot;/&gt;&lt;wsp:rsid wsp:val=&quot;00524D29&quot;/&gt;&lt;wsp:rsid wsp:val=&quot;00525CED&quot;/&gt;&lt;wsp:rsid wsp:val=&quot;00526B4F&quot;/&gt;&lt;wsp:rsid wsp:val=&quot;00527124&quot;/&gt;&lt;wsp:rsid wsp:val=&quot;00531C1F&quot;/&gt;&lt;wsp:rsid wsp:val=&quot;00532511&quot;/&gt;&lt;wsp:rsid wsp:val=&quot;005335DC&quot;/&gt;&lt;wsp:rsid wsp:val=&quot;005352D9&quot;/&gt;&lt;wsp:rsid wsp:val=&quot;00536324&quot;/&gt;&lt;wsp:rsid wsp:val=&quot;00536DDD&quot;/&gt;&lt;wsp:rsid wsp:val=&quot;00540C2D&quot;/&gt;&lt;wsp:rsid wsp:val=&quot;005423E6&quot;/&gt;&lt;wsp:rsid wsp:val=&quot;00543A65&quot;/&gt;&lt;wsp:rsid wsp:val=&quot;00543F8C&quot;/&gt;&lt;wsp:rsid wsp:val=&quot;005444C9&quot;/&gt;&lt;wsp:rsid wsp:val=&quot;005452C0&quot;/&gt;&lt;wsp:rsid wsp:val=&quot;00545D43&quot;/&gt;&lt;wsp:rsid wsp:val=&quot;00547B4B&quot;/&gt;&lt;wsp:rsid wsp:val=&quot;00547BDD&quot;/&gt;&lt;wsp:rsid wsp:val=&quot;005538C2&quot;/&gt;&lt;wsp:rsid wsp:val=&quot;00553C19&quot;/&gt;&lt;wsp:rsid wsp:val=&quot;00555A88&quot;/&gt;&lt;wsp:rsid wsp:val=&quot;00556129&quot;/&gt;&lt;wsp:rsid wsp:val=&quot;00556242&quot;/&gt;&lt;wsp:rsid wsp:val=&quot;00556333&quot;/&gt;&lt;wsp:rsid wsp:val=&quot;005567FA&quot;/&gt;&lt;wsp:rsid wsp:val=&quot;005571DF&quot;/&gt;&lt;wsp:rsid wsp:val=&quot;00557D86&quot;/&gt;&lt;wsp:rsid wsp:val=&quot;00560153&quot;/&gt;&lt;wsp:rsid wsp:val=&quot;00561BA9&quot;/&gt;&lt;wsp:rsid wsp:val=&quot;00564A53&quot;/&gt;&lt;wsp:rsid wsp:val=&quot;005652EA&quot;/&gt;&lt;wsp:rsid wsp:val=&quot;0056577D&quot;/&gt;&lt;wsp:rsid wsp:val=&quot;005659E1&quot;/&gt;&lt;wsp:rsid wsp:val=&quot;00572AFC&quot;/&gt;&lt;wsp:rsid wsp:val=&quot;0057372E&quot;/&gt;&lt;wsp:rsid wsp:val=&quot;005772D0&quot;/&gt;&lt;wsp:rsid wsp:val=&quot;00577F01&quot;/&gt;&lt;wsp:rsid wsp:val=&quot;00580091&quot;/&gt;&lt;wsp:rsid wsp:val=&quot;00581DAE&quot;/&gt;&lt;wsp:rsid wsp:val=&quot;005826A6&quot;/&gt;&lt;wsp:rsid wsp:val=&quot;00582F7D&quot;/&gt;&lt;wsp:rsid wsp:val=&quot;00583623&quot;/&gt;&lt;wsp:rsid wsp:val=&quot;005848C0&quot;/&gt;&lt;wsp:rsid wsp:val=&quot;00584FE2&quot;/&gt;&lt;wsp:rsid wsp:val=&quot;00587EEA&quot;/&gt;&lt;wsp:rsid wsp:val=&quot;0059156B&quot;/&gt;&lt;wsp:rsid wsp:val=&quot;00591DFB&quot;/&gt;&lt;wsp:rsid wsp:val=&quot;005925EA&quot;/&gt;&lt;wsp:rsid wsp:val=&quot;00593F70&quot;/&gt;&lt;wsp:rsid wsp:val=&quot;00594857&quot;/&gt;&lt;wsp:rsid wsp:val=&quot;0059774C&quot;/&gt;&lt;wsp:rsid wsp:val=&quot;005A0600&quot;/&gt;&lt;wsp:rsid wsp:val=&quot;005A08B2&quot;/&gt;&lt;wsp:rsid wsp:val=&quot;005A0D7A&quot;/&gt;&lt;wsp:rsid wsp:val=&quot;005A429E&quot;/&gt;&lt;wsp:rsid wsp:val=&quot;005A544D&quot;/&gt;&lt;wsp:rsid wsp:val=&quot;005A5AF8&quot;/&gt;&lt;wsp:rsid wsp:val=&quot;005A6430&quot;/&gt;&lt;wsp:rsid wsp:val=&quot;005A6D57&quot;/&gt;&lt;wsp:rsid wsp:val=&quot;005B00B6&quot;/&gt;&lt;wsp:rsid wsp:val=&quot;005B28F6&quot;/&gt;&lt;wsp:rsid wsp:val=&quot;005B2950&quot;/&gt;&lt;wsp:rsid wsp:val=&quot;005B4807&quot;/&gt;&lt;wsp:rsid wsp:val=&quot;005B53A3&quot;/&gt;&lt;wsp:rsid wsp:val=&quot;005B5FBB&quot;/&gt;&lt;wsp:rsid wsp:val=&quot;005B69C0&quot;/&gt;&lt;wsp:rsid wsp:val=&quot;005C1372&quot;/&gt;&lt;wsp:rsid wsp:val=&quot;005C18EF&quot;/&gt;&lt;wsp:rsid wsp:val=&quot;005C2E34&quot;/&gt;&lt;wsp:rsid wsp:val=&quot;005C38D5&quot;/&gt;&lt;wsp:rsid wsp:val=&quot;005C4180&quot;/&gt;&lt;wsp:rsid wsp:val=&quot;005C5E0A&quot;/&gt;&lt;wsp:rsid wsp:val=&quot;005D283C&quot;/&gt;&lt;wsp:rsid wsp:val=&quot;005D307C&quot;/&gt;&lt;wsp:rsid wsp:val=&quot;005D4089&quot;/&gt;&lt;wsp:rsid wsp:val=&quot;005D69FE&quot;/&gt;&lt;wsp:rsid wsp:val=&quot;005E1680&quot;/&gt;&lt;wsp:rsid wsp:val=&quot;005E2E57&quot;/&gt;&lt;wsp:rsid wsp:val=&quot;005E4EAD&quot;/&gt;&lt;wsp:rsid wsp:val=&quot;005E6131&quot;/&gt;&lt;wsp:rsid wsp:val=&quot;005E7EC8&quot;/&gt;&lt;wsp:rsid wsp:val=&quot;005E7F48&quot;/&gt;&lt;wsp:rsid wsp:val=&quot;005F4CC4&quot;/&gt;&lt;wsp:rsid wsp:val=&quot;005F5383&quot;/&gt;&lt;wsp:rsid wsp:val=&quot;005F573E&quot;/&gt;&lt;wsp:rsid wsp:val=&quot;005F63F3&quot;/&gt;&lt;wsp:rsid wsp:val=&quot;005F701E&quot;/&gt;&lt;wsp:rsid wsp:val=&quot;00602FAE&quot;/&gt;&lt;wsp:rsid wsp:val=&quot;00603DFA&quot;/&gt;&lt;wsp:rsid wsp:val=&quot;0060476C&quot;/&gt;&lt;wsp:rsid wsp:val=&quot;00604881&quot;/&gt;&lt;wsp:rsid wsp:val=&quot;0061020B&quot;/&gt;&lt;wsp:rsid wsp:val=&quot;00610C30&quot;/&gt;&lt;wsp:rsid wsp:val=&quot;00610DFC&quot;/&gt;&lt;wsp:rsid wsp:val=&quot;00614C67&quot;/&gt;&lt;wsp:rsid wsp:val=&quot;00615108&quot;/&gt;&lt;wsp:rsid wsp:val=&quot;006166FD&quot;/&gt;&lt;wsp:rsid wsp:val=&quot;006171BC&quot;/&gt;&lt;wsp:rsid wsp:val=&quot;0061766F&quot;/&gt;&lt;wsp:rsid wsp:val=&quot;00617868&quot;/&gt;&lt;wsp:rsid wsp:val=&quot;00617975&quot;/&gt;&lt;wsp:rsid wsp:val=&quot;00620F93&quot;/&gt;&lt;wsp:rsid wsp:val=&quot;00621691&quot;/&gt;&lt;wsp:rsid wsp:val=&quot;006240ED&quot;/&gt;&lt;wsp:rsid wsp:val=&quot;00626160&quot;/&gt;&lt;wsp:rsid wsp:val=&quot;0062661E&quot;/&gt;&lt;wsp:rsid wsp:val=&quot;00626975&quot;/&gt;&lt;wsp:rsid wsp:val=&quot;006272AF&quot;/&gt;&lt;wsp:rsid wsp:val=&quot;00627AF1&quot;/&gt;&lt;wsp:rsid wsp:val=&quot;00627E6B&quot;/&gt;&lt;wsp:rsid wsp:val=&quot;00630F46&quot;/&gt;&lt;wsp:rsid wsp:val=&quot;00633F08&quot;/&gt;&lt;wsp:rsid wsp:val=&quot;006345BB&quot;/&gt;&lt;wsp:rsid wsp:val=&quot;00636BAC&quot;/&gt;&lt;wsp:rsid wsp:val=&quot;006376A2&quot;/&gt;&lt;wsp:rsid wsp:val=&quot;00641B6F&quot;/&gt;&lt;wsp:rsid wsp:val=&quot;00641E98&quot;/&gt;&lt;wsp:rsid wsp:val=&quot;00642818&quot;/&gt;&lt;wsp:rsid wsp:val=&quot;00642CCB&quot;/&gt;&lt;wsp:rsid wsp:val=&quot;00643C6C&quot;/&gt;&lt;wsp:rsid wsp:val=&quot;00645B55&quot;/&gt;&lt;wsp:rsid wsp:val=&quot;00646998&quot;/&gt;&lt;wsp:rsid wsp:val=&quot;00646A37&quot;/&gt;&lt;wsp:rsid wsp:val=&quot;006479E0&quot;/&gt;&lt;wsp:rsid wsp:val=&quot;00654D4F&quot;/&gt;&lt;wsp:rsid wsp:val=&quot;00654E9F&quot;/&gt;&lt;wsp:rsid wsp:val=&quot;00656A25&quot;/&gt;&lt;wsp:rsid wsp:val=&quot;006613D1&quot;/&gt;&lt;wsp:rsid wsp:val=&quot;006623A3&quot;/&gt;&lt;wsp:rsid wsp:val=&quot;00663A1C&quot;/&gt;&lt;wsp:rsid wsp:val=&quot;00670E53&quot;/&gt;&lt;wsp:rsid wsp:val=&quot;00671D48&quot;/&gt;&lt;wsp:rsid wsp:val=&quot;00671DB3&quot;/&gt;&lt;wsp:rsid wsp:val=&quot;006729F1&quot;/&gt;&lt;wsp:rsid wsp:val=&quot;00672C39&quot;/&gt;&lt;wsp:rsid wsp:val=&quot;00675238&quot;/&gt;&lt;wsp:rsid wsp:val=&quot;00675691&quot;/&gt;&lt;wsp:rsid wsp:val=&quot;00675C31&quot;/&gt;&lt;wsp:rsid wsp:val=&quot;006768D6&quot;/&gt;&lt;wsp:rsid wsp:val=&quot;006769E6&quot;/&gt;&lt;wsp:rsid wsp:val=&quot;00676AEA&quot;/&gt;&lt;wsp:rsid wsp:val=&quot;00677407&quot;/&gt;&lt;wsp:rsid wsp:val=&quot;006808BF&quot;/&gt;&lt;wsp:rsid wsp:val=&quot;00681BB4&quot;/&gt;&lt;wsp:rsid wsp:val=&quot;00682914&quot;/&gt;&lt;wsp:rsid wsp:val=&quot;00682FA0&quot;/&gt;&lt;wsp:rsid wsp:val=&quot;00690327&quot;/&gt;&lt;wsp:rsid wsp:val=&quot;0069128D&quot;/&gt;&lt;wsp:rsid wsp:val=&quot;0069151F&quot;/&gt;&lt;wsp:rsid wsp:val=&quot;00694155&quot;/&gt;&lt;wsp:rsid wsp:val=&quot;006A1604&quot;/&gt;&lt;wsp:rsid wsp:val=&quot;006A46A6&quot;/&gt;&lt;wsp:rsid wsp:val=&quot;006A5EEF&quot;/&gt;&lt;wsp:rsid wsp:val=&quot;006A7177&quot;/&gt;&lt;wsp:rsid wsp:val=&quot;006B38A7&quot;/&gt;&lt;wsp:rsid wsp:val=&quot;006B4393&quot;/&gt;&lt;wsp:rsid wsp:val=&quot;006B6058&quot;/&gt;&lt;wsp:rsid wsp:val=&quot;006B77D2&quot;/&gt;&lt;wsp:rsid wsp:val=&quot;006C4335&quot;/&gt;&lt;wsp:rsid wsp:val=&quot;006C6CEA&quot;/&gt;&lt;wsp:rsid wsp:val=&quot;006C722D&quot;/&gt;&lt;wsp:rsid wsp:val=&quot;006D1A90&quot;/&gt;&lt;wsp:rsid wsp:val=&quot;006D2DFE&quot;/&gt;&lt;wsp:rsid wsp:val=&quot;006D405A&quot;/&gt;&lt;wsp:rsid wsp:val=&quot;006D4E2A&quot;/&gt;&lt;wsp:rsid wsp:val=&quot;006D602F&quot;/&gt;&lt;wsp:rsid wsp:val=&quot;006E1BF4&quot;/&gt;&lt;wsp:rsid wsp:val=&quot;006E4069&quot;/&gt;&lt;wsp:rsid wsp:val=&quot;006E63EB&quot;/&gt;&lt;wsp:rsid wsp:val=&quot;006E6992&quot;/&gt;&lt;wsp:rsid wsp:val=&quot;006E7417&quot;/&gt;&lt;wsp:rsid wsp:val=&quot;006E74A6&quot;/&gt;&lt;wsp:rsid wsp:val=&quot;006F078A&quot;/&gt;&lt;wsp:rsid wsp:val=&quot;006F20D0&quot;/&gt;&lt;wsp:rsid wsp:val=&quot;006F4364&quot;/&gt;&lt;wsp:rsid wsp:val=&quot;006F4598&quot;/&gt;&lt;wsp:rsid wsp:val=&quot;006F492B&quot;/&gt;&lt;wsp:rsid wsp:val=&quot;006F4960&quot;/&gt;&lt;wsp:rsid wsp:val=&quot;006F6361&quot;/&gt;&lt;wsp:rsid wsp:val=&quot;00702F0C&quot;/&gt;&lt;wsp:rsid wsp:val=&quot;00705D5B&quot;/&gt;&lt;wsp:rsid wsp:val=&quot;00706263&quot;/&gt;&lt;wsp:rsid wsp:val=&quot;00707528&quot;/&gt;&lt;wsp:rsid wsp:val=&quot;007076A8&quot;/&gt;&lt;wsp:rsid wsp:val=&quot;00707A25&quot;/&gt;&lt;wsp:rsid wsp:val=&quot;0071135F&quot;/&gt;&lt;wsp:rsid wsp:val=&quot;00712197&quot;/&gt;&lt;wsp:rsid wsp:val=&quot;0071376A&quot;/&gt;&lt;wsp:rsid wsp:val=&quot;00713ADA&quot;/&gt;&lt;wsp:rsid wsp:val=&quot;007142B6&quot;/&gt;&lt;wsp:rsid wsp:val=&quot;0071510F&quot;/&gt;&lt;wsp:rsid wsp:val=&quot;00716048&quot;/&gt;&lt;wsp:rsid wsp:val=&quot;007161A9&quot;/&gt;&lt;wsp:rsid wsp:val=&quot;00716AA7&quot;/&gt;&lt;wsp:rsid wsp:val=&quot;00716D2B&quot;/&gt;&lt;wsp:rsid wsp:val=&quot;007200FA&quot;/&gt;&lt;wsp:rsid wsp:val=&quot;00721BC2&quot;/&gt;&lt;wsp:rsid wsp:val=&quot;00722514&quot;/&gt;&lt;wsp:rsid wsp:val=&quot;00722520&quot;/&gt;&lt;wsp:rsid wsp:val=&quot;007230D6&quot;/&gt;&lt;wsp:rsid wsp:val=&quot;007232E4&quot;/&gt;&lt;wsp:rsid wsp:val=&quot;007233B9&quot;/&gt;&lt;wsp:rsid wsp:val=&quot;007236C8&quot;/&gt;&lt;wsp:rsid wsp:val=&quot;007244E3&quot;/&gt;&lt;wsp:rsid wsp:val=&quot;00724B0E&quot;/&gt;&lt;wsp:rsid wsp:val=&quot;00725EED&quot;/&gt;&lt;wsp:rsid wsp:val=&quot;00725F8D&quot;/&gt;&lt;wsp:rsid wsp:val=&quot;00726F52&quot;/&gt;&lt;wsp:rsid wsp:val=&quot;007311D1&quot;/&gt;&lt;wsp:rsid wsp:val=&quot;00732949&quot;/&gt;&lt;wsp:rsid wsp:val=&quot;00732A1C&quot;/&gt;&lt;wsp:rsid wsp:val=&quot;0073517D&quot;/&gt;&lt;wsp:rsid wsp:val=&quot;0073769A&quot;/&gt;&lt;wsp:rsid wsp:val=&quot;0074089C&quot;/&gt;&lt;wsp:rsid wsp:val=&quot;00742283&quot;/&gt;&lt;wsp:rsid wsp:val=&quot;00742E81&quot;/&gt;&lt;wsp:rsid wsp:val=&quot;00744F4B&quot;/&gt;&lt;wsp:rsid wsp:val=&quot;007457FC&quot;/&gt;&lt;wsp:rsid wsp:val=&quot;00746A19&quot;/&gt;&lt;wsp:rsid wsp:val=&quot;00746F29&quot;/&gt;&lt;wsp:rsid wsp:val=&quot;00750557&quot;/&gt;&lt;wsp:rsid wsp:val=&quot;00751C4D&quot;/&gt;&lt;wsp:rsid wsp:val=&quot;00754858&quot;/&gt;&lt;wsp:rsid wsp:val=&quot;007556D9&quot;/&gt;&lt;wsp:rsid wsp:val=&quot;007577BF&quot;/&gt;&lt;wsp:rsid wsp:val=&quot;0076003F&quot;/&gt;&lt;wsp:rsid wsp:val=&quot;0076133D&quot;/&gt;&lt;wsp:rsid wsp:val=&quot;007613C7&quot;/&gt;&lt;wsp:rsid wsp:val=&quot;007621BB&quot;/&gt;&lt;wsp:rsid wsp:val=&quot;00764FA5&quot;/&gt;&lt;wsp:rsid wsp:val=&quot;0076553B&quot;/&gt;&lt;wsp:rsid wsp:val=&quot;00765815&quot;/&gt;&lt;wsp:rsid wsp:val=&quot;00766D9E&quot;/&gt;&lt;wsp:rsid wsp:val=&quot;00770120&quot;/&gt;&lt;wsp:rsid wsp:val=&quot;00770E06&quot;/&gt;&lt;wsp:rsid wsp:val=&quot;00774C81&quot;/&gt;&lt;wsp:rsid wsp:val=&quot;0078081A&quot;/&gt;&lt;wsp:rsid wsp:val=&quot;0078240D&quot;/&gt;&lt;wsp:rsid wsp:val=&quot;0078379E&quot;/&gt;&lt;wsp:rsid wsp:val=&quot;0078498D&quot;/&gt;&lt;wsp:rsid wsp:val=&quot;0078570B&quot;/&gt;&lt;wsp:rsid wsp:val=&quot;0078618F&quot;/&gt;&lt;wsp:rsid wsp:val=&quot;007868F3&quot;/&gt;&lt;wsp:rsid wsp:val=&quot;00786EBD&quot;/&gt;&lt;wsp:rsid wsp:val=&quot;00787121&quot;/&gt;&lt;wsp:rsid wsp:val=&quot;00792B89&quot;/&gt;&lt;wsp:rsid wsp:val=&quot;007934BA&quot;/&gt;&lt;wsp:rsid wsp:val=&quot;0079352B&quot;/&gt;&lt;wsp:rsid wsp:val=&quot;00794847&quot;/&gt;&lt;wsp:rsid wsp:val=&quot;0079554B&quot;/&gt;&lt;wsp:rsid wsp:val=&quot;0079646E&quot;/&gt;&lt;wsp:rsid wsp:val=&quot;007973AB&quot;/&gt;&lt;wsp:rsid wsp:val=&quot;007A176A&quot;/&gt;&lt;wsp:rsid wsp:val=&quot;007A46DE&quot;/&gt;&lt;wsp:rsid wsp:val=&quot;007A55FF&quot;/&gt;&lt;wsp:rsid wsp:val=&quot;007A5D35&quot;/&gt;&lt;wsp:rsid wsp:val=&quot;007A69BD&quot;/&gt;&lt;wsp:rsid wsp:val=&quot;007A6AC9&quot;/&gt;&lt;wsp:rsid wsp:val=&quot;007A7080&quot;/&gt;&lt;wsp:rsid wsp:val=&quot;007A7240&quot;/&gt;&lt;wsp:rsid wsp:val=&quot;007B49CC&quot;/&gt;&lt;wsp:rsid wsp:val=&quot;007B7351&quot;/&gt;&lt;wsp:rsid wsp:val=&quot;007B74C8&quot;/&gt;&lt;wsp:rsid wsp:val=&quot;007C2A2D&quot;/&gt;&lt;wsp:rsid wsp:val=&quot;007C48AE&quot;/&gt;&lt;wsp:rsid wsp:val=&quot;007C5C27&quot;/&gt;&lt;wsp:rsid wsp:val=&quot;007C5FBB&quot;/&gt;&lt;wsp:rsid wsp:val=&quot;007C603D&quot;/&gt;&lt;wsp:rsid wsp:val=&quot;007C69BC&quot;/&gt;&lt;wsp:rsid wsp:val=&quot;007C7F26&quot;/&gt;&lt;wsp:rsid wsp:val=&quot;007D0DA2&quot;/&gt;&lt;wsp:rsid wsp:val=&quot;007D1635&quot;/&gt;&lt;wsp:rsid wsp:val=&quot;007D20AB&quot;/&gt;&lt;wsp:rsid wsp:val=&quot;007D39AB&quot;/&gt;&lt;wsp:rsid wsp:val=&quot;007D3F54&quot;/&gt;&lt;wsp:rsid wsp:val=&quot;007D4DA2&quot;/&gt;&lt;wsp:rsid wsp:val=&quot;007D7C9A&quot;/&gt;&lt;wsp:rsid wsp:val=&quot;007E028E&quot;/&gt;&lt;wsp:rsid wsp:val=&quot;007E04C1&quot;/&gt;&lt;wsp:rsid wsp:val=&quot;007E07F2&quot;/&gt;&lt;wsp:rsid wsp:val=&quot;007E0EBB&quot;/&gt;&lt;wsp:rsid wsp:val=&quot;007E1563&quot;/&gt;&lt;wsp:rsid wsp:val=&quot;007E26F8&quot;/&gt;&lt;wsp:rsid wsp:val=&quot;007E3E75&quot;/&gt;&lt;wsp:rsid wsp:val=&quot;007F065E&quot;/&gt;&lt;wsp:rsid wsp:val=&quot;007F195B&quot;/&gt;&lt;wsp:rsid wsp:val=&quot;007F3BD2&quot;/&gt;&lt;wsp:rsid wsp:val=&quot;007F5526&quot;/&gt;&lt;wsp:rsid wsp:val=&quot;007F6D1D&quot;/&gt;&lt;wsp:rsid wsp:val=&quot;00800183&quot;/&gt;&lt;wsp:rsid wsp:val=&quot;00805854&quot;/&gt;&lt;wsp:rsid wsp:val=&quot;008060B8&quot;/&gt;&lt;wsp:rsid wsp:val=&quot;008072A2&quot;/&gt;&lt;wsp:rsid wsp:val=&quot;00807DC8&quot;/&gt;&lt;wsp:rsid wsp:val=&quot;00810BB6&quot;/&gt;&lt;wsp:rsid wsp:val=&quot;008110A5&quot;/&gt;&lt;wsp:rsid wsp:val=&quot;0081321C&quot;/&gt;&lt;wsp:rsid wsp:val=&quot;0081323A&quot;/&gt;&lt;wsp:rsid wsp:val=&quot;00813D27&quot;/&gt;&lt;wsp:rsid wsp:val=&quot;00814B67&quot;/&gt;&lt;wsp:rsid wsp:val=&quot;00815F21&quot;/&gt;&lt;wsp:rsid wsp:val=&quot;0081653B&quot;/&gt;&lt;wsp:rsid wsp:val=&quot;008165D3&quot;/&gt;&lt;wsp:rsid wsp:val=&quot;00817160&quot;/&gt;&lt;wsp:rsid wsp:val=&quot;0081756C&quot;/&gt;&lt;wsp:rsid wsp:val=&quot;00817DD2&quot;/&gt;&lt;wsp:rsid wsp:val=&quot;00821201&quot;/&gt;&lt;wsp:rsid wsp:val=&quot;008219B9&quot;/&gt;&lt;wsp:rsid wsp:val=&quot;00821BF2&quot;/&gt;&lt;wsp:rsid wsp:val=&quot;008230D8&quot;/&gt;&lt;wsp:rsid wsp:val=&quot;00824285&quot;/&gt;&lt;wsp:rsid wsp:val=&quot;00826D4D&quot;/&gt;&lt;wsp:rsid wsp:val=&quot;008277B0&quot;/&gt;&lt;wsp:rsid wsp:val=&quot;00832C56&quot;/&gt;&lt;wsp:rsid wsp:val=&quot;00833DDB&quot;/&gt;&lt;wsp:rsid wsp:val=&quot;00834ECB&quot;/&gt;&lt;wsp:rsid wsp:val=&quot;008368BE&quot;/&gt;&lt;wsp:rsid wsp:val=&quot;008377DE&quot;/&gt;&lt;wsp:rsid wsp:val=&quot;00837FD6&quot;/&gt;&lt;wsp:rsid wsp:val=&quot;008404B7&quot;/&gt;&lt;wsp:rsid wsp:val=&quot;008422BA&quot;/&gt;&lt;wsp:rsid wsp:val=&quot;00842323&quot;/&gt;&lt;wsp:rsid wsp:val=&quot;00845650&quot;/&gt;&lt;wsp:rsid wsp:val=&quot;00846461&quot;/&gt;&lt;wsp:rsid wsp:val=&quot;008466AA&quot;/&gt;&lt;wsp:rsid wsp:val=&quot;008467B3&quot;/&gt;&lt;wsp:rsid wsp:val=&quot;00846840&quot;/&gt;&lt;wsp:rsid wsp:val=&quot;00846F9D&quot;/&gt;&lt;wsp:rsid wsp:val=&quot;00847C12&quot;/&gt;&lt;wsp:rsid wsp:val=&quot;00847D40&quot;/&gt;&lt;wsp:rsid wsp:val=&quot;0085064A&quot;/&gt;&lt;wsp:rsid wsp:val=&quot;00850BCB&quot;/&gt;&lt;wsp:rsid wsp:val=&quot;008522F9&quot;/&gt;&lt;wsp:rsid wsp:val=&quot;00852ED1&quot;/&gt;&lt;wsp:rsid wsp:val=&quot;00853625&quot;/&gt;&lt;wsp:rsid wsp:val=&quot;00853BD7&quot;/&gt;&lt;wsp:rsid wsp:val=&quot;008556DE&quot;/&gt;&lt;wsp:rsid wsp:val=&quot;00856C72&quot;/&gt;&lt;wsp:rsid wsp:val=&quot;0086130F&quot;/&gt;&lt;wsp:rsid wsp:val=&quot;00867482&quot;/&gt;&lt;wsp:rsid wsp:val=&quot;0087250C&quot;/&gt;&lt;wsp:rsid wsp:val=&quot;00872A8C&quot;/&gt;&lt;wsp:rsid wsp:val=&quot;0087310A&quot;/&gt;&lt;wsp:rsid wsp:val=&quot;00873792&quot;/&gt;&lt;wsp:rsid wsp:val=&quot;00875241&quot;/&gt;&lt;wsp:rsid wsp:val=&quot;008752B8&quot;/&gt;&lt;wsp:rsid wsp:val=&quot;00875E96&quot;/&gt;&lt;wsp:rsid wsp:val=&quot;0087694B&quot;/&gt;&lt;wsp:rsid wsp:val=&quot;008774EE&quot;/&gt;&lt;wsp:rsid wsp:val=&quot;008778CF&quot;/&gt;&lt;wsp:rsid wsp:val=&quot;008803BF&quot;/&gt;&lt;wsp:rsid wsp:val=&quot;008819A9&quot;/&gt;&lt;wsp:rsid wsp:val=&quot;00882432&quot;/&gt;&lt;wsp:rsid wsp:val=&quot;0088257D&quot;/&gt;&lt;wsp:rsid wsp:val=&quot;00887CBE&quot;/&gt;&lt;wsp:rsid wsp:val=&quot;00887D9D&quot;/&gt;&lt;wsp:rsid wsp:val=&quot;00890A0C&quot;/&gt;&lt;wsp:rsid wsp:val=&quot;0089219D&quot;/&gt;&lt;wsp:rsid wsp:val=&quot;00892A5E&quot;/&gt;&lt;wsp:rsid wsp:val=&quot;00892AA7&quot;/&gt;&lt;wsp:rsid wsp:val=&quot;00892D88&quot;/&gt;&lt;wsp:rsid wsp:val=&quot;0089340A&quot;/&gt;&lt;wsp:rsid wsp:val=&quot;00895E4E&quot;/&gt;&lt;wsp:rsid wsp:val=&quot;008A1770&quot;/&gt;&lt;wsp:rsid wsp:val=&quot;008A374E&quot;/&gt;&lt;wsp:rsid wsp:val=&quot;008A3B8D&quot;/&gt;&lt;wsp:rsid wsp:val=&quot;008A3E1C&quot;/&gt;&lt;wsp:rsid wsp:val=&quot;008A48E7&quot;/&gt;&lt;wsp:rsid wsp:val=&quot;008A6220&quot;/&gt;&lt;wsp:rsid wsp:val=&quot;008A7332&quot;/&gt;&lt;wsp:rsid wsp:val=&quot;008B082F&quot;/&gt;&lt;wsp:rsid wsp:val=&quot;008B08AC&quot;/&gt;&lt;wsp:rsid wsp:val=&quot;008B21FE&quot;/&gt;&lt;wsp:rsid wsp:val=&quot;008B27EA&quot;/&gt;&lt;wsp:rsid wsp:val=&quot;008B3215&quot;/&gt;&lt;wsp:rsid wsp:val=&quot;008B3F70&quot;/&gt;&lt;wsp:rsid wsp:val=&quot;008B4D7A&quot;/&gt;&lt;wsp:rsid wsp:val=&quot;008B4E13&quot;/&gt;&lt;wsp:rsid wsp:val=&quot;008B5414&quot;/&gt;&lt;wsp:rsid wsp:val=&quot;008C1078&quot;/&gt;&lt;wsp:rsid wsp:val=&quot;008C28A9&quot;/&gt;&lt;wsp:rsid wsp:val=&quot;008C2C4F&quot;/&gt;&lt;wsp:rsid wsp:val=&quot;008C2D41&quot;/&gt;&lt;wsp:rsid wsp:val=&quot;008C32EE&quot;/&gt;&lt;wsp:rsid wsp:val=&quot;008C59F3&quot;/&gt;&lt;wsp:rsid wsp:val=&quot;008C6EF2&quot;/&gt;&lt;wsp:rsid wsp:val=&quot;008C7F90&quot;/&gt;&lt;wsp:rsid wsp:val=&quot;008D77DB&quot;/&gt;&lt;wsp:rsid wsp:val=&quot;008E0363&quot;/&gt;&lt;wsp:rsid wsp:val=&quot;008E3133&quot;/&gt;&lt;wsp:rsid wsp:val=&quot;008E406C&quot;/&gt;&lt;wsp:rsid wsp:val=&quot;008E4A90&quot;/&gt;&lt;wsp:rsid wsp:val=&quot;008E5BD6&quot;/&gt;&lt;wsp:rsid wsp:val=&quot;008E5C9B&quot;/&gt;&lt;wsp:rsid wsp:val=&quot;008E7356&quot;/&gt;&lt;wsp:rsid wsp:val=&quot;008F14FC&quot;/&gt;&lt;wsp:rsid wsp:val=&quot;008F265F&quot;/&gt;&lt;wsp:rsid wsp:val=&quot;008F29C4&quot;/&gt;&lt;wsp:rsid wsp:val=&quot;008F3490&quot;/&gt;&lt;wsp:rsid wsp:val=&quot;008F6C08&quot;/&gt;&lt;wsp:rsid wsp:val=&quot;008F7378&quot;/&gt;&lt;wsp:rsid wsp:val=&quot;008F7E49&quot;/&gt;&lt;wsp:rsid wsp:val=&quot;00900ACD&quot;/&gt;&lt;wsp:rsid wsp:val=&quot;00900ACF&quot;/&gt;&lt;wsp:rsid wsp:val=&quot;00901970&quot;/&gt;&lt;wsp:rsid wsp:val=&quot;00903A4D&quot;/&gt;&lt;wsp:rsid wsp:val=&quot;00904F7A&quot;/&gt;&lt;wsp:rsid wsp:val=&quot;0091047D&quot;/&gt;&lt;wsp:rsid wsp:val=&quot;009116AF&quot;/&gt;&lt;wsp:rsid wsp:val=&quot;00911C5F&quot;/&gt;&lt;wsp:rsid wsp:val=&quot;00912312&quot;/&gt;&lt;wsp:rsid wsp:val=&quot;0091360A&quot;/&gt;&lt;wsp:rsid wsp:val=&quot;00913D63&quot;/&gt;&lt;wsp:rsid wsp:val=&quot;00916A3A&quot;/&gt;&lt;wsp:rsid wsp:val=&quot;00920070&quot;/&gt;&lt;wsp:rsid wsp:val=&quot;009235BA&quot;/&gt;&lt;wsp:rsid wsp:val=&quot;00924578&quot;/&gt;&lt;wsp:rsid wsp:val=&quot;00924607&quot;/&gt;&lt;wsp:rsid wsp:val=&quot;00927D18&quot;/&gt;&lt;wsp:rsid wsp:val=&quot;00930A32&quot;/&gt;&lt;wsp:rsid wsp:val=&quot;0093107F&quot;/&gt;&lt;wsp:rsid wsp:val=&quot;009331A5&quot;/&gt;&lt;wsp:rsid wsp:val=&quot;009331DF&quot;/&gt;&lt;wsp:rsid wsp:val=&quot;0093367D&quot;/&gt;&lt;wsp:rsid wsp:val=&quot;00934057&quot;/&gt;&lt;wsp:rsid wsp:val=&quot;00934E5D&quot;/&gt;&lt;wsp:rsid wsp:val=&quot;00940FB5&quot;/&gt;&lt;wsp:rsid wsp:val=&quot;0094133C&quot;/&gt;&lt;wsp:rsid wsp:val=&quot;009437C0&quot;/&gt;&lt;wsp:rsid wsp:val=&quot;009458C6&quot;/&gt;&lt;wsp:rsid wsp:val=&quot;00945A7E&quot;/&gt;&lt;wsp:rsid wsp:val=&quot;00947ACA&quot;/&gt;&lt;wsp:rsid wsp:val=&quot;00947E27&quot;/&gt;&lt;wsp:rsid wsp:val=&quot;00950738&quot;/&gt;&lt;wsp:rsid wsp:val=&quot;00951362&quot;/&gt;&lt;wsp:rsid wsp:val=&quot;009513F8&quot;/&gt;&lt;wsp:rsid wsp:val=&quot;009520C7&quot;/&gt;&lt;wsp:rsid wsp:val=&quot;00954089&quot;/&gt;&lt;wsp:rsid wsp:val=&quot;00954533&quot;/&gt;&lt;wsp:rsid wsp:val=&quot;00954C28&quot;/&gt;&lt;wsp:rsid wsp:val=&quot;009550D1&quot;/&gt;&lt;wsp:rsid wsp:val=&quot;00955DA6&quot;/&gt;&lt;wsp:rsid wsp:val=&quot;00956DEC&quot;/&gt;&lt;wsp:rsid wsp:val=&quot;009574CE&quot;/&gt;&lt;wsp:rsid wsp:val=&quot;00961214&quot;/&gt;&lt;wsp:rsid wsp:val=&quot;00961D20&quot;/&gt;&lt;wsp:rsid wsp:val=&quot;00962DD9&quot;/&gt;&lt;wsp:rsid wsp:val=&quot;0096395C&quot;/&gt;&lt;wsp:rsid wsp:val=&quot;00964728&quot;/&gt;&lt;wsp:rsid wsp:val=&quot;00964DD8&quot;/&gt;&lt;wsp:rsid wsp:val=&quot;0097111C&quot;/&gt;&lt;wsp:rsid wsp:val=&quot;0097223C&quot;/&gt;&lt;wsp:rsid wsp:val=&quot;00973162&quot;/&gt;&lt;wsp:rsid wsp:val=&quot;00973D83&quot;/&gt;&lt;wsp:rsid wsp:val=&quot;0097508F&quot;/&gt;&lt;wsp:rsid wsp:val=&quot;00975F41&quot;/&gt;&lt;wsp:rsid wsp:val=&quot;00976D34&quot;/&gt;&lt;wsp:rsid wsp:val=&quot;009777AE&quot;/&gt;&lt;wsp:rsid wsp:val=&quot;00977A0B&quot;/&gt;&lt;wsp:rsid wsp:val=&quot;009814B2&quot;/&gt;&lt;wsp:rsid wsp:val=&quot;00982132&quot;/&gt;&lt;wsp:rsid wsp:val=&quot;00982528&quot;/&gt;&lt;wsp:rsid wsp:val=&quot;0098262F&quot;/&gt;&lt;wsp:rsid wsp:val=&quot;00984861&quot;/&gt;&lt;wsp:rsid wsp:val=&quot;00985D17&quot;/&gt;&lt;wsp:rsid wsp:val=&quot;0098777B&quot;/&gt;&lt;wsp:rsid wsp:val=&quot;00990308&quot;/&gt;&lt;wsp:rsid wsp:val=&quot;00990967&quot;/&gt;&lt;wsp:rsid wsp:val=&quot;00990CDC&quot;/&gt;&lt;wsp:rsid wsp:val=&quot;00990D07&quot;/&gt;&lt;wsp:rsid wsp:val=&quot;00991AB9&quot;/&gt;&lt;wsp:rsid wsp:val=&quot;00991C8E&quot;/&gt;&lt;wsp:rsid wsp:val=&quot;00995B7F&quot;/&gt;&lt;wsp:rsid wsp:val=&quot;009977EF&quot;/&gt;&lt;wsp:rsid wsp:val=&quot;009A10D2&quot;/&gt;&lt;wsp:rsid wsp:val=&quot;009A1EB3&quot;/&gt;&lt;wsp:rsid wsp:val=&quot;009A7CB1&quot;/&gt;&lt;wsp:rsid wsp:val=&quot;009B2F09&quot;/&gt;&lt;wsp:rsid wsp:val=&quot;009B3A2A&quot;/&gt;&lt;wsp:rsid wsp:val=&quot;009B4A49&quot;/&gt;&lt;wsp:rsid wsp:val=&quot;009B5690&quot;/&gt;&lt;wsp:rsid wsp:val=&quot;009B6257&quot;/&gt;&lt;wsp:rsid wsp:val=&quot;009B7354&quot;/&gt;&lt;wsp:rsid wsp:val=&quot;009C095C&quot;/&gt;&lt;wsp:rsid wsp:val=&quot;009C1BF3&quot;/&gt;&lt;wsp:rsid wsp:val=&quot;009C3756&quot;/&gt;&lt;wsp:rsid wsp:val=&quot;009C4B06&quot;/&gt;&lt;wsp:rsid wsp:val=&quot;009C67B3&quot;/&gt;&lt;wsp:rsid wsp:val=&quot;009C6DF0&quot;/&gt;&lt;wsp:rsid wsp:val=&quot;009C705E&quot;/&gt;&lt;wsp:rsid wsp:val=&quot;009C73C0&quot;/&gt;&lt;wsp:rsid wsp:val=&quot;009D0AEE&quot;/&gt;&lt;wsp:rsid wsp:val=&quot;009D0EFE&quot;/&gt;&lt;wsp:rsid wsp:val=&quot;009D43F5&quot;/&gt;&lt;wsp:rsid wsp:val=&quot;009D5016&quot;/&gt;&lt;wsp:rsid wsp:val=&quot;009D66A8&quot;/&gt;&lt;wsp:rsid wsp:val=&quot;009D67AE&quot;/&gt;&lt;wsp:rsid wsp:val=&quot;009D724D&quot;/&gt;&lt;wsp:rsid wsp:val=&quot;009D792E&quot;/&gt;&lt;wsp:rsid wsp:val=&quot;009E0034&quot;/&gt;&lt;wsp:rsid wsp:val=&quot;009E1C10&quot;/&gt;&lt;wsp:rsid wsp:val=&quot;009E6291&quot;/&gt;&lt;wsp:rsid wsp:val=&quot;009E7CA5&quot;/&gt;&lt;wsp:rsid wsp:val=&quot;009F280D&quot;/&gt;&lt;wsp:rsid wsp:val=&quot;009F50A6&quot;/&gt;&lt;wsp:rsid wsp:val=&quot;00A00DC2&quot;/&gt;&lt;wsp:rsid wsp:val=&quot;00A01AA1&quot;/&gt;&lt;wsp:rsid wsp:val=&quot;00A06426&quot;/&gt;&lt;wsp:rsid wsp:val=&quot;00A06B71&quot;/&gt;&lt;wsp:rsid wsp:val=&quot;00A07D7D&quot;/&gt;&lt;wsp:rsid wsp:val=&quot;00A07F6D&quot;/&gt;&lt;wsp:rsid wsp:val=&quot;00A1002C&quot;/&gt;&lt;wsp:rsid wsp:val=&quot;00A125A9&quot;/&gt;&lt;wsp:rsid wsp:val=&quot;00A12B64&quot;/&gt;&lt;wsp:rsid wsp:val=&quot;00A13370&quot;/&gt;&lt;wsp:rsid wsp:val=&quot;00A14C89&quot;/&gt;&lt;wsp:rsid wsp:val=&quot;00A155CD&quot;/&gt;&lt;wsp:rsid wsp:val=&quot;00A17406&quot;/&gt;&lt;wsp:rsid wsp:val=&quot;00A20201&quot;/&gt;&lt;wsp:rsid wsp:val=&quot;00A2031B&quot;/&gt;&lt;wsp:rsid wsp:val=&quot;00A222A5&quot;/&gt;&lt;wsp:rsid wsp:val=&quot;00A2278A&quot;/&gt;&lt;wsp:rsid wsp:val=&quot;00A24421&quot;/&gt;&lt;wsp:rsid wsp:val=&quot;00A24C57&quot;/&gt;&lt;wsp:rsid wsp:val=&quot;00A254AB&quot;/&gt;&lt;wsp:rsid wsp:val=&quot;00A25A73&quot;/&gt;&lt;wsp:rsid wsp:val=&quot;00A3054F&quot;/&gt;&lt;wsp:rsid wsp:val=&quot;00A30D98&quot;/&gt;&lt;wsp:rsid wsp:val=&quot;00A31467&quot;/&gt;&lt;wsp:rsid wsp:val=&quot;00A338D1&quot;/&gt;&lt;wsp:rsid wsp:val=&quot;00A372CB&quot;/&gt;&lt;wsp:rsid wsp:val=&quot;00A377AB&quot;/&gt;&lt;wsp:rsid wsp:val=&quot;00A3790E&quot;/&gt;&lt;wsp:rsid wsp:val=&quot;00A40605&quot;/&gt;&lt;wsp:rsid wsp:val=&quot;00A41CF1&quot;/&gt;&lt;wsp:rsid wsp:val=&quot;00A41D83&quot;/&gt;&lt;wsp:rsid wsp:val=&quot;00A42B8F&quot;/&gt;&lt;wsp:rsid wsp:val=&quot;00A45A07&quot;/&gt;&lt;wsp:rsid wsp:val=&quot;00A515F3&quot;/&gt;&lt;wsp:rsid wsp:val=&quot;00A51661&quot;/&gt;&lt;wsp:rsid wsp:val=&quot;00A51C60&quot;/&gt;&lt;wsp:rsid wsp:val=&quot;00A554D8&quot;/&gt;&lt;wsp:rsid wsp:val=&quot;00A5652D&quot;/&gt;&lt;wsp:rsid wsp:val=&quot;00A572B6&quot;/&gt;&lt;wsp:rsid wsp:val=&quot;00A60D0E&quot;/&gt;&lt;wsp:rsid wsp:val=&quot;00A6223E&quot;/&gt;&lt;wsp:rsid wsp:val=&quot;00A65EF0&quot;/&gt;&lt;wsp:rsid wsp:val=&quot;00A66575&quot;/&gt;&lt;wsp:rsid wsp:val=&quot;00A67644&quot;/&gt;&lt;wsp:rsid wsp:val=&quot;00A67B8C&quot;/&gt;&lt;wsp:rsid wsp:val=&quot;00A7084A&quot;/&gt;&lt;wsp:rsid wsp:val=&quot;00A75272&quot;/&gt;&lt;wsp:rsid wsp:val=&quot;00A752FA&quot;/&gt;&lt;wsp:rsid wsp:val=&quot;00A75B9E&quot;/&gt;&lt;wsp:rsid wsp:val=&quot;00A75DE4&quot;/&gt;&lt;wsp:rsid wsp:val=&quot;00A7670E&quot;/&gt;&lt;wsp:rsid wsp:val=&quot;00A80D9C&quot;/&gt;&lt;wsp:rsid wsp:val=&quot;00A82D4E&quot;/&gt;&lt;wsp:rsid wsp:val=&quot;00A83B28&quot;/&gt;&lt;wsp:rsid wsp:val=&quot;00A83F3E&quot;/&gt;&lt;wsp:rsid wsp:val=&quot;00A86206&quot;/&gt;&lt;wsp:rsid wsp:val=&quot;00A86EE8&quot;/&gt;&lt;wsp:rsid wsp:val=&quot;00A87639&quot;/&gt;&lt;wsp:rsid wsp:val=&quot;00A8790F&quot;/&gt;&lt;wsp:rsid wsp:val=&quot;00A91CC2&quot;/&gt;&lt;wsp:rsid wsp:val=&quot;00A94948&quot;/&gt;&lt;wsp:rsid wsp:val=&quot;00A94BD7&quot;/&gt;&lt;wsp:rsid wsp:val=&quot;00A94F41&quot;/&gt;&lt;wsp:rsid wsp:val=&quot;00A97312&quot;/&gt;&lt;wsp:rsid wsp:val=&quot;00AA001C&quot;/&gt;&lt;wsp:rsid wsp:val=&quot;00AA0ADB&quot;/&gt;&lt;wsp:rsid wsp:val=&quot;00AA1151&quot;/&gt;&lt;wsp:rsid wsp:val=&quot;00AA134C&quot;/&gt;&lt;wsp:rsid wsp:val=&quot;00AA3C2A&quot;/&gt;&lt;wsp:rsid wsp:val=&quot;00AA5FF7&quot;/&gt;&lt;wsp:rsid wsp:val=&quot;00AA61D6&quot;/&gt;&lt;wsp:rsid wsp:val=&quot;00AA68E1&quot;/&gt;&lt;wsp:rsid wsp:val=&quot;00AB0634&quot;/&gt;&lt;wsp:rsid wsp:val=&quot;00AB0906&quot;/&gt;&lt;wsp:rsid wsp:val=&quot;00AB0B5B&quot;/&gt;&lt;wsp:rsid wsp:val=&quot;00AB1681&quot;/&gt;&lt;wsp:rsid wsp:val=&quot;00AB268F&quot;/&gt;&lt;wsp:rsid wsp:val=&quot;00AB2844&quot;/&gt;&lt;wsp:rsid wsp:val=&quot;00AB47FE&quot;/&gt;&lt;wsp:rsid wsp:val=&quot;00AB73E4&quot;/&gt;&lt;wsp:rsid wsp:val=&quot;00AC1B59&quot;/&gt;&lt;wsp:rsid wsp:val=&quot;00AC1FDB&quot;/&gt;&lt;wsp:rsid wsp:val=&quot;00AC39DF&quot;/&gt;&lt;wsp:rsid wsp:val=&quot;00AC3DB8&quot;/&gt;&lt;wsp:rsid wsp:val=&quot;00AC604F&quot;/&gt;&lt;wsp:rsid wsp:val=&quot;00AC66F8&quot;/&gt;&lt;wsp:rsid wsp:val=&quot;00AC79BE&quot;/&gt;&lt;wsp:rsid wsp:val=&quot;00AD108C&quot;/&gt;&lt;wsp:rsid wsp:val=&quot;00AD357A&quot;/&gt;&lt;wsp:rsid wsp:val=&quot;00AD3676&quot;/&gt;&lt;wsp:rsid wsp:val=&quot;00AD3EE1&quot;/&gt;&lt;wsp:rsid wsp:val=&quot;00AD56DA&quot;/&gt;&lt;wsp:rsid wsp:val=&quot;00AE045E&quot;/&gt;&lt;wsp:rsid wsp:val=&quot;00AE0D84&quot;/&gt;&lt;wsp:rsid wsp:val=&quot;00AE3277&quot;/&gt;&lt;wsp:rsid wsp:val=&quot;00AE3559&quot;/&gt;&lt;wsp:rsid wsp:val=&quot;00AE5645&quot;/&gt;&lt;wsp:rsid wsp:val=&quot;00AE5697&quot;/&gt;&lt;wsp:rsid wsp:val=&quot;00AE61C4&quot;/&gt;&lt;wsp:rsid wsp:val=&quot;00AE672B&quot;/&gt;&lt;wsp:rsid wsp:val=&quot;00AE6AE5&quot;/&gt;&lt;wsp:rsid wsp:val=&quot;00AF1A5B&quot;/&gt;&lt;wsp:rsid wsp:val=&quot;00AF1F83&quot;/&gt;&lt;wsp:rsid wsp:val=&quot;00AF2F1B&quot;/&gt;&lt;wsp:rsid wsp:val=&quot;00AF60A5&quot;/&gt;&lt;wsp:rsid wsp:val=&quot;00B00A8B&quot;/&gt;&lt;wsp:rsid wsp:val=&quot;00B019C6&quot;/&gt;&lt;wsp:rsid wsp:val=&quot;00B01F84&quot;/&gt;&lt;wsp:rsid wsp:val=&quot;00B021A9&quot;/&gt;&lt;wsp:rsid wsp:val=&quot;00B0225C&quot;/&gt;&lt;wsp:rsid wsp:val=&quot;00B03194&quot;/&gt;&lt;wsp:rsid wsp:val=&quot;00B03529&quot;/&gt;&lt;wsp:rsid wsp:val=&quot;00B0485A&quot;/&gt;&lt;wsp:rsid wsp:val=&quot;00B0778E&quot;/&gt;&lt;wsp:rsid wsp:val=&quot;00B112B3&quot;/&gt;&lt;wsp:rsid wsp:val=&quot;00B115D8&quot;/&gt;&lt;wsp:rsid wsp:val=&quot;00B122B1&quot;/&gt;&lt;wsp:rsid wsp:val=&quot;00B14C62&quot;/&gt;&lt;wsp:rsid wsp:val=&quot;00B21BB1&quot;/&gt;&lt;wsp:rsid wsp:val=&quot;00B225ED&quot;/&gt;&lt;wsp:rsid wsp:val=&quot;00B23C3A&quot;/&gt;&lt;wsp:rsid wsp:val=&quot;00B24B56&quot;/&gt;&lt;wsp:rsid wsp:val=&quot;00B27F2B&quot;/&gt;&lt;wsp:rsid wsp:val=&quot;00B313FD&quot;/&gt;&lt;wsp:rsid wsp:val=&quot;00B321C2&quot;/&gt;&lt;wsp:rsid wsp:val=&quot;00B32C93&quot;/&gt;&lt;wsp:rsid wsp:val=&quot;00B33B88&quot;/&gt;&lt;wsp:rsid wsp:val=&quot;00B35E09&quot;/&gt;&lt;wsp:rsid wsp:val=&quot;00B40ED0&quot;/&gt;&lt;wsp:rsid wsp:val=&quot;00B41242&quot;/&gt;&lt;wsp:rsid wsp:val=&quot;00B413AC&quot;/&gt;&lt;wsp:rsid wsp:val=&quot;00B450F4&quot;/&gt;&lt;wsp:rsid wsp:val=&quot;00B551F9&quot;/&gt;&lt;wsp:rsid wsp:val=&quot;00B60404&quot;/&gt;&lt;wsp:rsid wsp:val=&quot;00B609ED&quot;/&gt;&lt;wsp:rsid wsp:val=&quot;00B64328&quot;/&gt;&lt;wsp:rsid wsp:val=&quot;00B6549A&quot;/&gt;&lt;wsp:rsid wsp:val=&quot;00B70978&quot;/&gt;&lt;wsp:rsid wsp:val=&quot;00B75FFB&quot;/&gt;&lt;wsp:rsid wsp:val=&quot;00B8027D&quot;/&gt;&lt;wsp:rsid wsp:val=&quot;00B810C2&quot;/&gt;&lt;wsp:rsid wsp:val=&quot;00B8643D&quot;/&gt;&lt;wsp:rsid wsp:val=&quot;00B86BC5&quot;/&gt;&lt;wsp:rsid wsp:val=&quot;00B90DBB&quot;/&gt;&lt;wsp:rsid wsp:val=&quot;00B90EA6&quot;/&gt;&lt;wsp:rsid wsp:val=&quot;00B92DB0&quot;/&gt;&lt;wsp:rsid wsp:val=&quot;00B93655&quot;/&gt;&lt;wsp:rsid wsp:val=&quot;00B940BC&quot;/&gt;&lt;wsp:rsid wsp:val=&quot;00B950FF&quot;/&gt;&lt;wsp:rsid wsp:val=&quot;00B95632&quot;/&gt;&lt;wsp:rsid wsp:val=&quot;00B96610&quot;/&gt;&lt;wsp:rsid wsp:val=&quot;00B96945&quot;/&gt;&lt;wsp:rsid wsp:val=&quot;00B97AC0&quot;/&gt;&lt;wsp:rsid wsp:val=&quot;00BA0816&quot;/&gt;&lt;wsp:rsid wsp:val=&quot;00BA13AD&quot;/&gt;&lt;wsp:rsid wsp:val=&quot;00BA175A&quot;/&gt;&lt;wsp:rsid wsp:val=&quot;00BA30E0&quot;/&gt;&lt;wsp:rsid wsp:val=&quot;00BA3170&quot;/&gt;&lt;wsp:rsid wsp:val=&quot;00BA3A58&quot;/&gt;&lt;wsp:rsid wsp:val=&quot;00BA3D97&quot;/&gt;&lt;wsp:rsid wsp:val=&quot;00BA3F5A&quot;/&gt;&lt;wsp:rsid wsp:val=&quot;00BA40CE&quot;/&gt;&lt;wsp:rsid wsp:val=&quot;00BA5365&quot;/&gt;&lt;wsp:rsid wsp:val=&quot;00BA581C&quot;/&gt;&lt;wsp:rsid wsp:val=&quot;00BA6D3B&quot;/&gt;&lt;wsp:rsid wsp:val=&quot;00BB00DA&quot;/&gt;&lt;wsp:rsid wsp:val=&quot;00BB0845&quot;/&gt;&lt;wsp:rsid wsp:val=&quot;00BB1269&quot;/&gt;&lt;wsp:rsid wsp:val=&quot;00BB5147&quot;/&gt;&lt;wsp:rsid wsp:val=&quot;00BB546F&quot;/&gt;&lt;wsp:rsid wsp:val=&quot;00BB700F&quot;/&gt;&lt;wsp:rsid wsp:val=&quot;00BB73CE&quot;/&gt;&lt;wsp:rsid wsp:val=&quot;00BB7F4B&quot;/&gt;&lt;wsp:rsid wsp:val=&quot;00BC1FB9&quot;/&gt;&lt;wsp:rsid wsp:val=&quot;00BC38EE&quot;/&gt;&lt;wsp:rsid wsp:val=&quot;00BC6590&quot;/&gt;&lt;wsp:rsid wsp:val=&quot;00BC6B1F&quot;/&gt;&lt;wsp:rsid wsp:val=&quot;00BC7ECC&quot;/&gt;&lt;wsp:rsid wsp:val=&quot;00BD1A78&quot;/&gt;&lt;wsp:rsid wsp:val=&quot;00BD1B7B&quot;/&gt;&lt;wsp:rsid wsp:val=&quot;00BD59F7&quot;/&gt;&lt;wsp:rsid wsp:val=&quot;00BD613F&quot;/&gt;&lt;wsp:rsid wsp:val=&quot;00BE11C5&quot;/&gt;&lt;wsp:rsid wsp:val=&quot;00BE17BF&quot;/&gt;&lt;wsp:rsid wsp:val=&quot;00BE222A&quot;/&gt;&lt;wsp:rsid wsp:val=&quot;00BE2A84&quot;/&gt;&lt;wsp:rsid wsp:val=&quot;00BE3449&quot;/&gt;&lt;wsp:rsid wsp:val=&quot;00BE3CF0&quot;/&gt;&lt;wsp:rsid wsp:val=&quot;00BE4135&quot;/&gt;&lt;wsp:rsid wsp:val=&quot;00BE4440&quot;/&gt;&lt;wsp:rsid wsp:val=&quot;00BE482B&quot;/&gt;&lt;wsp:rsid wsp:val=&quot;00BE5E79&quot;/&gt;&lt;wsp:rsid wsp:val=&quot;00BE756A&quot;/&gt;&lt;wsp:rsid wsp:val=&quot;00BE770C&quot;/&gt;&lt;wsp:rsid wsp:val=&quot;00BF1656&quot;/&gt;&lt;wsp:rsid wsp:val=&quot;00BF1944&quot;/&gt;&lt;wsp:rsid wsp:val=&quot;00BF1A4D&quot;/&gt;&lt;wsp:rsid wsp:val=&quot;00BF359A&quot;/&gt;&lt;wsp:rsid wsp:val=&quot;00BF5818&quot;/&gt;&lt;wsp:rsid wsp:val=&quot;00BF6E41&quot;/&gt;&lt;wsp:rsid wsp:val=&quot;00BF7142&quot;/&gt;&lt;wsp:rsid wsp:val=&quot;00C02AA7&quot;/&gt;&lt;wsp:rsid wsp:val=&quot;00C031DB&quot;/&gt;&lt;wsp:rsid wsp:val=&quot;00C031FE&quot;/&gt;&lt;wsp:rsid wsp:val=&quot;00C03AF1&quot;/&gt;&lt;wsp:rsid wsp:val=&quot;00C04FD9&quot;/&gt;&lt;wsp:rsid wsp:val=&quot;00C0777E&quot;/&gt;&lt;wsp:rsid wsp:val=&quot;00C10AB1&quot;/&gt;&lt;wsp:rsid wsp:val=&quot;00C11897&quot;/&gt;&lt;wsp:rsid wsp:val=&quot;00C122F6&quot;/&gt;&lt;wsp:rsid wsp:val=&quot;00C15795&quot;/&gt;&lt;wsp:rsid wsp:val=&quot;00C15AF4&quot;/&gt;&lt;wsp:rsid wsp:val=&quot;00C16913&quot;/&gt;&lt;wsp:rsid wsp:val=&quot;00C17A9D&quot;/&gt;&lt;wsp:rsid wsp:val=&quot;00C20CE9&quot;/&gt;&lt;wsp:rsid wsp:val=&quot;00C215F1&quot;/&gt;&lt;wsp:rsid wsp:val=&quot;00C2248E&quot;/&gt;&lt;wsp:rsid wsp:val=&quot;00C22F6E&quot;/&gt;&lt;wsp:rsid wsp:val=&quot;00C2397C&quot;/&gt;&lt;wsp:rsid wsp:val=&quot;00C253B3&quot;/&gt;&lt;wsp:rsid wsp:val=&quot;00C25631&quot;/&gt;&lt;wsp:rsid wsp:val=&quot;00C26833&quot;/&gt;&lt;wsp:rsid wsp:val=&quot;00C27E98&quot;/&gt;&lt;wsp:rsid wsp:val=&quot;00C307BF&quot;/&gt;&lt;wsp:rsid wsp:val=&quot;00C3344F&quot;/&gt;&lt;wsp:rsid wsp:val=&quot;00C339CD&quot;/&gt;&lt;wsp:rsid wsp:val=&quot;00C3643B&quot;/&gt;&lt;wsp:rsid wsp:val=&quot;00C36801&quot;/&gt;&lt;wsp:rsid wsp:val=&quot;00C370AE&quot;/&gt;&lt;wsp:rsid wsp:val=&quot;00C37F26&quot;/&gt;&lt;wsp:rsid wsp:val=&quot;00C41B12&quot;/&gt;&lt;wsp:rsid wsp:val=&quot;00C463FD&quot;/&gt;&lt;wsp:rsid wsp:val=&quot;00C47109&quot;/&gt;&lt;wsp:rsid wsp:val=&quot;00C4759F&quot;/&gt;&lt;wsp:rsid wsp:val=&quot;00C47F4A&quot;/&gt;&lt;wsp:rsid wsp:val=&quot;00C50750&quot;/&gt;&lt;wsp:rsid wsp:val=&quot;00C50B3D&quot;/&gt;&lt;wsp:rsid wsp:val=&quot;00C50E10&quot;/&gt;&lt;wsp:rsid wsp:val=&quot;00C51714&quot;/&gt;&lt;wsp:rsid wsp:val=&quot;00C54282&quot;/&gt;&lt;wsp:rsid wsp:val=&quot;00C544C6&quot;/&gt;&lt;wsp:rsid wsp:val=&quot;00C55323&quot;/&gt;&lt;wsp:rsid wsp:val=&quot;00C55395&quot;/&gt;&lt;wsp:rsid wsp:val=&quot;00C56C96&quot;/&gt;&lt;wsp:rsid wsp:val=&quot;00C608AC&quot;/&gt;&lt;wsp:rsid wsp:val=&quot;00C61652&quot;/&gt;&lt;wsp:rsid wsp:val=&quot;00C616B8&quot;/&gt;&lt;wsp:rsid wsp:val=&quot;00C62240&quot;/&gt;&lt;wsp:rsid wsp:val=&quot;00C6671C&quot;/&gt;&lt;wsp:rsid wsp:val=&quot;00C701A8&quot;/&gt;&lt;wsp:rsid wsp:val=&quot;00C7033E&quot;/&gt;&lt;wsp:rsid wsp:val=&quot;00C72066&quot;/&gt;&lt;wsp:rsid wsp:val=&quot;00C74DFC&quot;/&gt;&lt;wsp:rsid wsp:val=&quot;00C75794&quot;/&gt;&lt;wsp:rsid wsp:val=&quot;00C76937&quot;/&gt;&lt;wsp:rsid wsp:val=&quot;00C774C9&quot;/&gt;&lt;wsp:rsid wsp:val=&quot;00C77945&quot;/&gt;&lt;wsp:rsid wsp:val=&quot;00C82217&quot;/&gt;&lt;wsp:rsid wsp:val=&quot;00C83D40&quot;/&gt;&lt;wsp:rsid wsp:val=&quot;00C854B3&quot;/&gt;&lt;wsp:rsid wsp:val=&quot;00C86751&quot;/&gt;&lt;wsp:rsid wsp:val=&quot;00C8698D&quot;/&gt;&lt;wsp:rsid wsp:val=&quot;00C869B2&quot;/&gt;&lt;wsp:rsid wsp:val=&quot;00C86A66&quot;/&gt;&lt;wsp:rsid wsp:val=&quot;00C87731&quot;/&gt;&lt;wsp:rsid wsp:val=&quot;00C91D83&quot;/&gt;&lt;wsp:rsid wsp:val=&quot;00C92ABD&quot;/&gt;&lt;wsp:rsid wsp:val=&quot;00C931B5&quot;/&gt;&lt;wsp:rsid wsp:val=&quot;00C93AB6&quot;/&gt;&lt;wsp:rsid wsp:val=&quot;00C95701&quot;/&gt;&lt;wsp:rsid wsp:val=&quot;00CA05B8&quot;/&gt;&lt;wsp:rsid wsp:val=&quot;00CA10D5&quot;/&gt;&lt;wsp:rsid wsp:val=&quot;00CA197F&quot;/&gt;&lt;wsp:rsid wsp:val=&quot;00CA2860&quot;/&gt;&lt;wsp:rsid wsp:val=&quot;00CA4CA0&quot;/&gt;&lt;wsp:rsid wsp:val=&quot;00CA5670&quot;/&gt;&lt;wsp:rsid wsp:val=&quot;00CA601F&quot;/&gt;&lt;wsp:rsid wsp:val=&quot;00CA7224&quot;/&gt;&lt;wsp:rsid wsp:val=&quot;00CA7CC8&quot;/&gt;&lt;wsp:rsid wsp:val=&quot;00CB033A&quot;/&gt;&lt;wsp:rsid wsp:val=&quot;00CB1389&quot;/&gt;&lt;wsp:rsid wsp:val=&quot;00CB288B&quot;/&gt;&lt;wsp:rsid wsp:val=&quot;00CB3DD2&quot;/&gt;&lt;wsp:rsid wsp:val=&quot;00CB5E3A&quot;/&gt;&lt;wsp:rsid wsp:val=&quot;00CC079D&quot;/&gt;&lt;wsp:rsid wsp:val=&quot;00CC2BF2&quot;/&gt;&lt;wsp:rsid wsp:val=&quot;00CC32A0&quot;/&gt;&lt;wsp:rsid wsp:val=&quot;00CC4797&quot;/&gt;&lt;wsp:rsid wsp:val=&quot;00CC4B94&quot;/&gt;&lt;wsp:rsid wsp:val=&quot;00CC4CEC&quot;/&gt;&lt;wsp:rsid wsp:val=&quot;00CC5B7D&quot;/&gt;&lt;wsp:rsid wsp:val=&quot;00CD0E2A&quot;/&gt;&lt;wsp:rsid wsp:val=&quot;00CD214A&quot;/&gt;&lt;wsp:rsid wsp:val=&quot;00CD3BE8&quot;/&gt;&lt;wsp:rsid wsp:val=&quot;00CD4976&quot;/&gt;&lt;wsp:rsid wsp:val=&quot;00CD5511&quot;/&gt;&lt;wsp:rsid wsp:val=&quot;00CE1A2D&quot;/&gt;&lt;wsp:rsid wsp:val=&quot;00CE3629&quot;/&gt;&lt;wsp:rsid wsp:val=&quot;00CE701E&quot;/&gt;&lt;wsp:rsid wsp:val=&quot;00CF1FFD&quot;/&gt;&lt;wsp:rsid wsp:val=&quot;00CF20B4&quot;/&gt;&lt;wsp:rsid wsp:val=&quot;00CF2C4B&quot;/&gt;&lt;wsp:rsid wsp:val=&quot;00CF2D23&quot;/&gt;&lt;wsp:rsid wsp:val=&quot;00CF308C&quot;/&gt;&lt;wsp:rsid wsp:val=&quot;00CF4435&quot;/&gt;&lt;wsp:rsid wsp:val=&quot;00CF5BF8&quot;/&gt;&lt;wsp:rsid wsp:val=&quot;00CF6F9B&quot;/&gt;&lt;wsp:rsid wsp:val=&quot;00CF77EA&quot;/&gt;&lt;wsp:rsid wsp:val=&quot;00CF7E48&quot;/&gt;&lt;wsp:rsid wsp:val=&quot;00D01105&quot;/&gt;&lt;wsp:rsid wsp:val=&quot;00D01314&quot;/&gt;&lt;wsp:rsid wsp:val=&quot;00D01CF7&quot;/&gt;&lt;wsp:rsid wsp:val=&quot;00D021E2&quot;/&gt;&lt;wsp:rsid wsp:val=&quot;00D03172&quot;/&gt;&lt;wsp:rsid wsp:val=&quot;00D055E7&quot;/&gt;&lt;wsp:rsid wsp:val=&quot;00D061A3&quot;/&gt;&lt;wsp:rsid wsp:val=&quot;00D06269&quot;/&gt;&lt;wsp:rsid wsp:val=&quot;00D065D4&quot;/&gt;&lt;wsp:rsid wsp:val=&quot;00D069EA&quot;/&gt;&lt;wsp:rsid wsp:val=&quot;00D06F5D&quot;/&gt;&lt;wsp:rsid wsp:val=&quot;00D1085C&quot;/&gt;&lt;wsp:rsid wsp:val=&quot;00D12CD4&quot;/&gt;&lt;wsp:rsid wsp:val=&quot;00D13089&quot;/&gt;&lt;wsp:rsid wsp:val=&quot;00D13B12&quot;/&gt;&lt;wsp:rsid wsp:val=&quot;00D159C8&quot;/&gt;&lt;wsp:rsid wsp:val=&quot;00D15F0F&quot;/&gt;&lt;wsp:rsid wsp:val=&quot;00D16793&quot;/&gt;&lt;wsp:rsid wsp:val=&quot;00D16EDC&quot;/&gt;&lt;wsp:rsid wsp:val=&quot;00D22043&quot;/&gt;&lt;wsp:rsid wsp:val=&quot;00D26C7B&quot;/&gt;&lt;wsp:rsid wsp:val=&quot;00D30690&quot;/&gt;&lt;wsp:rsid wsp:val=&quot;00D31B25&quot;/&gt;&lt;wsp:rsid wsp:val=&quot;00D33365&quot;/&gt;&lt;wsp:rsid wsp:val=&quot;00D34773&quot;/&gt;&lt;wsp:rsid wsp:val=&quot;00D357B4&quot;/&gt;&lt;wsp:rsid wsp:val=&quot;00D36FDB&quot;/&gt;&lt;wsp:rsid wsp:val=&quot;00D37759&quot;/&gt;&lt;wsp:rsid wsp:val=&quot;00D427E4&quot;/&gt;&lt;wsp:rsid wsp:val=&quot;00D4309F&quot;/&gt;&lt;wsp:rsid wsp:val=&quot;00D4485D&quot;/&gt;&lt;wsp:rsid wsp:val=&quot;00D4487F&quot;/&gt;&lt;wsp:rsid wsp:val=&quot;00D46FCF&quot;/&gt;&lt;wsp:rsid wsp:val=&quot;00D50DAE&quot;/&gt;&lt;wsp:rsid wsp:val=&quot;00D518C8&quot;/&gt;&lt;wsp:rsid wsp:val=&quot;00D53C52&quot;/&gt;&lt;wsp:rsid wsp:val=&quot;00D557F2&quot;/&gt;&lt;wsp:rsid wsp:val=&quot;00D561CB&quot;/&gt;&lt;wsp:rsid wsp:val=&quot;00D56D0F&quot;/&gt;&lt;wsp:rsid wsp:val=&quot;00D574EE&quot;/&gt;&lt;wsp:rsid wsp:val=&quot;00D61997&quot;/&gt;&lt;wsp:rsid wsp:val=&quot;00D626DA&quot;/&gt;&lt;wsp:rsid wsp:val=&quot;00D644F2&quot;/&gt;&lt;wsp:rsid wsp:val=&quot;00D65B4A&quot;/&gt;&lt;wsp:rsid wsp:val=&quot;00D66587&quot;/&gt;&lt;wsp:rsid wsp:val=&quot;00D6701D&quot;/&gt;&lt;wsp:rsid wsp:val=&quot;00D6712B&quot;/&gt;&lt;wsp:rsid wsp:val=&quot;00D70330&quot;/&gt;&lt;wsp:rsid wsp:val=&quot;00D704D3&quot;/&gt;&lt;wsp:rsid wsp:val=&quot;00D709A9&quot;/&gt;&lt;wsp:rsid wsp:val=&quot;00D73CDA&quot;/&gt;&lt;wsp:rsid wsp:val=&quot;00D751C9&quot;/&gt;&lt;wsp:rsid wsp:val=&quot;00D75592&quot;/&gt;&lt;wsp:rsid wsp:val=&quot;00D758D8&quot;/&gt;&lt;wsp:rsid wsp:val=&quot;00D76B1A&quot;/&gt;&lt;wsp:rsid wsp:val=&quot;00D76B68&quot;/&gt;&lt;wsp:rsid wsp:val=&quot;00D80F09&quot;/&gt;&lt;wsp:rsid wsp:val=&quot;00D82332&quot;/&gt;&lt;wsp:rsid wsp:val=&quot;00D8366B&quot;/&gt;&lt;wsp:rsid wsp:val=&quot;00D83E4A&quot;/&gt;&lt;wsp:rsid wsp:val=&quot;00D84019&quot;/&gt;&lt;wsp:rsid wsp:val=&quot;00D9186B&quot;/&gt;&lt;wsp:rsid wsp:val=&quot;00D97327&quot;/&gt;&lt;wsp:rsid wsp:val=&quot;00DA0735&quot;/&gt;&lt;wsp:rsid wsp:val=&quot;00DA36A3&quot;/&gt;&lt;wsp:rsid wsp:val=&quot;00DA39D9&quot;/&gt;&lt;wsp:rsid wsp:val=&quot;00DA62D1&quot;/&gt;&lt;wsp:rsid wsp:val=&quot;00DA6F60&quot;/&gt;&lt;wsp:rsid wsp:val=&quot;00DB0B79&quot;/&gt;&lt;wsp:rsid wsp:val=&quot;00DB1A9E&quot;/&gt;&lt;wsp:rsid wsp:val=&quot;00DB1C34&quot;/&gt;&lt;wsp:rsid wsp:val=&quot;00DB27D1&quot;/&gt;&lt;wsp:rsid wsp:val=&quot;00DB3721&quot;/&gt;&lt;wsp:rsid wsp:val=&quot;00DB37AF&quot;/&gt;&lt;wsp:rsid wsp:val=&quot;00DB509D&quot;/&gt;&lt;wsp:rsid wsp:val=&quot;00DB6D67&quot;/&gt;&lt;wsp:rsid wsp:val=&quot;00DC18BB&quot;/&gt;&lt;wsp:rsid wsp:val=&quot;00DC2663&quot;/&gt;&lt;wsp:rsid wsp:val=&quot;00DC2AB7&quot;/&gt;&lt;wsp:rsid wsp:val=&quot;00DC2CEC&quot;/&gt;&lt;wsp:rsid wsp:val=&quot;00DC3D46&quot;/&gt;&lt;wsp:rsid wsp:val=&quot;00DC4B41&quot;/&gt;&lt;wsp:rsid wsp:val=&quot;00DC4F35&quot;/&gt;&lt;wsp:rsid wsp:val=&quot;00DC681F&quot;/&gt;&lt;wsp:rsid wsp:val=&quot;00DC7AA0&quot;/&gt;&lt;wsp:rsid wsp:val=&quot;00DD0BF8&quot;/&gt;&lt;wsp:rsid wsp:val=&quot;00DD377D&quot;/&gt;&lt;wsp:rsid wsp:val=&quot;00DD5F16&quot;/&gt;&lt;wsp:rsid wsp:val=&quot;00DE23B5&quot;/&gt;&lt;wsp:rsid wsp:val=&quot;00DE2FE2&quot;/&gt;&lt;wsp:rsid wsp:val=&quot;00DE4DDC&quot;/&gt;&lt;wsp:rsid wsp:val=&quot;00DE5F0E&quot;/&gt;&lt;wsp:rsid wsp:val=&quot;00DF09E2&quot;/&gt;&lt;wsp:rsid wsp:val=&quot;00DF12E3&quot;/&gt;&lt;wsp:rsid wsp:val=&quot;00DF33C9&quot;/&gt;&lt;wsp:rsid wsp:val=&quot;00DF4872&quot;/&gt;&lt;wsp:rsid wsp:val=&quot;00DF4D0D&quot;/&gt;&lt;wsp:rsid wsp:val=&quot;00DF7BE7&quot;/&gt;&lt;wsp:rsid wsp:val=&quot;00E02B7B&quot;/&gt;&lt;wsp:rsid wsp:val=&quot;00E03829&quot;/&gt;&lt;wsp:rsid wsp:val=&quot;00E06499&quot;/&gt;&lt;wsp:rsid wsp:val=&quot;00E074E1&quot;/&gt;&lt;wsp:rsid wsp:val=&quot;00E07D10&quot;/&gt;&lt;wsp:rsid wsp:val=&quot;00E12004&quot;/&gt;&lt;wsp:rsid wsp:val=&quot;00E1273B&quot;/&gt;&lt;wsp:rsid wsp:val=&quot;00E12982&quot;/&gt;&lt;wsp:rsid wsp:val=&quot;00E13C58&quot;/&gt;&lt;wsp:rsid wsp:val=&quot;00E144F2&quot;/&gt;&lt;wsp:rsid wsp:val=&quot;00E14C68&quot;/&gt;&lt;wsp:rsid wsp:val=&quot;00E14D8A&quot;/&gt;&lt;wsp:rsid wsp:val=&quot;00E171E4&quot;/&gt;&lt;wsp:rsid wsp:val=&quot;00E22017&quot;/&gt;&lt;wsp:rsid wsp:val=&quot;00E25A7B&quot;/&gt;&lt;wsp:rsid wsp:val=&quot;00E25AD2&quot;/&gt;&lt;wsp:rsid wsp:val=&quot;00E25BF7&quot;/&gt;&lt;wsp:rsid wsp:val=&quot;00E2607F&quot;/&gt;&lt;wsp:rsid wsp:val=&quot;00E27114&quot;/&gt;&lt;wsp:rsid wsp:val=&quot;00E274C9&quot;/&gt;&lt;wsp:rsid wsp:val=&quot;00E322AB&quot;/&gt;&lt;wsp:rsid wsp:val=&quot;00E333A1&quot;/&gt;&lt;wsp:rsid wsp:val=&quot;00E33751&quot;/&gt;&lt;wsp:rsid wsp:val=&quot;00E3459B&quot;/&gt;&lt;wsp:rsid wsp:val=&quot;00E34DA0&quot;/&gt;&lt;wsp:rsid wsp:val=&quot;00E35B67&quot;/&gt;&lt;wsp:rsid wsp:val=&quot;00E36FE6&quot;/&gt;&lt;wsp:rsid wsp:val=&quot;00E376A0&quot;/&gt;&lt;wsp:rsid wsp:val=&quot;00E37DFB&quot;/&gt;&lt;wsp:rsid wsp:val=&quot;00E40B1E&quot;/&gt;&lt;wsp:rsid wsp:val=&quot;00E418F1&quot;/&gt;&lt;wsp:rsid wsp:val=&quot;00E41AF1&quot;/&gt;&lt;wsp:rsid wsp:val=&quot;00E41E47&quot;/&gt;&lt;wsp:rsid wsp:val=&quot;00E425DE&quot;/&gt;&lt;wsp:rsid wsp:val=&quot;00E43C87&quot;/&gt;&lt;wsp:rsid wsp:val=&quot;00E45D56&quot;/&gt;&lt;wsp:rsid wsp:val=&quot;00E473A7&quot;/&gt;&lt;wsp:rsid wsp:val=&quot;00E53A1A&quot;/&gt;&lt;wsp:rsid wsp:val=&quot;00E53B34&quot;/&gt;&lt;wsp:rsid wsp:val=&quot;00E552DE&quot;/&gt;&lt;wsp:rsid wsp:val=&quot;00E558B7&quot;/&gt;&lt;wsp:rsid wsp:val=&quot;00E558F4&quot;/&gt;&lt;wsp:rsid wsp:val=&quot;00E60146&quot;/&gt;&lt;wsp:rsid wsp:val=&quot;00E60741&quot;/&gt;&lt;wsp:rsid wsp:val=&quot;00E6272E&quot;/&gt;&lt;wsp:rsid wsp:val=&quot;00E64345&quot;/&gt;&lt;wsp:rsid wsp:val=&quot;00E6525B&quot;/&gt;&lt;wsp:rsid wsp:val=&quot;00E65267&quot;/&gt;&lt;wsp:rsid wsp:val=&quot;00E6606B&quot;/&gt;&lt;wsp:rsid wsp:val=&quot;00E67B36&quot;/&gt;&lt;wsp:rsid wsp:val=&quot;00E7228E&quot;/&gt;&lt;wsp:rsid wsp:val=&quot;00E729BD&quot;/&gt;&lt;wsp:rsid wsp:val=&quot;00E72F72&quot;/&gt;&lt;wsp:rsid wsp:val=&quot;00E738C0&quot;/&gt;&lt;wsp:rsid wsp:val=&quot;00E74E45&quot;/&gt;&lt;wsp:rsid wsp:val=&quot;00E76D84&quot;/&gt;&lt;wsp:rsid wsp:val=&quot;00E80567&quot;/&gt;&lt;wsp:rsid wsp:val=&quot;00E81B42&quot;/&gt;&lt;wsp:rsid wsp:val=&quot;00E826CB&quot;/&gt;&lt;wsp:rsid wsp:val=&quot;00E82B42&quot;/&gt;&lt;wsp:rsid wsp:val=&quot;00E82CFF&quot;/&gt;&lt;wsp:rsid wsp:val=&quot;00E8341D&quot;/&gt;&lt;wsp:rsid wsp:val=&quot;00E84620&quot;/&gt;&lt;wsp:rsid wsp:val=&quot;00E879FC&quot;/&gt;&lt;wsp:rsid wsp:val=&quot;00E90980&quot;/&gt;&lt;wsp:rsid wsp:val=&quot;00E91900&quot;/&gt;&lt;wsp:rsid wsp:val=&quot;00E93137&quot;/&gt;&lt;wsp:rsid wsp:val=&quot;00E93288&quot;/&gt;&lt;wsp:rsid wsp:val=&quot;00E937A7&quot;/&gt;&lt;wsp:rsid wsp:val=&quot;00E94FFE&quot;/&gt;&lt;wsp:rsid wsp:val=&quot;00E959C3&quot;/&gt;&lt;wsp:rsid wsp:val=&quot;00E96D42&quot;/&gt;&lt;wsp:rsid wsp:val=&quot;00E97328&quot;/&gt;&lt;wsp:rsid wsp:val=&quot;00E976B4&quot;/&gt;&lt;wsp:rsid wsp:val=&quot;00EA07DE&quot;/&gt;&lt;wsp:rsid wsp:val=&quot;00EA1DCA&quot;/&gt;&lt;wsp:rsid wsp:val=&quot;00EA32AF&quot;/&gt;&lt;wsp:rsid wsp:val=&quot;00EA345A&quot;/&gt;&lt;wsp:rsid wsp:val=&quot;00EA412C&quot;/&gt;&lt;wsp:rsid wsp:val=&quot;00EB02F7&quot;/&gt;&lt;wsp:rsid wsp:val=&quot;00EB1C64&quot;/&gt;&lt;wsp:rsid wsp:val=&quot;00EB2E45&quot;/&gt;&lt;wsp:rsid wsp:val=&quot;00EB4DD6&quot;/&gt;&lt;wsp:rsid wsp:val=&quot;00EB7120&quot;/&gt;&lt;wsp:rsid wsp:val=&quot;00EB77F4&quot;/&gt;&lt;wsp:rsid wsp:val=&quot;00EB7922&quot;/&gt;&lt;wsp:rsid wsp:val=&quot;00EB7E4A&quot;/&gt;&lt;wsp:rsid wsp:val=&quot;00EC07B9&quot;/&gt;&lt;wsp:rsid wsp:val=&quot;00EC5104&quot;/&gt;&lt;wsp:rsid wsp:val=&quot;00EC701D&quot;/&gt;&lt;wsp:rsid wsp:val=&quot;00ED1593&quot;/&gt;&lt;wsp:rsid wsp:val=&quot;00ED1BBE&quot;/&gt;&lt;wsp:rsid wsp:val=&quot;00ED1F0A&quot;/&gt;&lt;wsp:rsid wsp:val=&quot;00ED36CB&quot;/&gt;&lt;wsp:rsid wsp:val=&quot;00EE4C7F&quot;/&gt;&lt;wsp:rsid wsp:val=&quot;00EE50FD&quot;/&gt;&lt;wsp:rsid wsp:val=&quot;00EE54EE&quot;/&gt;&lt;wsp:rsid wsp:val=&quot;00EE5B5B&quot;/&gt;&lt;wsp:rsid wsp:val=&quot;00EE6AE1&quot;/&gt;&lt;wsp:rsid wsp:val=&quot;00EF05DB&quot;/&gt;&lt;wsp:rsid wsp:val=&quot;00EF1090&quot;/&gt;&lt;wsp:rsid wsp:val=&quot;00EF13B3&quot;/&gt;&lt;wsp:rsid wsp:val=&quot;00EF28A0&quot;/&gt;&lt;wsp:rsid wsp:val=&quot;00EF30D7&quot;/&gt;&lt;wsp:rsid wsp:val=&quot;00EF6348&quot;/&gt;&lt;wsp:rsid wsp:val=&quot;00EF6F2A&quot;/&gt;&lt;wsp:rsid wsp:val=&quot;00EF78C6&quot;/&gt;&lt;wsp:rsid wsp:val=&quot;00F008DD&quot;/&gt;&lt;wsp:rsid wsp:val=&quot;00F00CFC&quot;/&gt;&lt;wsp:rsid wsp:val=&quot;00F01635&quot;/&gt;&lt;wsp:rsid wsp:val=&quot;00F042CE&quot;/&gt;&lt;wsp:rsid wsp:val=&quot;00F04421&quot;/&gt;&lt;wsp:rsid wsp:val=&quot;00F04781&quot;/&gt;&lt;wsp:rsid wsp:val=&quot;00F065BB&quot;/&gt;&lt;wsp:rsid wsp:val=&quot;00F06B3D&quot;/&gt;&lt;wsp:rsid wsp:val=&quot;00F07D06&quot;/&gt;&lt;wsp:rsid wsp:val=&quot;00F10C1C&quot;/&gt;&lt;wsp:rsid wsp:val=&quot;00F10E64&quot;/&gt;&lt;wsp:rsid wsp:val=&quot;00F1169F&quot;/&gt;&lt;wsp:rsid wsp:val=&quot;00F11B40&quot;/&gt;&lt;wsp:rsid wsp:val=&quot;00F122A1&quot;/&gt;&lt;wsp:rsid wsp:val=&quot;00F12AB9&quot;/&gt;&lt;wsp:rsid wsp:val=&quot;00F1365D&quot;/&gt;&lt;wsp:rsid wsp:val=&quot;00F140EA&quot;/&gt;&lt;wsp:rsid wsp:val=&quot;00F15CB6&quot;/&gt;&lt;wsp:rsid wsp:val=&quot;00F16874&quot;/&gt;&lt;wsp:rsid wsp:val=&quot;00F169DB&quot;/&gt;&lt;wsp:rsid wsp:val=&quot;00F173FE&quot;/&gt;&lt;wsp:rsid wsp:val=&quot;00F222CB&quot;/&gt;&lt;wsp:rsid wsp:val=&quot;00F23779&quot;/&gt;&lt;wsp:rsid wsp:val=&quot;00F2440A&quot;/&gt;&lt;wsp:rsid wsp:val=&quot;00F25043&quot;/&gt;&lt;wsp:rsid wsp:val=&quot;00F26A75&quot;/&gt;&lt;wsp:rsid wsp:val=&quot;00F27F15&quot;/&gt;&lt;wsp:rsid wsp:val=&quot;00F307BA&quot;/&gt;&lt;wsp:rsid wsp:val=&quot;00F30C3A&quot;/&gt;&lt;wsp:rsid wsp:val=&quot;00F33322&quot;/&gt;&lt;wsp:rsid wsp:val=&quot;00F3453E&quot;/&gt;&lt;wsp:rsid wsp:val=&quot;00F34B3F&quot;/&gt;&lt;wsp:rsid wsp:val=&quot;00F3592E&quot;/&gt;&lt;wsp:rsid wsp:val=&quot;00F375B8&quot;/&gt;&lt;wsp:rsid wsp:val=&quot;00F37985&quot;/&gt;&lt;wsp:rsid wsp:val=&quot;00F4155A&quot;/&gt;&lt;wsp:rsid wsp:val=&quot;00F44D84&quot;/&gt;&lt;wsp:rsid wsp:val=&quot;00F4681C&quot;/&gt;&lt;wsp:rsid wsp:val=&quot;00F510A2&quot;/&gt;&lt;wsp:rsid wsp:val=&quot;00F514A2&quot;/&gt;&lt;wsp:rsid wsp:val=&quot;00F519CF&quot;/&gt;&lt;wsp:rsid wsp:val=&quot;00F52F33&quot;/&gt;&lt;wsp:rsid wsp:val=&quot;00F540AB&quot;/&gt;&lt;wsp:rsid wsp:val=&quot;00F60020&quot;/&gt;&lt;wsp:rsid wsp:val=&quot;00F61296&quot;/&gt;&lt;wsp:rsid wsp:val=&quot;00F61CBE&quot;/&gt;&lt;wsp:rsid wsp:val=&quot;00F62A71&quot;/&gt;&lt;wsp:rsid wsp:val=&quot;00F6387C&quot;/&gt;&lt;wsp:rsid wsp:val=&quot;00F63E6C&quot;/&gt;&lt;wsp:rsid wsp:val=&quot;00F64198&quot;/&gt;&lt;wsp:rsid wsp:val=&quot;00F65B9F&quot;/&gt;&lt;wsp:rsid wsp:val=&quot;00F65C85&quot;/&gt;&lt;wsp:rsid wsp:val=&quot;00F66094&quot;/&gt;&lt;wsp:rsid wsp:val=&quot;00F71267&quot;/&gt;&lt;wsp:rsid wsp:val=&quot;00F72BE9&quot;/&gt;&lt;wsp:rsid wsp:val=&quot;00F735D0&quot;/&gt;&lt;wsp:rsid wsp:val=&quot;00F76C90&quot;/&gt;&lt;wsp:rsid wsp:val=&quot;00F8225D&quot;/&gt;&lt;wsp:rsid wsp:val=&quot;00F8227C&quot;/&gt;&lt;wsp:rsid wsp:val=&quot;00F8485E&quot;/&gt;&lt;wsp:rsid wsp:val=&quot;00F8573B&quot;/&gt;&lt;wsp:rsid wsp:val=&quot;00F91F2D&quot;/&gt;&lt;wsp:rsid wsp:val=&quot;00F9258D&quot;/&gt;&lt;wsp:rsid wsp:val=&quot;00F9326C&quot;/&gt;&lt;wsp:rsid wsp:val=&quot;00F95393&quot;/&gt;&lt;wsp:rsid wsp:val=&quot;00F960E4&quot;/&gt;&lt;wsp:rsid wsp:val=&quot;00F96A78&quot;/&gt;&lt;wsp:rsid wsp:val=&quot;00F977E3&quot;/&gt;&lt;wsp:rsid wsp:val=&quot;00FA0268&quot;/&gt;&lt;wsp:rsid wsp:val=&quot;00FA2C59&quot;/&gt;&lt;wsp:rsid wsp:val=&quot;00FA3B51&quot;/&gt;&lt;wsp:rsid wsp:val=&quot;00FA51B0&quot;/&gt;&lt;wsp:rsid wsp:val=&quot;00FA693E&quot;/&gt;&lt;wsp:rsid wsp:val=&quot;00FA75E8&quot;/&gt;&lt;wsp:rsid wsp:val=&quot;00FA7C4A&quot;/&gt;&lt;wsp:rsid wsp:val=&quot;00FB1DDF&quot;/&gt;&lt;wsp:rsid wsp:val=&quot;00FB2E3C&quot;/&gt;&lt;wsp:rsid wsp:val=&quot;00FB38C4&quot;/&gt;&lt;wsp:rsid wsp:val=&quot;00FB4F9D&quot;/&gt;&lt;wsp:rsid wsp:val=&quot;00FB5846&quot;/&gt;&lt;wsp:rsid wsp:val=&quot;00FB594A&quot;/&gt;&lt;wsp:rsid wsp:val=&quot;00FC1056&quot;/&gt;&lt;wsp:rsid wsp:val=&quot;00FC46BD&quot;/&gt;&lt;wsp:rsid wsp:val=&quot;00FC4E13&quot;/&gt;&lt;wsp:rsid wsp:val=&quot;00FC4FF9&quot;/&gt;&lt;wsp:rsid wsp:val=&quot;00FC601D&quot;/&gt;&lt;wsp:rsid wsp:val=&quot;00FD0D27&quot;/&gt;&lt;wsp:rsid wsp:val=&quot;00FD1544&quot;/&gt;&lt;wsp:rsid wsp:val=&quot;00FD2CC5&quot;/&gt;&lt;wsp:rsid wsp:val=&quot;00FD3F86&quot;/&gt;&lt;wsp:rsid wsp:val=&quot;00FD6AE8&quot;/&gt;&lt;wsp:rsid wsp:val=&quot;00FE1875&quot;/&gt;&lt;wsp:rsid wsp:val=&quot;00FE1985&quot;/&gt;&lt;wsp:rsid wsp:val=&quot;00FE3DA7&quot;/&gt;&lt;wsp:rsid wsp:val=&quot;00FE4365&quot;/&gt;&lt;wsp:rsid wsp:val=&quot;00FE5985&quot;/&gt;&lt;wsp:rsid wsp:val=&quot;00FE6542&quot;/&gt;&lt;wsp:rsid wsp:val=&quot;00FE69B7&quot;/&gt;&lt;wsp:rsid wsp:val=&quot;00FE6C10&quot;/&gt;&lt;wsp:rsid wsp:val=&quot;00FE6FE8&quot;/&gt;&lt;wsp:rsid wsp:val=&quot;00FF1A89&quot;/&gt;&lt;wsp:rsid wsp:val=&quot;00FF31D3&quot;/&gt;&lt;wsp:rsid wsp:val=&quot;00FF44BF&quot;/&gt;&lt;wsp:rsid wsp:val=&quot;00FF4DE8&quot;/&gt;&lt;wsp:rsid wsp:val=&quot;00FF6B0D&quot;/&gt;&lt;wsp:rsid wsp:val=&quot;00FF70F4&quot;/&gt;&lt;/wsp:rsids&gt;&lt;/w:docPr&gt;&lt;w:body&gt;&lt;wx:sect&gt;&lt;w:p wsp:rsidR=&quot;00000000&quot; wsp:rsidRDefault=&quot;00E12982&quot; wsp:rsidP=&quot;00E12982&quot;&gt;&lt;m:oMathPara&gt;&lt;m:oMath&gt;&lt;m:r&gt;&lt;w:rPr&gt;&lt;w:rFonts w:ascii=&quot;Cambria Math&quot; w:fareast=&quot;Times New Roman&quot; w:h-ansi=&quot;Cambria Math&quot;/&gt;&lt;wx:font wx:val=&quot;Cambria Math&quot;/&gt;&lt;w:i/&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ED1B3E">
        <w:rPr>
          <w:rFonts w:ascii="Times New Roman" w:eastAsia="Calibri" w:hAnsi="Times New Roman" w:cs="Times New Roman"/>
          <w:sz w:val="24"/>
          <w:szCs w:val="24"/>
          <w:lang w:val="fr-FR" w:eastAsia="x-none"/>
        </w:rPr>
        <w:instrText xml:space="preserve"> </w:instrText>
      </w:r>
      <w:r w:rsidRPr="00ED1B3E">
        <w:rPr>
          <w:rFonts w:ascii="Times New Roman" w:eastAsia="Calibri" w:hAnsi="Times New Roman" w:cs="Times New Roman"/>
          <w:sz w:val="24"/>
          <w:szCs w:val="24"/>
          <w:lang w:val="fr-FR" w:eastAsia="x-none"/>
        </w:rPr>
        <w:fldChar w:fldCharType="end"/>
      </w:r>
      <w:r w:rsidRPr="00ED1B3E">
        <w:rPr>
          <w:rFonts w:ascii="Times New Roman" w:eastAsia="Calibri" w:hAnsi="Times New Roman" w:cs="Times New Roman"/>
          <w:sz w:val="24"/>
          <w:szCs w:val="24"/>
          <w:lang w:val="fr-FR" w:eastAsia="x-none"/>
        </w:rPr>
        <w:t xml:space="preserve">và </w:t>
      </w:r>
      <w:r w:rsidRPr="00ED1B3E">
        <w:rPr>
          <w:rFonts w:ascii="Times New Roman" w:eastAsia="Calibri" w:hAnsi="Times New Roman" w:cs="Times New Roman"/>
          <w:position w:val="-6"/>
          <w:sz w:val="24"/>
          <w:szCs w:val="24"/>
          <w:lang w:val="fr-FR" w:eastAsia="x-none"/>
        </w:rPr>
        <w:object w:dxaOrig="840" w:dyaOrig="279">
          <v:shape id="_x0000_i1095" type="#_x0000_t75" style="width:42.25pt;height:13.85pt" o:ole="">
            <v:imagedata r:id="rId143" o:title=""/>
          </v:shape>
          <o:OLEObject Type="Embed" ProgID="Equation.DSMT4" ShapeID="_x0000_i1095" DrawAspect="Content" ObjectID="_1600346212" r:id="rId144"/>
        </w:object>
      </w:r>
      <w:r w:rsidRPr="00ED1B3E">
        <w:rPr>
          <w:rFonts w:ascii="Times New Roman" w:eastAsia="Calibri" w:hAnsi="Times New Roman" w:cs="Times New Roman"/>
          <w:sz w:val="24"/>
          <w:szCs w:val="24"/>
          <w:lang w:val="fr-FR" w:eastAsia="x-none"/>
        </w:rPr>
        <w:t xml:space="preserve"> đồng dạng.</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Do đó </w:t>
      </w:r>
      <w:r w:rsidRPr="00ED1B3E">
        <w:rPr>
          <w:rFonts w:ascii="Times New Roman" w:hAnsi="Times New Roman" w:cs="Times New Roman"/>
          <w:position w:val="-6"/>
          <w:sz w:val="24"/>
          <w:szCs w:val="24"/>
        </w:rPr>
        <w:object w:dxaOrig="2079" w:dyaOrig="360">
          <v:shape id="_x0000_i1096" type="#_x0000_t75" style="width:103.85pt;height:18pt" o:ole="">
            <v:imagedata r:id="rId145" o:title=""/>
          </v:shape>
          <o:OLEObject Type="Embed" ProgID="Equation.DSMT4" ShapeID="_x0000_i1096" DrawAspect="Content" ObjectID="_1600346213" r:id="rId146"/>
        </w:object>
      </w:r>
      <w:r w:rsidRPr="00ED1B3E">
        <w:rPr>
          <w:rFonts w:ascii="Times New Roman" w:eastAsia="Calibri" w:hAnsi="Times New Roman" w:cs="Times New Roman"/>
          <w:sz w:val="24"/>
          <w:szCs w:val="24"/>
          <w:lang w:val="fr-FR" w:eastAsia="x-none"/>
        </w:rPr>
        <w:t xml:space="preserve"> hay </w:t>
      </w:r>
      <w:r w:rsidRPr="00ED1B3E">
        <w:rPr>
          <w:rFonts w:ascii="Times New Roman" w:hAnsi="Times New Roman" w:cs="Times New Roman"/>
          <w:position w:val="-6"/>
          <w:sz w:val="24"/>
          <w:szCs w:val="24"/>
        </w:rPr>
        <w:object w:dxaOrig="1200" w:dyaOrig="279">
          <v:shape id="_x0000_i1097" type="#_x0000_t75" style="width:60.25pt;height:13.85pt" o:ole="">
            <v:imagedata r:id="rId147" o:title=""/>
          </v:shape>
          <o:OLEObject Type="Embed" ProgID="Equation.DSMT4" ShapeID="_x0000_i1097" DrawAspect="Content" ObjectID="_1600346214" r:id="rId148"/>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Đường thẳng </w:t>
      </w:r>
      <w:r w:rsidRPr="00ED1B3E">
        <w:rPr>
          <w:rFonts w:ascii="Times New Roman" w:hAnsi="Times New Roman" w:cs="Times New Roman"/>
          <w:position w:val="-6"/>
          <w:sz w:val="24"/>
          <w:szCs w:val="24"/>
        </w:rPr>
        <w:object w:dxaOrig="480" w:dyaOrig="279">
          <v:shape id="_x0000_i1098" type="#_x0000_t75" style="width:24.25pt;height:13.85pt" o:ole="">
            <v:imagedata r:id="rId149" o:title=""/>
          </v:shape>
          <o:OLEObject Type="Embed" ProgID="Equation.DSMT4" ShapeID="_x0000_i1098" DrawAspect="Content" ObjectID="_1600346215" r:id="rId150"/>
        </w:object>
      </w:r>
      <w:r w:rsidRPr="00ED1B3E">
        <w:rPr>
          <w:rFonts w:ascii="Times New Roman" w:eastAsia="Calibri" w:hAnsi="Times New Roman" w:cs="Times New Roman"/>
          <w:sz w:val="24"/>
          <w:szCs w:val="24"/>
          <w:lang w:val="fr-FR" w:eastAsia="x-none"/>
        </w:rPr>
        <w:t xml:space="preserve"> đi qua </w:t>
      </w:r>
      <w:r w:rsidRPr="00ED1B3E">
        <w:rPr>
          <w:rFonts w:ascii="Times New Roman" w:hAnsi="Times New Roman" w:cs="Times New Roman"/>
          <w:position w:val="-6"/>
          <w:sz w:val="24"/>
          <w:szCs w:val="24"/>
        </w:rPr>
        <w:object w:dxaOrig="300" w:dyaOrig="279">
          <v:shape id="_x0000_i1099" type="#_x0000_t75" style="width:15.25pt;height:13.85pt" o:ole="">
            <v:imagedata r:id="rId151" o:title=""/>
          </v:shape>
          <o:OLEObject Type="Embed" ProgID="Equation.DSMT4" ShapeID="_x0000_i1099" DrawAspect="Content" ObjectID="_1600346216" r:id="rId152"/>
        </w:object>
      </w:r>
      <w:r w:rsidRPr="00ED1B3E">
        <w:rPr>
          <w:rFonts w:ascii="Times New Roman" w:eastAsia="Calibri" w:hAnsi="Times New Roman" w:cs="Times New Roman"/>
          <w:sz w:val="24"/>
          <w:szCs w:val="24"/>
          <w:lang w:val="fr-FR" w:eastAsia="x-none"/>
        </w:rPr>
        <w:t xml:space="preserve"> và vuông góc với </w:t>
      </w:r>
      <w:r w:rsidRPr="00ED1B3E">
        <w:rPr>
          <w:rFonts w:ascii="Times New Roman" w:hAnsi="Times New Roman" w:cs="Times New Roman"/>
          <w:position w:val="-6"/>
          <w:sz w:val="24"/>
          <w:szCs w:val="24"/>
        </w:rPr>
        <w:object w:dxaOrig="520" w:dyaOrig="279">
          <v:shape id="_x0000_i1100" type="#_x0000_t75" style="width:26.3pt;height:13.85pt" o:ole="">
            <v:imagedata r:id="rId153" o:title=""/>
          </v:shape>
          <o:OLEObject Type="Embed" ProgID="Equation.DSMT4" ShapeID="_x0000_i1100" DrawAspect="Content" ObjectID="_1600346217" r:id="rId154"/>
        </w:object>
      </w:r>
      <w:r w:rsidRPr="00ED1B3E">
        <w:rPr>
          <w:rFonts w:ascii="Times New Roman" w:eastAsia="Calibri" w:hAnsi="Times New Roman" w:cs="Times New Roman"/>
          <w:sz w:val="24"/>
          <w:szCs w:val="24"/>
          <w:lang w:val="fr-FR" w:eastAsia="x-none"/>
        </w:rPr>
        <w:t xml:space="preserve"> nên có phương trình là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10"/>
          <w:sz w:val="24"/>
          <w:szCs w:val="24"/>
        </w:rPr>
        <w:object w:dxaOrig="1560" w:dyaOrig="320">
          <v:shape id="_x0000_i1101" type="#_x0000_t75" style="width:78.25pt;height:15.9pt" o:ole="">
            <v:imagedata r:id="rId155" o:title=""/>
          </v:shape>
          <o:OLEObject Type="Embed" ProgID="Equation.DSMT4" ShapeID="_x0000_i1101" DrawAspect="Content" ObjectID="_1600346218" r:id="rId156"/>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oạ độ điểm </w:t>
      </w:r>
      <w:r w:rsidRPr="00ED1B3E">
        <w:rPr>
          <w:rFonts w:ascii="Times New Roman" w:hAnsi="Times New Roman" w:cs="Times New Roman"/>
          <w:position w:val="-4"/>
          <w:sz w:val="24"/>
          <w:szCs w:val="24"/>
        </w:rPr>
        <w:object w:dxaOrig="260" w:dyaOrig="260">
          <v:shape id="_x0000_i1102" type="#_x0000_t75" style="width:13.15pt;height:13.15pt" o:ole="">
            <v:imagedata r:id="rId157" o:title=""/>
          </v:shape>
          <o:OLEObject Type="Embed" ProgID="Equation.DSMT4" ShapeID="_x0000_i1102" DrawAspect="Content" ObjectID="_1600346219" r:id="rId158"/>
        </w:object>
      </w:r>
      <w:r w:rsidRPr="00ED1B3E">
        <w:rPr>
          <w:rFonts w:ascii="Times New Roman" w:eastAsia="Calibri" w:hAnsi="Times New Roman" w:cs="Times New Roman"/>
          <w:sz w:val="24"/>
          <w:szCs w:val="24"/>
          <w:lang w:val="fr-FR" w:eastAsia="x-none"/>
        </w:rPr>
        <w:t xml:space="preserve"> thoả mãn </w:t>
      </w:r>
      <w:r w:rsidRPr="00ED1B3E">
        <w:rPr>
          <w:rFonts w:ascii="Times New Roman" w:hAnsi="Times New Roman" w:cs="Times New Roman"/>
          <w:position w:val="-30"/>
          <w:sz w:val="24"/>
          <w:szCs w:val="24"/>
        </w:rPr>
        <w:object w:dxaOrig="2700" w:dyaOrig="720">
          <v:shape id="_x0000_i1103" type="#_x0000_t75" style="width:135pt;height:36pt" o:ole="">
            <v:imagedata r:id="rId159" o:title=""/>
          </v:shape>
          <o:OLEObject Type="Embed" ProgID="Equation.DSMT4" ShapeID="_x0000_i1103" DrawAspect="Content" ObjectID="_1600346220" r:id="rId160"/>
        </w:object>
      </w:r>
      <w:r w:rsidRPr="00ED1B3E">
        <w:rPr>
          <w:rFonts w:ascii="Times New Roman" w:eastAsia="Calibri" w:hAnsi="Times New Roman" w:cs="Times New Roman"/>
          <w:sz w:val="24"/>
          <w:szCs w:val="24"/>
          <w:lang w:val="fr-FR" w:eastAsia="x-none"/>
        </w:rPr>
        <w:t xml:space="preserve"> . Suy ra </w:t>
      </w:r>
      <w:r w:rsidRPr="00ED1B3E">
        <w:rPr>
          <w:rFonts w:ascii="Times New Roman" w:eastAsia="Calibri" w:hAnsi="Times New Roman" w:cs="Times New Roman"/>
          <w:position w:val="-14"/>
          <w:sz w:val="24"/>
          <w:szCs w:val="24"/>
          <w:lang w:val="fr-FR" w:eastAsia="x-none"/>
        </w:rPr>
        <w:object w:dxaOrig="760" w:dyaOrig="400">
          <v:shape id="_x0000_i1104" type="#_x0000_t75" style="width:38.1pt;height:20.1pt" o:ole="">
            <v:imagedata r:id="rId161" o:title=""/>
          </v:shape>
          <o:OLEObject Type="Embed" ProgID="Equation.DSMT4" ShapeID="_x0000_i1104" DrawAspect="Content" ObjectID="_1600346221" r:id="rId162"/>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Gọi </w:t>
      </w:r>
      <w:r w:rsidRPr="00ED1B3E">
        <w:rPr>
          <w:rFonts w:ascii="Times New Roman" w:eastAsia="Calibri" w:hAnsi="Times New Roman" w:cs="Times New Roman"/>
          <w:position w:val="-14"/>
          <w:sz w:val="24"/>
          <w:szCs w:val="24"/>
          <w:lang w:val="fr-FR" w:eastAsia="x-none"/>
        </w:rPr>
        <w:object w:dxaOrig="740" w:dyaOrig="420">
          <v:shape id="_x0000_i1105" type="#_x0000_t75" style="width:36.7pt;height:20.75pt" o:ole="">
            <v:imagedata r:id="rId163" o:title=""/>
          </v:shape>
          <o:OLEObject Type="Embed" ProgID="Equation.DSMT4" ShapeID="_x0000_i1105" DrawAspect="Content" ObjectID="_1600346222" r:id="rId164"/>
        </w:object>
      </w:r>
      <w:r w:rsidRPr="00ED1B3E">
        <w:rPr>
          <w:rFonts w:ascii="Times New Roman" w:eastAsia="Calibri" w:hAnsi="Times New Roman" w:cs="Times New Roman"/>
          <w:sz w:val="24"/>
          <w:szCs w:val="24"/>
          <w:lang w:val="fr-FR" w:eastAsia="x-none"/>
        </w:rPr>
        <w:t xml:space="preserve"> với </w:t>
      </w:r>
      <w:r w:rsidRPr="00ED1B3E">
        <w:rPr>
          <w:rFonts w:ascii="Times New Roman" w:eastAsia="Calibri" w:hAnsi="Times New Roman" w:cs="Times New Roman"/>
          <w:position w:val="-6"/>
          <w:sz w:val="24"/>
          <w:szCs w:val="24"/>
          <w:lang w:val="fr-FR" w:eastAsia="x-none"/>
        </w:rPr>
        <w:object w:dxaOrig="1100" w:dyaOrig="320">
          <v:shape id="_x0000_i1106" type="#_x0000_t75" style="width:54.7pt;height:15.9pt" o:ole="">
            <v:imagedata r:id="rId165" o:title=""/>
          </v:shape>
          <o:OLEObject Type="Embed" ProgID="Equation.DSMT4" ShapeID="_x0000_i1106" DrawAspect="Content" ObjectID="_1600346223" r:id="rId166"/>
        </w:object>
      </w:r>
      <w:r w:rsidRPr="00ED1B3E">
        <w:rPr>
          <w:rFonts w:ascii="Times New Roman" w:eastAsia="Calibri" w:hAnsi="Times New Roman" w:cs="Times New Roman"/>
          <w:sz w:val="24"/>
          <w:szCs w:val="24"/>
          <w:lang w:val="fr-FR" w:eastAsia="x-none"/>
        </w:rPr>
        <w:t xml:space="preserve"> là một vec tơ chỉ phương của đường thẳng </w:t>
      </w:r>
      <w:r w:rsidRPr="00ED1B3E">
        <w:rPr>
          <w:rFonts w:ascii="Times New Roman" w:eastAsia="Calibri" w:hAnsi="Times New Roman" w:cs="Times New Roman"/>
          <w:position w:val="-4"/>
          <w:sz w:val="24"/>
          <w:szCs w:val="24"/>
          <w:lang w:val="fr-FR" w:eastAsia="x-none"/>
        </w:rPr>
        <w:object w:dxaOrig="400" w:dyaOrig="260">
          <v:shape id="_x0000_i1107" type="#_x0000_t75" style="width:20.1pt;height:13.15pt" o:ole="">
            <v:imagedata r:id="rId167" o:title=""/>
          </v:shape>
          <o:OLEObject Type="Embed" ProgID="Equation.DSMT4" ShapeID="_x0000_i1107" DrawAspect="Content" ObjectID="_1600346224" r:id="rId168"/>
        </w:object>
      </w:r>
      <w:r w:rsidRPr="00ED1B3E">
        <w:rPr>
          <w:rFonts w:ascii="Times New Roman" w:eastAsia="Calibri" w:hAnsi="Times New Roman" w:cs="Times New Roman"/>
          <w:sz w:val="24"/>
          <w:szCs w:val="24"/>
          <w:lang w:val="fr-FR" w:eastAsia="x-none"/>
        </w:rPr>
        <w:t xml:space="preserve">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a có </w:t>
      </w:r>
      <w:r w:rsidRPr="00ED1B3E">
        <w:rPr>
          <w:rFonts w:ascii="Times New Roman" w:eastAsia="Calibri" w:hAnsi="Times New Roman" w:cs="Times New Roman"/>
          <w:position w:val="-14"/>
          <w:sz w:val="24"/>
          <w:szCs w:val="24"/>
          <w:lang w:val="fr-FR" w:eastAsia="x-none"/>
        </w:rPr>
        <w:object w:dxaOrig="960" w:dyaOrig="420">
          <v:shape id="_x0000_i1108" type="#_x0000_t75" style="width:47.75pt;height:20.75pt" o:ole="">
            <v:imagedata r:id="rId169" o:title=""/>
          </v:shape>
          <o:OLEObject Type="Embed" ProgID="Equation.DSMT4" ShapeID="_x0000_i1108" DrawAspect="Content" ObjectID="_1600346225" r:id="rId170"/>
        </w:object>
      </w:r>
      <w:r w:rsidRPr="00ED1B3E">
        <w:rPr>
          <w:rFonts w:ascii="Times New Roman" w:eastAsia="Calibri" w:hAnsi="Times New Roman" w:cs="Times New Roman"/>
          <w:sz w:val="24"/>
          <w:szCs w:val="24"/>
          <w:lang w:val="fr-FR" w:eastAsia="x-none"/>
        </w:rPr>
        <w:t xml:space="preserve"> Theo bài ra ta có </w:t>
      </w:r>
      <w:r w:rsidRPr="00ED1B3E">
        <w:rPr>
          <w:rFonts w:ascii="Times New Roman" w:hAnsi="Times New Roman" w:cs="Times New Roman"/>
          <w:position w:val="-28"/>
          <w:sz w:val="24"/>
          <w:szCs w:val="24"/>
        </w:rPr>
        <w:object w:dxaOrig="1640" w:dyaOrig="660">
          <v:shape id="_x0000_i1109" type="#_x0000_t75" style="width:81.7pt;height:33.25pt" o:ole="">
            <v:imagedata r:id="rId97" o:title=""/>
          </v:shape>
          <o:OLEObject Type="Embed" ProgID="Equation.DSMT4" ShapeID="_x0000_i1109" DrawAspect="Content" ObjectID="_1600346226" r:id="rId171"/>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44"/>
          <w:sz w:val="24"/>
          <w:szCs w:val="24"/>
        </w:rPr>
        <w:object w:dxaOrig="3140" w:dyaOrig="880">
          <v:shape id="_x0000_i1110" type="#_x0000_t75" style="width:157.15pt;height:44.3pt" o:ole="">
            <v:imagedata r:id="rId172" o:title=""/>
          </v:shape>
          <o:OLEObject Type="Embed" ProgID="Equation.DSMT4" ShapeID="_x0000_i1110" DrawAspect="Content" ObjectID="_1600346227" r:id="rId173"/>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16"/>
          <w:sz w:val="24"/>
          <w:szCs w:val="24"/>
        </w:rPr>
        <w:object w:dxaOrig="2600" w:dyaOrig="460">
          <v:shape id="_x0000_i1111" type="#_x0000_t75" style="width:130.15pt;height:22.85pt" o:ole="">
            <v:imagedata r:id="rId174" o:title=""/>
          </v:shape>
          <o:OLEObject Type="Embed" ProgID="Equation.DSMT4" ShapeID="_x0000_i1111" DrawAspect="Content" ObjectID="_1600346228" r:id="rId175"/>
        </w:object>
      </w:r>
      <w:r w:rsidRPr="00ED1B3E">
        <w:rPr>
          <w:rFonts w:ascii="Times New Roman" w:hAnsi="Times New Roman" w:cs="Times New Roman"/>
          <w:position w:val="-6"/>
          <w:sz w:val="24"/>
          <w:szCs w:val="24"/>
        </w:rPr>
        <w:object w:dxaOrig="2460" w:dyaOrig="320">
          <v:shape id="_x0000_i1112" type="#_x0000_t75" style="width:123.25pt;height:15.9pt" o:ole="">
            <v:imagedata r:id="rId176" o:title=""/>
          </v:shape>
          <o:OLEObject Type="Embed" ProgID="Equation.DSMT4" ShapeID="_x0000_i1112" DrawAspect="Content" ObjectID="_1600346229" r:id="rId177"/>
        </w:object>
      </w:r>
      <w:r w:rsidRPr="00ED1B3E">
        <w:rPr>
          <w:rFonts w:ascii="Times New Roman" w:eastAsia="Calibri" w:hAnsi="Times New Roman" w:cs="Times New Roman"/>
          <w:position w:val="-6"/>
          <w:sz w:val="24"/>
          <w:szCs w:val="24"/>
          <w:lang w:val="fr-FR" w:eastAsia="x-none"/>
        </w:rPr>
        <w:object w:dxaOrig="1040" w:dyaOrig="279">
          <v:shape id="_x0000_i1113" type="#_x0000_t75" style="width:51.9pt;height:13.85pt" o:ole="">
            <v:imagedata r:id="rId178" o:title=""/>
          </v:shape>
          <o:OLEObject Type="Embed" ProgID="Equation.DSMT4" ShapeID="_x0000_i1113" DrawAspect="Content" ObjectID="_1600346230" r:id="rId179"/>
        </w:object>
      </w:r>
      <w:r w:rsidRPr="00ED1B3E">
        <w:rPr>
          <w:rFonts w:ascii="Times New Roman" w:eastAsia="Calibri" w:hAnsi="Times New Roman" w:cs="Times New Roman"/>
          <w:sz w:val="24"/>
          <w:szCs w:val="24"/>
          <w:lang w:val="fr-FR" w:eastAsia="x-none"/>
        </w:rPr>
        <w:t xml:space="preserve"> và </w:t>
      </w:r>
      <w:r w:rsidRPr="00ED1B3E">
        <w:rPr>
          <w:rFonts w:ascii="Times New Roman" w:eastAsia="Calibri" w:hAnsi="Times New Roman" w:cs="Times New Roman"/>
          <w:position w:val="-6"/>
          <w:sz w:val="24"/>
          <w:szCs w:val="24"/>
          <w:lang w:val="fr-FR" w:eastAsia="x-none"/>
        </w:rPr>
        <w:object w:dxaOrig="720" w:dyaOrig="279">
          <v:shape id="_x0000_i1114" type="#_x0000_t75" style="width:36pt;height:13.85pt" o:ole="">
            <v:imagedata r:id="rId180" o:title=""/>
          </v:shape>
          <o:OLEObject Type="Embed" ProgID="Equation.DSMT4" ShapeID="_x0000_i1114" DrawAspect="Content" ObjectID="_1600346231" r:id="rId181"/>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ới </w:t>
      </w:r>
      <w:r w:rsidRPr="00ED1B3E">
        <w:rPr>
          <w:rFonts w:ascii="Times New Roman" w:eastAsia="Calibri" w:hAnsi="Times New Roman" w:cs="Times New Roman"/>
          <w:position w:val="-6"/>
          <w:sz w:val="24"/>
          <w:szCs w:val="24"/>
          <w:lang w:val="fr-FR" w:eastAsia="x-none"/>
        </w:rPr>
        <w:object w:dxaOrig="680" w:dyaOrig="279">
          <v:shape id="_x0000_i1115" type="#_x0000_t75" style="width:33.9pt;height:13.85pt" o:ole="">
            <v:imagedata r:id="rId182" o:title=""/>
          </v:shape>
          <o:OLEObject Type="Embed" ProgID="Equation.DSMT4" ShapeID="_x0000_i1115" DrawAspect="Content" ObjectID="_1600346232" r:id="rId183"/>
        </w:object>
      </w:r>
      <w:r w:rsidRPr="00ED1B3E">
        <w:rPr>
          <w:rFonts w:ascii="Times New Roman" w:eastAsia="Calibri" w:hAnsi="Times New Roman" w:cs="Times New Roman"/>
          <w:sz w:val="24"/>
          <w:szCs w:val="24"/>
          <w:lang w:val="fr-FR" w:eastAsia="x-none"/>
        </w:rPr>
        <w:t xml:space="preserve"> , chọn </w:t>
      </w:r>
      <w:r w:rsidRPr="00ED1B3E">
        <w:rPr>
          <w:rFonts w:ascii="Times New Roman" w:eastAsia="Calibri" w:hAnsi="Times New Roman" w:cs="Times New Roman"/>
          <w:position w:val="-10"/>
          <w:sz w:val="24"/>
          <w:szCs w:val="24"/>
          <w:lang w:val="fr-FR" w:eastAsia="x-none"/>
        </w:rPr>
        <w:object w:dxaOrig="1080" w:dyaOrig="320">
          <v:shape id="_x0000_i1116" type="#_x0000_t75" style="width:54pt;height:15.9pt" o:ole="">
            <v:imagedata r:id="rId184" o:title=""/>
          </v:shape>
          <o:OLEObject Type="Embed" ProgID="Equation.DSMT4" ShapeID="_x0000_i1116" DrawAspect="Content" ObjectID="_1600346233" r:id="rId185"/>
        </w:object>
      </w:r>
      <w:r w:rsidRPr="00ED1B3E">
        <w:rPr>
          <w:rFonts w:ascii="Times New Roman" w:eastAsia="Calibri" w:hAnsi="Times New Roman" w:cs="Times New Roman"/>
          <w:sz w:val="24"/>
          <w:szCs w:val="24"/>
          <w:lang w:val="fr-FR" w:eastAsia="x-none"/>
        </w:rPr>
        <w:t xml:space="preserve"> ta có phương trình </w:t>
      </w:r>
      <w:r w:rsidRPr="00ED1B3E">
        <w:rPr>
          <w:rFonts w:ascii="Times New Roman" w:eastAsia="Calibri" w:hAnsi="Times New Roman" w:cs="Times New Roman"/>
          <w:position w:val="-10"/>
          <w:sz w:val="24"/>
          <w:szCs w:val="24"/>
          <w:lang w:val="fr-FR" w:eastAsia="x-none"/>
        </w:rPr>
        <w:object w:dxaOrig="1920" w:dyaOrig="320">
          <v:shape id="_x0000_i1117" type="#_x0000_t75" style="width:96.25pt;height:15.9pt" o:ole="">
            <v:imagedata r:id="rId186" o:title=""/>
          </v:shape>
          <o:OLEObject Type="Embed" ProgID="Equation.DSMT4" ShapeID="_x0000_i1117" DrawAspect="Content" ObjectID="_1600346234" r:id="rId187"/>
        </w:object>
      </w:r>
      <w:r w:rsidRPr="00ED1B3E">
        <w:rPr>
          <w:rFonts w:ascii="Times New Roman" w:eastAsia="Calibri" w:hAnsi="Times New Roman" w:cs="Times New Roman"/>
          <w:sz w:val="24"/>
          <w:szCs w:val="24"/>
          <w:lang w:val="fr-FR" w:eastAsia="x-none"/>
        </w:rPr>
        <w:t xml:space="preserve"> (loại do trùng với </w:t>
      </w:r>
      <w:r w:rsidRPr="00ED1B3E">
        <w:rPr>
          <w:rFonts w:ascii="Times New Roman" w:eastAsia="Calibri" w:hAnsi="Times New Roman" w:cs="Times New Roman"/>
          <w:position w:val="-6"/>
          <w:sz w:val="24"/>
          <w:szCs w:val="24"/>
          <w:lang w:val="fr-FR" w:eastAsia="x-none"/>
        </w:rPr>
        <w:object w:dxaOrig="420" w:dyaOrig="279">
          <v:shape id="_x0000_i1118" type="#_x0000_t75" style="width:20.75pt;height:13.85pt" o:ole="">
            <v:imagedata r:id="rId188" o:title=""/>
          </v:shape>
          <o:OLEObject Type="Embed" ProgID="Equation.DSMT4" ShapeID="_x0000_i1118" DrawAspect="Content" ObjectID="_1600346235" r:id="rId189"/>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ới </w:t>
      </w:r>
      <w:r w:rsidRPr="00ED1B3E">
        <w:rPr>
          <w:rFonts w:ascii="Times New Roman" w:eastAsia="Calibri" w:hAnsi="Times New Roman" w:cs="Times New Roman"/>
          <w:position w:val="-6"/>
          <w:sz w:val="24"/>
          <w:szCs w:val="24"/>
          <w:lang w:val="fr-FR" w:eastAsia="x-none"/>
        </w:rPr>
        <w:object w:dxaOrig="680" w:dyaOrig="279">
          <v:shape id="_x0000_i1119" type="#_x0000_t75" style="width:33.9pt;height:13.85pt" o:ole="">
            <v:imagedata r:id="rId190" o:title=""/>
          </v:shape>
          <o:OLEObject Type="Embed" ProgID="Equation.DSMT4" ShapeID="_x0000_i1119" DrawAspect="Content" ObjectID="_1600346236" r:id="rId191"/>
        </w:object>
      </w:r>
      <w:r w:rsidRPr="00ED1B3E">
        <w:rPr>
          <w:rFonts w:ascii="Times New Roman" w:eastAsia="Calibri" w:hAnsi="Times New Roman" w:cs="Times New Roman"/>
          <w:sz w:val="24"/>
          <w:szCs w:val="24"/>
          <w:lang w:val="fr-FR" w:eastAsia="x-none"/>
        </w:rPr>
        <w:t xml:space="preserve"> , chọn </w:t>
      </w:r>
      <w:r w:rsidRPr="00ED1B3E">
        <w:rPr>
          <w:rFonts w:ascii="Times New Roman" w:eastAsia="Calibri" w:hAnsi="Times New Roman" w:cs="Times New Roman"/>
          <w:position w:val="-10"/>
          <w:sz w:val="24"/>
          <w:szCs w:val="24"/>
          <w:lang w:val="fr-FR" w:eastAsia="x-none"/>
        </w:rPr>
        <w:object w:dxaOrig="1080" w:dyaOrig="320">
          <v:shape id="_x0000_i1120" type="#_x0000_t75" style="width:54pt;height:15.9pt" o:ole="">
            <v:imagedata r:id="rId192" o:title=""/>
          </v:shape>
          <o:OLEObject Type="Embed" ProgID="Equation.DSMT4" ShapeID="_x0000_i1120" DrawAspect="Content" ObjectID="_1600346237" r:id="rId193"/>
        </w:object>
      </w:r>
      <w:r w:rsidRPr="00ED1B3E">
        <w:rPr>
          <w:rFonts w:ascii="Times New Roman" w:eastAsia="Calibri" w:hAnsi="Times New Roman" w:cs="Times New Roman"/>
          <w:sz w:val="24"/>
          <w:szCs w:val="24"/>
          <w:lang w:val="fr-FR" w:eastAsia="x-none"/>
        </w:rPr>
        <w:t xml:space="preserve"> ta có phương trình </w:t>
      </w:r>
      <w:r w:rsidRPr="00ED1B3E">
        <w:rPr>
          <w:rFonts w:ascii="Times New Roman" w:eastAsia="Calibri" w:hAnsi="Times New Roman" w:cs="Times New Roman"/>
          <w:position w:val="-10"/>
          <w:sz w:val="24"/>
          <w:szCs w:val="24"/>
          <w:lang w:val="fr-FR" w:eastAsia="x-none"/>
        </w:rPr>
        <w:object w:dxaOrig="1920" w:dyaOrig="320">
          <v:shape id="_x0000_i1121" type="#_x0000_t75" style="width:96.25pt;height:15.9pt" o:ole="">
            <v:imagedata r:id="rId194" o:title=""/>
          </v:shape>
          <o:OLEObject Type="Embed" ProgID="Equation.DSMT4" ShapeID="_x0000_i1121" DrawAspect="Content" ObjectID="_1600346238" r:id="rId195"/>
        </w:object>
      </w:r>
    </w:p>
    <w:p w:rsidR="00ED1B3E" w:rsidRPr="00ED1B3E" w:rsidRDefault="008F207D" w:rsidP="00ED1B3E">
      <w:pPr>
        <w:tabs>
          <w:tab w:val="left" w:pos="2268"/>
        </w:tabs>
        <w:ind w:left="964" w:firstLine="0"/>
        <w:jc w:val="both"/>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ậy phương trình đường thẳng </w:t>
      </w:r>
      <w:r w:rsidRPr="00ED1B3E">
        <w:rPr>
          <w:rFonts w:ascii="Times New Roman" w:eastAsia="Calibri" w:hAnsi="Times New Roman" w:cs="Times New Roman"/>
          <w:position w:val="-24"/>
          <w:sz w:val="24"/>
          <w:szCs w:val="24"/>
          <w:lang w:val="fr-FR" w:eastAsia="x-none"/>
        </w:rPr>
        <w:object w:dxaOrig="1800" w:dyaOrig="620">
          <v:shape id="_x0000_i1122" type="#_x0000_t75" style="width:90pt;height:31.15pt" o:ole="">
            <v:imagedata r:id="rId196" o:title=""/>
          </v:shape>
          <o:OLEObject Type="Embed" ProgID="Equation.DSMT4" ShapeID="_x0000_i1122" DrawAspect="Content" ObjectID="_1600346239" r:id="rId197"/>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jc w:val="both"/>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Chọn đáp án </w:t>
      </w:r>
      <w:r w:rsidR="00ED1B3E" w:rsidRPr="00ED1B3E">
        <w:rPr>
          <w:rFonts w:ascii="Times New Roman" w:eastAsia="Calibri" w:hAnsi="Times New Roman" w:cs="Times New Roman"/>
          <w:b/>
          <w:color w:val="0000FF"/>
          <w:sz w:val="24"/>
          <w:szCs w:val="24"/>
          <w:lang w:val="fr-FR" w:eastAsia="x-none"/>
        </w:rPr>
        <w:t>B.</w:t>
      </w:r>
    </w:p>
    <w:p w:rsidR="00ED1B3E" w:rsidRPr="00ED1B3E" w:rsidRDefault="008F207D" w:rsidP="00ED1B3E">
      <w:pPr>
        <w:tabs>
          <w:tab w:val="left" w:pos="2268"/>
        </w:tabs>
        <w:ind w:left="964" w:firstLine="0"/>
        <w:rPr>
          <w:rFonts w:ascii="Times New Roman" w:hAnsi="Times New Roman" w:cs="Times New Roman"/>
          <w:i/>
          <w:color w:val="0070C0"/>
          <w:sz w:val="24"/>
          <w:szCs w:val="24"/>
        </w:rPr>
      </w:pPr>
      <w:r w:rsidRPr="00ED1B3E">
        <w:rPr>
          <w:rFonts w:ascii="Times New Roman" w:hAnsi="Times New Roman" w:cs="Times New Roman"/>
          <w:i/>
          <w:color w:val="0070C0"/>
          <w:sz w:val="24"/>
          <w:szCs w:val="24"/>
        </w:rPr>
        <w:t>Mail: hoatoank15@gmail.com</w:t>
      </w:r>
    </w:p>
    <w:p w:rsidR="00ED1B3E" w:rsidRPr="003A2A60" w:rsidRDefault="008F207D" w:rsidP="003A2A60">
      <w:pPr>
        <w:pStyle w:val="oancuaDanhsach"/>
        <w:numPr>
          <w:ilvl w:val="0"/>
          <w:numId w:val="7"/>
        </w:numPr>
        <w:tabs>
          <w:tab w:val="left" w:pos="992"/>
        </w:tabs>
        <w:spacing w:line="276" w:lineRule="auto"/>
        <w:jc w:val="both"/>
      </w:pPr>
      <w:r w:rsidRPr="003A2A60">
        <w:t xml:space="preserve">Cho tam giác ABC vuông tại </w:t>
      </w:r>
      <w:r w:rsidR="00ED1B3E" w:rsidRPr="003A2A60">
        <w:rPr>
          <w:b/>
          <w:color w:val="0000FF"/>
        </w:rPr>
        <w:t>B.</w:t>
      </w:r>
      <w:r w:rsidRPr="003A2A60">
        <w:t xml:space="preserve"> Cạnh AB và AC lần lượt nằm trên đường thẳng có phương trình </w:t>
      </w:r>
      <w:r w:rsidRPr="00ED1B3E">
        <w:rPr>
          <w:position w:val="-10"/>
        </w:rPr>
        <w:object w:dxaOrig="1760" w:dyaOrig="320">
          <v:shape id="_x0000_i1134" type="#_x0000_t75" style="width:87.9pt;height:15.9pt" o:ole="">
            <v:imagedata r:id="rId198" o:title=""/>
          </v:shape>
          <o:OLEObject Type="Embed" ProgID="Equation.DSMT4" ShapeID="_x0000_i1134" DrawAspect="Content" ObjectID="_1600346240" r:id="rId199"/>
        </w:object>
      </w:r>
      <w:r w:rsidRPr="003A2A60">
        <w:t xml:space="preserve"> và </w:t>
      </w:r>
      <w:r w:rsidRPr="00ED1B3E">
        <w:rPr>
          <w:position w:val="-10"/>
        </w:rPr>
        <w:object w:dxaOrig="1700" w:dyaOrig="320">
          <v:shape id="_x0000_i1135" type="#_x0000_t75" style="width:84.45pt;height:15.9pt" o:ole="">
            <v:imagedata r:id="rId200" o:title=""/>
          </v:shape>
          <o:OLEObject Type="Embed" ProgID="Equation.DSMT4" ShapeID="_x0000_i1135" DrawAspect="Content" ObjectID="_1600346241" r:id="rId201"/>
        </w:object>
      </w:r>
      <w:r w:rsidRPr="003A2A60">
        <w:t xml:space="preserve">. Phương trình đường trung tuyến kẻ từ A của tam giác ABC là </w:t>
      </w:r>
      <w:r w:rsidRPr="00ED1B3E">
        <w:rPr>
          <w:position w:val="-10"/>
        </w:rPr>
        <w:object w:dxaOrig="1420" w:dyaOrig="320">
          <v:shape id="_x0000_i1136" type="#_x0000_t75" style="width:71.3pt;height:15.9pt" o:ole="">
            <v:imagedata r:id="rId202" o:title=""/>
          </v:shape>
          <o:OLEObject Type="Embed" ProgID="Equation.DSMT4" ShapeID="_x0000_i1136" DrawAspect="Content" ObjectID="_1600346242" r:id="rId203"/>
        </w:object>
      </w:r>
      <w:r w:rsidRPr="003A2A60">
        <w:t xml:space="preserve"> với </w:t>
      </w:r>
      <w:r w:rsidRPr="00ED1B3E">
        <w:rPr>
          <w:position w:val="-14"/>
        </w:rPr>
        <w:object w:dxaOrig="920" w:dyaOrig="400">
          <v:shape id="_x0000_i1137" type="#_x0000_t75" style="width:45.7pt;height:20.1pt" o:ole="">
            <v:imagedata r:id="rId204" o:title=""/>
          </v:shape>
          <o:OLEObject Type="Embed" ProgID="Equation.DSMT4" ShapeID="_x0000_i1137" DrawAspect="Content" ObjectID="_1600346243" r:id="rId205"/>
        </w:object>
      </w:r>
      <w:r w:rsidRPr="003A2A60">
        <w:t xml:space="preserve"> là ba số tự nhiên có ước chung lớn nhất bằng 1. Khi đó tổng </w:t>
      </w:r>
      <w:r w:rsidRPr="00ED1B3E">
        <w:rPr>
          <w:position w:val="-6"/>
        </w:rPr>
        <w:object w:dxaOrig="859" w:dyaOrig="279">
          <v:shape id="_x0000_i1138" type="#_x0000_t75" style="width:42.9pt;height:13.85pt" o:ole="">
            <v:imagedata r:id="rId206" o:title=""/>
          </v:shape>
          <o:OLEObject Type="Embed" ProgID="Equation.DSMT4" ShapeID="_x0000_i1138" DrawAspect="Content" ObjectID="_1600346244" r:id="rId207"/>
        </w:object>
      </w:r>
      <w:r w:rsidRPr="003A2A60">
        <w:t xml:space="preserve"> bằng</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color w:val="0000FF"/>
          <w:sz w:val="24"/>
          <w:szCs w:val="24"/>
        </w:rPr>
        <w:lastRenderedPageBreak/>
        <w:t>A.</w:t>
      </w:r>
      <w:r w:rsidR="008F207D" w:rsidRPr="00ED1B3E">
        <w:rPr>
          <w:rFonts w:ascii="Times New Roman" w:hAnsi="Times New Roman" w:cs="Times New Roman"/>
          <w:sz w:val="24"/>
          <w:szCs w:val="24"/>
        </w:rPr>
        <w:t xml:space="preserve"> 24</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u w:val="single"/>
        </w:rPr>
        <w:t>B</w:t>
      </w:r>
      <w:r w:rsidR="008F207D" w:rsidRPr="00ED1B3E">
        <w:rPr>
          <w:rFonts w:ascii="Times New Roman" w:hAnsi="Times New Roman" w:cs="Times New Roman"/>
          <w:color w:val="0070C0"/>
          <w:sz w:val="24"/>
          <w:szCs w:val="24"/>
          <w:u w:val="single"/>
        </w:rPr>
        <w:t>.</w:t>
      </w:r>
      <w:r w:rsidR="008F207D" w:rsidRPr="00ED1B3E">
        <w:rPr>
          <w:rFonts w:ascii="Times New Roman" w:hAnsi="Times New Roman" w:cs="Times New Roman"/>
          <w:sz w:val="24"/>
          <w:szCs w:val="24"/>
        </w:rPr>
        <w:t xml:space="preserve"> 25</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rPr>
        <w:t>C.</w:t>
      </w:r>
      <w:r w:rsidR="008F207D" w:rsidRPr="00ED1B3E">
        <w:rPr>
          <w:rFonts w:ascii="Times New Roman" w:hAnsi="Times New Roman" w:cs="Times New Roman"/>
          <w:sz w:val="24"/>
          <w:szCs w:val="24"/>
        </w:rPr>
        <w:t xml:space="preserve"> 26</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rPr>
        <w:t>D.</w:t>
      </w:r>
      <w:r w:rsidR="008F207D" w:rsidRPr="00ED1B3E">
        <w:rPr>
          <w:rFonts w:ascii="Times New Roman" w:hAnsi="Times New Roman" w:cs="Times New Roman"/>
          <w:sz w:val="24"/>
          <w:szCs w:val="24"/>
        </w:rPr>
        <w:t xml:space="preserve"> 11</w:t>
      </w:r>
    </w:p>
    <w:p w:rsidR="00ED1B3E" w:rsidRPr="00ED1B3E" w:rsidRDefault="00ED1B3E" w:rsidP="00ED1B3E">
      <w:pPr>
        <w:tabs>
          <w:tab w:val="left" w:pos="2268"/>
        </w:tabs>
        <w:ind w:left="964" w:firstLine="0"/>
        <w:jc w:val="center"/>
        <w:rPr>
          <w:rFonts w:ascii="Times New Roman" w:hAnsi="Times New Roman" w:cs="Times New Roman"/>
          <w:sz w:val="24"/>
          <w:szCs w:val="24"/>
        </w:rPr>
      </w:pPr>
      <w:r w:rsidRPr="00ED1B3E">
        <w:rPr>
          <w:rFonts w:ascii="Times New Roman" w:hAnsi="Times New Roman" w:cs="Times New Roman"/>
          <w:b/>
          <w:color w:val="0000FF"/>
          <w:sz w:val="24"/>
          <w:szCs w:val="24"/>
        </w:rPr>
        <w:t>Lời giải</w:t>
      </w:r>
    </w:p>
    <w:p w:rsidR="00ED1B3E" w:rsidRPr="00ED1B3E" w:rsidRDefault="008F207D" w:rsidP="00420CC3">
      <w:pPr>
        <w:tabs>
          <w:tab w:val="left" w:pos="2268"/>
        </w:tabs>
        <w:ind w:left="964" w:firstLine="0"/>
        <w:jc w:val="right"/>
        <w:rPr>
          <w:rFonts w:ascii="Times New Roman" w:hAnsi="Times New Roman" w:cs="Times New Roman"/>
          <w:i/>
          <w:color w:val="0070C0"/>
          <w:sz w:val="24"/>
          <w:szCs w:val="24"/>
        </w:rPr>
      </w:pPr>
      <w:r w:rsidRPr="00ED1B3E">
        <w:rPr>
          <w:rFonts w:ascii="Times New Roman" w:hAnsi="Times New Roman" w:cs="Times New Roman"/>
          <w:i/>
          <w:color w:val="0070C0"/>
          <w:sz w:val="24"/>
          <w:szCs w:val="24"/>
        </w:rPr>
        <w:t>Tác giả: Nguyễn Viết Hòa, FB: Hòa Nguyễn Viết</w:t>
      </w:r>
    </w:p>
    <w:p w:rsidR="00ED1B3E" w:rsidRPr="00ED1B3E" w:rsidRDefault="005F53B9" w:rsidP="00ED1B3E">
      <w:pPr>
        <w:tabs>
          <w:tab w:val="left" w:pos="2268"/>
        </w:tabs>
        <w:ind w:left="964" w:firstLine="0"/>
        <w:rPr>
          <w:rFonts w:ascii="Times New Roman" w:hAnsi="Times New Roman" w:cs="Times New Roman"/>
          <w:sz w:val="24"/>
          <w:szCs w:val="24"/>
        </w:rPr>
      </w:pPr>
      <w:r w:rsidRPr="005F53B9">
        <w:rPr>
          <w:rFonts w:ascii="Times New Roman" w:hAnsi="Times New Roman" w:cs="Times New Roman"/>
          <w:b/>
          <w:color w:val="0000FF"/>
          <w:sz w:val="24"/>
          <w:szCs w:val="24"/>
        </w:rPr>
        <w:t>Chọn B</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eastAsia="Calibri" w:hAnsi="Times New Roman" w:cs="Times New Roman"/>
          <w:sz w:val="24"/>
          <w:szCs w:val="24"/>
          <w:lang w:val="x-none" w:eastAsia="x-none"/>
        </w:rPr>
        <w:t></w:t>
      </w:r>
      <w:r w:rsidRPr="00ED1B3E">
        <w:rPr>
          <w:rFonts w:ascii="Times New Roman" w:eastAsia="Calibri" w:hAnsi="Times New Roman" w:cs="Times New Roman"/>
          <w:sz w:val="24"/>
          <w:szCs w:val="24"/>
          <w:lang w:val="x-none" w:eastAsia="x-none"/>
        </w:rPr>
        <w:tab/>
      </w:r>
      <w:r w:rsidRPr="00ED1B3E">
        <w:rPr>
          <w:rFonts w:ascii="Times New Roman" w:hAnsi="Times New Roman" w:cs="Times New Roman"/>
          <w:sz w:val="24"/>
          <w:szCs w:val="24"/>
        </w:rPr>
        <w:t xml:space="preserve">Lấy B’ là điểm bất kì trên đường thẳng </w:t>
      </w:r>
      <w:r w:rsidRPr="00ED1B3E">
        <w:rPr>
          <w:rFonts w:ascii="Times New Roman" w:hAnsi="Times New Roman" w:cs="Times New Roman"/>
          <w:position w:val="-4"/>
          <w:sz w:val="24"/>
          <w:szCs w:val="24"/>
        </w:rPr>
        <w:object w:dxaOrig="220" w:dyaOrig="260">
          <v:shape id="_x0000_i1139" type="#_x0000_t75" style="width:11.1pt;height:13.15pt" o:ole="">
            <v:imagedata r:id="rId208" o:title=""/>
          </v:shape>
          <o:OLEObject Type="Embed" ProgID="Equation.DSMT4" ShapeID="_x0000_i1139" DrawAspect="Content" ObjectID="_1600346245" r:id="rId209"/>
        </w:object>
      </w:r>
      <w:r w:rsidRPr="00ED1B3E">
        <w:rPr>
          <w:rFonts w:ascii="Times New Roman" w:hAnsi="Times New Roman" w:cs="Times New Roman"/>
          <w:sz w:val="24"/>
          <w:szCs w:val="24"/>
        </w:rPr>
        <w:t xml:space="preserve"> không trùng với A, C’ thuộc đường thẳng </w:t>
      </w:r>
      <w:r w:rsidRPr="00ED1B3E">
        <w:rPr>
          <w:rFonts w:ascii="Times New Roman" w:hAnsi="Times New Roman" w:cs="Times New Roman"/>
          <w:position w:val="-4"/>
          <w:sz w:val="24"/>
          <w:szCs w:val="24"/>
        </w:rPr>
        <w:object w:dxaOrig="300" w:dyaOrig="260">
          <v:shape id="_x0000_i1140" type="#_x0000_t75" style="width:15.25pt;height:13.15pt" o:ole="">
            <v:imagedata r:id="rId210" o:title=""/>
          </v:shape>
          <o:OLEObject Type="Embed" ProgID="Equation.DSMT4" ShapeID="_x0000_i1140" DrawAspect="Content" ObjectID="_1600346246" r:id="rId211"/>
        </w:object>
      </w:r>
      <w:r w:rsidRPr="00ED1B3E">
        <w:rPr>
          <w:rFonts w:ascii="Times New Roman" w:hAnsi="Times New Roman" w:cs="Times New Roman"/>
          <w:sz w:val="24"/>
          <w:szCs w:val="24"/>
        </w:rPr>
        <w:t xml:space="preserve"> sao cho tam giác AB’C’ vuông tại B’. Nếu I, I’ theo thứ tự là trung điểm của BC, B’C’ thì A, I, I’ là ba điểm thẳng hàng, suy ra đường trung tuyến kẻ từ A của tam giác ABC không đổi khi điểm B thay đổi trên đường thẳng </w:t>
      </w:r>
      <w:r w:rsidRPr="00ED1B3E">
        <w:rPr>
          <w:rFonts w:ascii="Times New Roman" w:hAnsi="Times New Roman" w:cs="Times New Roman"/>
          <w:position w:val="-4"/>
          <w:sz w:val="24"/>
          <w:szCs w:val="24"/>
        </w:rPr>
        <w:object w:dxaOrig="220" w:dyaOrig="260">
          <v:shape id="_x0000_i1141" type="#_x0000_t75" style="width:11.1pt;height:13.15pt" o:ole="">
            <v:imagedata r:id="rId212" o:title=""/>
          </v:shape>
          <o:OLEObject Type="Embed" ProgID="Equation.DSMT4" ShapeID="_x0000_i1141" DrawAspect="Content" ObjectID="_1600346247" r:id="rId213"/>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eastAsia="Calibri" w:hAnsi="Times New Roman" w:cs="Times New Roman"/>
          <w:sz w:val="24"/>
          <w:szCs w:val="24"/>
          <w:lang w:val="x-none" w:eastAsia="x-none"/>
        </w:rPr>
        <w:t></w:t>
      </w:r>
      <w:r w:rsidRPr="00ED1B3E">
        <w:rPr>
          <w:rFonts w:ascii="Times New Roman" w:eastAsia="Calibri" w:hAnsi="Times New Roman" w:cs="Times New Roman"/>
          <w:sz w:val="24"/>
          <w:szCs w:val="24"/>
          <w:lang w:val="x-none" w:eastAsia="x-none"/>
        </w:rPr>
        <w:tab/>
      </w:r>
      <w:r w:rsidRPr="00ED1B3E">
        <w:rPr>
          <w:rFonts w:ascii="Times New Roman" w:hAnsi="Times New Roman" w:cs="Times New Roman"/>
          <w:sz w:val="24"/>
          <w:szCs w:val="24"/>
        </w:rPr>
        <w:object w:dxaOrig="780" w:dyaOrig="400">
          <v:shape id="_x0000_i1142" type="#_x0000_t75" style="width:38.75pt;height:20.1pt" o:ole="">
            <v:imagedata r:id="rId214" o:title=""/>
          </v:shape>
          <o:OLEObject Type="Embed" ProgID="Equation.DSMT4" ShapeID="_x0000_i1142" DrawAspect="Content" ObjectID="_1600346248" r:id="rId215"/>
        </w:object>
      </w:r>
      <w:r w:rsidRPr="00ED1B3E">
        <w:rPr>
          <w:rFonts w:ascii="Times New Roman" w:hAnsi="Times New Roman" w:cs="Times New Roman"/>
          <w:sz w:val="24"/>
          <w:szCs w:val="24"/>
        </w:rPr>
        <w:t xml:space="preserve">, lấy </w:t>
      </w:r>
      <w:r w:rsidRPr="00ED1B3E">
        <w:rPr>
          <w:rFonts w:ascii="Times New Roman" w:hAnsi="Times New Roman" w:cs="Times New Roman"/>
          <w:position w:val="-28"/>
          <w:sz w:val="24"/>
          <w:szCs w:val="24"/>
        </w:rPr>
        <w:object w:dxaOrig="6979" w:dyaOrig="680">
          <v:shape id="_x0000_i1143" type="#_x0000_t75" style="width:348.9pt;height:33.9pt" o:ole="">
            <v:imagedata r:id="rId216" o:title=""/>
          </v:shape>
          <o:OLEObject Type="Embed" ProgID="Equation.DSMT4" ShapeID="_x0000_i1143" DrawAspect="Content" ObjectID="_1600346249" r:id="rId217"/>
        </w:object>
      </w:r>
    </w:p>
    <w:p w:rsidR="00ED1B3E" w:rsidRPr="00ED1B3E" w:rsidRDefault="008F207D" w:rsidP="00ED1B3E">
      <w:pPr>
        <w:pStyle w:val="oancuaDanhsach"/>
        <w:tabs>
          <w:tab w:val="left" w:pos="2268"/>
        </w:tabs>
        <w:spacing w:line="240" w:lineRule="auto"/>
        <w:ind w:left="964"/>
      </w:pPr>
      <w:r w:rsidRPr="00ED1B3E">
        <w:t xml:space="preserve">Suy ra </w:t>
      </w:r>
      <w:r w:rsidRPr="00ED1B3E">
        <w:rPr>
          <w:position w:val="-10"/>
        </w:rPr>
        <w:object w:dxaOrig="3940" w:dyaOrig="320">
          <v:shape id="_x0000_i1144" type="#_x0000_t75" style="width:196.6pt;height:15.9pt" o:ole="">
            <v:imagedata r:id="rId218" o:title=""/>
          </v:shape>
          <o:OLEObject Type="Embed" ProgID="Equation.DSMT4" ShapeID="_x0000_i1144" DrawAspect="Content" ObjectID="_1600346250" r:id="rId219"/>
        </w:object>
      </w:r>
    </w:p>
    <w:p w:rsidR="00ED1B3E" w:rsidRPr="00ED1B3E" w:rsidRDefault="008F207D" w:rsidP="00ED1B3E">
      <w:pPr>
        <w:tabs>
          <w:tab w:val="left" w:pos="2268"/>
        </w:tabs>
        <w:spacing w:before="60" w:after="120"/>
        <w:ind w:left="964" w:firstLine="0"/>
        <w:rPr>
          <w:rFonts w:ascii="Times New Roman" w:hAnsi="Times New Roman" w:cs="Times New Roman"/>
          <w:b/>
          <w:bCs/>
          <w:color w:val="470DD7"/>
          <w:sz w:val="24"/>
          <w:szCs w:val="24"/>
        </w:rPr>
      </w:pPr>
      <w:r w:rsidRPr="00ED1B3E">
        <w:rPr>
          <w:rFonts w:ascii="Times New Roman" w:eastAsia="Arial" w:hAnsi="Times New Roman" w:cs="Times New Roman"/>
          <w:b/>
          <w:i/>
          <w:sz w:val="24"/>
          <w:szCs w:val="24"/>
        </w:rPr>
        <w:t>PT đường thẳng – Tính chất hình học – Phạm Đức Phương - Email: ducphuong2004@gmail.com</w:t>
      </w:r>
    </w:p>
    <w:p w:rsidR="00ED1B3E" w:rsidRPr="003A2A60" w:rsidRDefault="008F207D" w:rsidP="003A2A60">
      <w:pPr>
        <w:pStyle w:val="oancuaDanhsach"/>
        <w:numPr>
          <w:ilvl w:val="0"/>
          <w:numId w:val="7"/>
        </w:numPr>
        <w:tabs>
          <w:tab w:val="left" w:pos="992"/>
        </w:tabs>
        <w:spacing w:line="276" w:lineRule="auto"/>
        <w:jc w:val="both"/>
      </w:pPr>
      <w:r w:rsidRPr="003A2A60">
        <w:t>Cho tam giác ABC, D là chân đường phân giác trong góc B và E là trung điểm B</w:t>
      </w:r>
      <w:r w:rsidR="00ED1B3E" w:rsidRPr="003A2A60">
        <w:rPr>
          <w:b/>
          <w:color w:val="0000FF"/>
        </w:rPr>
        <w:t>D.</w:t>
      </w:r>
      <w:r w:rsidRPr="003A2A60">
        <w:t xml:space="preserve"> Đường thẳng qua A và song song với BD cắt đường thẳng CE tại F. Cho B(5; 1), F(4; 3) và điểm A thuộc đường thẳng </w:t>
      </w:r>
      <w:r w:rsidRPr="00ED1B3E">
        <w:rPr>
          <w:position w:val="-14"/>
        </w:rPr>
        <w:object w:dxaOrig="1920" w:dyaOrig="400">
          <v:shape id="_x0000_i1145" type="#_x0000_t75" style="width:96.25pt;height:20.1pt" o:ole="">
            <v:imagedata r:id="rId220" o:title=""/>
          </v:shape>
          <o:OLEObject Type="Embed" ProgID="Equation.DSMT4" ShapeID="_x0000_i1145" DrawAspect="Content" ObjectID="_1600346251" r:id="rId221"/>
        </w:object>
      </w:r>
      <w:r w:rsidRPr="003A2A60">
        <w:t>. Tính khoảng cách từ gốc tọa độ O đến đường thẳng B</w:t>
      </w:r>
      <w:r w:rsidR="00ED1B3E" w:rsidRPr="003A2A60">
        <w:rPr>
          <w:b/>
          <w:color w:val="0000FF"/>
        </w:rPr>
        <w:t>C.</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b/>
          <w:bCs/>
          <w:color w:val="000099"/>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28"/>
          <w:sz w:val="24"/>
          <w:szCs w:val="24"/>
        </w:rPr>
        <w:object w:dxaOrig="499" w:dyaOrig="660">
          <v:shape id="_x0000_i1146" type="#_x0000_t75" style="width:24.9pt;height:33.25pt" o:ole="">
            <v:imagedata r:id="rId222" o:title=""/>
          </v:shape>
          <o:OLEObject Type="Embed" ProgID="Equation.DSMT4" ShapeID="_x0000_i1146" DrawAspect="Content" ObjectID="_1600346252" r:id="rId223"/>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rPr>
        <w:t>B.</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28"/>
          <w:sz w:val="24"/>
          <w:szCs w:val="24"/>
        </w:rPr>
        <w:object w:dxaOrig="420" w:dyaOrig="660">
          <v:shape id="_x0000_i1147" type="#_x0000_t75" style="width:20.75pt;height:33.25pt" o:ole="">
            <v:imagedata r:id="rId224" o:title=""/>
          </v:shape>
          <o:OLEObject Type="Embed" ProgID="Equation.DSMT4" ShapeID="_x0000_i1147" DrawAspect="Content" ObjectID="_1600346253" r:id="rId225"/>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28"/>
          <w:sz w:val="24"/>
          <w:szCs w:val="24"/>
        </w:rPr>
        <w:object w:dxaOrig="520" w:dyaOrig="660">
          <v:shape id="_x0000_i1148" type="#_x0000_t75" style="width:26.3pt;height:33.25pt" o:ole="">
            <v:imagedata r:id="rId226" o:title=""/>
          </v:shape>
          <o:OLEObject Type="Embed" ProgID="Equation.DSMT4" ShapeID="_x0000_i1148" DrawAspect="Content" ObjectID="_1600346254" r:id="rId227"/>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u w:val="single"/>
        </w:rPr>
        <w:t>D</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4"/>
          <w:sz w:val="24"/>
          <w:szCs w:val="24"/>
        </w:rPr>
        <w:object w:dxaOrig="139" w:dyaOrig="260">
          <v:shape id="_x0000_i1149" type="#_x0000_t75" style="width:6.9pt;height:13.15pt" o:ole="">
            <v:imagedata r:id="rId228" o:title=""/>
          </v:shape>
          <o:OLEObject Type="Embed" ProgID="Equation.DSMT4" ShapeID="_x0000_i1149" DrawAspect="Content" ObjectID="_1600346255" r:id="rId229"/>
        </w:object>
      </w:r>
    </w:p>
    <w:p w:rsidR="00ED1B3E" w:rsidRPr="00ED1B3E" w:rsidRDefault="003A2A60" w:rsidP="00ED1B3E">
      <w:pPr>
        <w:tabs>
          <w:tab w:val="left" w:pos="2268"/>
        </w:tabs>
        <w:spacing w:before="60" w:after="120"/>
        <w:ind w:left="964" w:firstLine="0"/>
        <w:jc w:val="center"/>
        <w:rPr>
          <w:rFonts w:ascii="Times New Roman" w:hAnsi="Times New Roman" w:cs="Times New Roman"/>
          <w:b/>
          <w:bCs/>
          <w:color w:val="470DD7"/>
          <w:sz w:val="24"/>
          <w:szCs w:val="24"/>
        </w:rPr>
      </w:pPr>
      <w:r>
        <w:rPr>
          <w:rFonts w:ascii="Times New Roman" w:hAnsi="Times New Roman" w:cs="Times New Roman"/>
          <w:noProof/>
          <w:sz w:val="24"/>
          <w:szCs w:val="24"/>
        </w:rPr>
        <w:pict>
          <v:shape id="_x0000_s1026" type="#_x0000_t75" style="position:absolute;left:0;text-align:left;margin-left:363.2pt;margin-top:10.9pt;width:140.8pt;height:191pt;z-index:251659264">
            <v:imagedata r:id="rId230" o:title=""/>
            <w10:wrap type="square"/>
          </v:shape>
        </w:pict>
      </w:r>
      <w:r w:rsidR="00ED1B3E" w:rsidRPr="00ED1B3E">
        <w:rPr>
          <w:rFonts w:ascii="Times New Roman" w:hAnsi="Times New Roman" w:cs="Times New Roman"/>
          <w:b/>
          <w:color w:val="0000FF"/>
          <w:sz w:val="24"/>
          <w:szCs w:val="24"/>
        </w:rPr>
        <w:t>Lời giải</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BC cắt AF tại K, suy ra F là trung điểm AK.</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position w:val="-6"/>
          <w:sz w:val="24"/>
          <w:szCs w:val="24"/>
        </w:rPr>
        <w:object w:dxaOrig="2740" w:dyaOrig="360">
          <v:shape id="_x0000_i1150" type="#_x0000_t75" style="width:137.1pt;height:18pt" o:ole="">
            <v:imagedata r:id="rId231" o:title=""/>
          </v:shape>
          <o:OLEObject Type="Embed" ProgID="Equation.DSMT4" ShapeID="_x0000_i1150" DrawAspect="Content" ObjectID="_1600346256" r:id="rId232"/>
        </w:object>
      </w:r>
      <w:r w:rsidRPr="00ED1B3E">
        <w:rPr>
          <w:rFonts w:ascii="Times New Roman" w:hAnsi="Times New Roman" w:cs="Times New Roman"/>
          <w:bCs/>
          <w:sz w:val="24"/>
          <w:szCs w:val="24"/>
        </w:rPr>
        <w:t xml:space="preserve">, do đó tam giác AKB cân tại </w:t>
      </w:r>
      <w:r w:rsidR="00ED1B3E" w:rsidRPr="00ED1B3E">
        <w:rPr>
          <w:rFonts w:ascii="Times New Roman" w:hAnsi="Times New Roman" w:cs="Times New Roman"/>
          <w:b/>
          <w:bCs/>
          <w:color w:val="0000FF"/>
          <w:sz w:val="24"/>
          <w:szCs w:val="24"/>
        </w:rPr>
        <w:t>B.</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Từ đây suy ra </w:t>
      </w:r>
      <w:r w:rsidRPr="00ED1B3E">
        <w:rPr>
          <w:rFonts w:ascii="Times New Roman" w:hAnsi="Times New Roman" w:cs="Times New Roman"/>
          <w:bCs/>
          <w:position w:val="-4"/>
          <w:sz w:val="24"/>
          <w:szCs w:val="24"/>
        </w:rPr>
        <w:object w:dxaOrig="960" w:dyaOrig="260">
          <v:shape id="_x0000_i1151" type="#_x0000_t75" style="width:47.75pt;height:13.15pt" o:ole="">
            <v:imagedata r:id="rId233" o:title=""/>
          </v:shape>
          <o:OLEObject Type="Embed" ProgID="Equation.DSMT4" ShapeID="_x0000_i1151" DrawAspect="Content" ObjectID="_1600346257" r:id="rId234"/>
        </w:object>
      </w:r>
      <w:r w:rsidRPr="00ED1B3E">
        <w:rPr>
          <w:rFonts w:ascii="Times New Roman" w:hAnsi="Times New Roman" w:cs="Times New Roman"/>
          <w:bCs/>
          <w:sz w:val="24"/>
          <w:szCs w:val="24"/>
        </w:rPr>
        <w: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Phương trình đường thẳng AF: </w:t>
      </w:r>
      <w:r w:rsidRPr="00ED1B3E">
        <w:rPr>
          <w:rFonts w:ascii="Times New Roman" w:hAnsi="Times New Roman" w:cs="Times New Roman"/>
          <w:bCs/>
          <w:position w:val="-10"/>
          <w:sz w:val="24"/>
          <w:szCs w:val="24"/>
        </w:rPr>
        <w:object w:dxaOrig="1359" w:dyaOrig="320">
          <v:shape id="_x0000_i1152" type="#_x0000_t75" style="width:67.85pt;height:15.9pt" o:ole="">
            <v:imagedata r:id="rId235" o:title=""/>
          </v:shape>
          <o:OLEObject Type="Embed" ProgID="Equation.DSMT4" ShapeID="_x0000_i1152" DrawAspect="Content" ObjectID="_1600346258" r:id="rId236"/>
        </w:object>
      </w:r>
      <w:r w:rsidRPr="00ED1B3E">
        <w:rPr>
          <w:rFonts w:ascii="Times New Roman" w:hAnsi="Times New Roman" w:cs="Times New Roman"/>
          <w:bCs/>
          <w:sz w:val="24"/>
          <w:szCs w:val="24"/>
        </w:rPr>
        <w: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Suy ra </w:t>
      </w:r>
      <w:r w:rsidRPr="00ED1B3E">
        <w:rPr>
          <w:rFonts w:ascii="Times New Roman" w:hAnsi="Times New Roman" w:cs="Times New Roman"/>
          <w:bCs/>
          <w:position w:val="-14"/>
          <w:sz w:val="24"/>
          <w:szCs w:val="24"/>
        </w:rPr>
        <w:object w:dxaOrig="740" w:dyaOrig="400">
          <v:shape id="_x0000_i1153" type="#_x0000_t75" style="width:36.7pt;height:20.1pt" o:ole="">
            <v:imagedata r:id="rId237" o:title=""/>
          </v:shape>
          <o:OLEObject Type="Embed" ProgID="Equation.DSMT4" ShapeID="_x0000_i1153" DrawAspect="Content" ObjectID="_1600346259" r:id="rId238"/>
        </w:object>
      </w:r>
      <w:r w:rsidRPr="00ED1B3E">
        <w:rPr>
          <w:rFonts w:ascii="Times New Roman" w:hAnsi="Times New Roman" w:cs="Times New Roman"/>
          <w:bCs/>
          <w:sz w:val="24"/>
          <w:szCs w:val="24"/>
        </w:rPr>
        <w:t xml:space="preserve"> và </w:t>
      </w:r>
      <w:r w:rsidRPr="00ED1B3E">
        <w:rPr>
          <w:rFonts w:ascii="Times New Roman" w:hAnsi="Times New Roman" w:cs="Times New Roman"/>
          <w:bCs/>
          <w:position w:val="-14"/>
          <w:sz w:val="24"/>
          <w:szCs w:val="24"/>
        </w:rPr>
        <w:object w:dxaOrig="760" w:dyaOrig="400">
          <v:shape id="_x0000_i1154" type="#_x0000_t75" style="width:38.1pt;height:20.1pt" o:ole="">
            <v:imagedata r:id="rId239" o:title=""/>
          </v:shape>
          <o:OLEObject Type="Embed" ProgID="Equation.DSMT4" ShapeID="_x0000_i1154" DrawAspect="Content" ObjectID="_1600346260" r:id="rId240"/>
        </w:object>
      </w:r>
      <w:r w:rsidRPr="00ED1B3E">
        <w:rPr>
          <w:rFonts w:ascii="Times New Roman" w:hAnsi="Times New Roman" w:cs="Times New Roman"/>
          <w:bCs/>
          <w:sz w:val="24"/>
          <w:szCs w:val="24"/>
        </w:rPr>
        <w: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position w:val="-14"/>
          <w:sz w:val="24"/>
          <w:szCs w:val="24"/>
        </w:rPr>
        <w:object w:dxaOrig="1500" w:dyaOrig="400">
          <v:shape id="_x0000_i1155" type="#_x0000_t75" style="width:74.75pt;height:20.1pt" o:ole="">
            <v:imagedata r:id="rId241" o:title=""/>
          </v:shape>
          <o:OLEObject Type="Embed" ProgID="Equation.DSMT4" ShapeID="_x0000_i1155" DrawAspect="Content" ObjectID="_1600346261" r:id="rId242"/>
        </w:object>
      </w:r>
      <w:r w:rsidRPr="00ED1B3E">
        <w:rPr>
          <w:rFonts w:ascii="Times New Roman" w:hAnsi="Times New Roman" w:cs="Times New Roman"/>
          <w:bCs/>
          <w:sz w:val="24"/>
          <w:szCs w:val="24"/>
        </w:rPr>
        <w:t xml:space="preserve">, </w:t>
      </w:r>
      <w:r w:rsidRPr="00ED1B3E">
        <w:rPr>
          <w:rFonts w:ascii="Times New Roman" w:hAnsi="Times New Roman" w:cs="Times New Roman"/>
          <w:bCs/>
          <w:position w:val="-14"/>
          <w:sz w:val="24"/>
          <w:szCs w:val="24"/>
        </w:rPr>
        <w:object w:dxaOrig="1340" w:dyaOrig="400">
          <v:shape id="_x0000_i1156" type="#_x0000_t75" style="width:67.15pt;height:20.1pt" o:ole="">
            <v:imagedata r:id="rId243" o:title=""/>
          </v:shape>
          <o:OLEObject Type="Embed" ProgID="Equation.DSMT4" ShapeID="_x0000_i1156" DrawAspect="Content" ObjectID="_1600346262" r:id="rId244"/>
        </w:object>
      </w:r>
    </w:p>
    <w:p w:rsidR="00ED1B3E" w:rsidRPr="00ED1B3E" w:rsidRDefault="008F207D" w:rsidP="00ED1B3E">
      <w:pPr>
        <w:tabs>
          <w:tab w:val="left" w:pos="2268"/>
        </w:tabs>
        <w:spacing w:before="60" w:after="120"/>
        <w:ind w:left="964" w:firstLine="0"/>
        <w:rPr>
          <w:rFonts w:ascii="Times New Roman" w:hAnsi="Times New Roman" w:cs="Times New Roman"/>
          <w:b/>
          <w:bCs/>
          <w:color w:val="470DD7"/>
          <w:sz w:val="24"/>
          <w:szCs w:val="24"/>
        </w:rPr>
      </w:pPr>
      <w:r w:rsidRPr="00ED1B3E">
        <w:rPr>
          <w:rFonts w:ascii="Times New Roman" w:eastAsia="Arial" w:hAnsi="Times New Roman" w:cs="Times New Roman"/>
          <w:b/>
          <w:i/>
          <w:sz w:val="24"/>
          <w:szCs w:val="24"/>
        </w:rPr>
        <w:t>PT đường thẳng – Tính chất hình học – Phạm Đức Phương - Email: ducphuong2004@gmail.com</w:t>
      </w:r>
    </w:p>
    <w:p w:rsidR="00ED1B3E" w:rsidRPr="003A2A60" w:rsidRDefault="008F207D" w:rsidP="003A2A60">
      <w:pPr>
        <w:pStyle w:val="oancuaDanhsach"/>
        <w:numPr>
          <w:ilvl w:val="0"/>
          <w:numId w:val="7"/>
        </w:numPr>
        <w:tabs>
          <w:tab w:val="left" w:pos="992"/>
        </w:tabs>
        <w:spacing w:line="276" w:lineRule="auto"/>
        <w:jc w:val="both"/>
      </w:pPr>
      <w:r w:rsidRPr="003A2A60">
        <w:t xml:space="preserve">Trong mặt phẳng toạn độ Oxy cho tam giác ABC cân tại A có </w:t>
      </w:r>
      <w:r w:rsidRPr="00ED1B3E">
        <w:rPr>
          <w:position w:val="-14"/>
        </w:rPr>
        <w:object w:dxaOrig="720" w:dyaOrig="400">
          <v:shape id="_x0000_i1157" type="#_x0000_t75" style="width:36pt;height:20.1pt" o:ole="">
            <v:imagedata r:id="rId245" o:title=""/>
          </v:shape>
          <o:OLEObject Type="Embed" ProgID="Equation.DSMT4" ShapeID="_x0000_i1157" DrawAspect="Content" ObjectID="_1600346263" r:id="rId246"/>
        </w:object>
      </w:r>
      <w:r w:rsidRPr="003A2A60">
        <w:t xml:space="preserve"> và </w:t>
      </w:r>
      <w:r w:rsidRPr="00ED1B3E">
        <w:rPr>
          <w:position w:val="-14"/>
        </w:rPr>
        <w:object w:dxaOrig="859" w:dyaOrig="400">
          <v:shape id="_x0000_i1158" type="#_x0000_t75" style="width:42.9pt;height:20.1pt" o:ole="">
            <v:imagedata r:id="rId247" o:title=""/>
          </v:shape>
          <o:OLEObject Type="Embed" ProgID="Equation.DSMT4" ShapeID="_x0000_i1158" DrawAspect="Content" ObjectID="_1600346264" r:id="rId248"/>
        </w:object>
      </w:r>
      <w:r w:rsidRPr="003A2A60">
        <w:t xml:space="preserve">. Gọi M, N lần lượt là trung điểm của BC, AM. Biết </w:t>
      </w:r>
      <w:r w:rsidRPr="00ED1B3E">
        <w:rPr>
          <w:position w:val="-28"/>
        </w:rPr>
        <w:object w:dxaOrig="1240" w:dyaOrig="680">
          <v:shape id="_x0000_i1159" type="#_x0000_t75" style="width:62.3pt;height:33.9pt" o:ole="">
            <v:imagedata r:id="rId249" o:title=""/>
          </v:shape>
          <o:OLEObject Type="Embed" ProgID="Equation.DSMT4" ShapeID="_x0000_i1159" DrawAspect="Content" ObjectID="_1600346265" r:id="rId250"/>
        </w:object>
      </w:r>
      <w:r w:rsidRPr="003A2A60">
        <w:t xml:space="preserve"> là hình chiếu của M lên đường thẳng BN. Tính khoảng cách từ C đến gốc tọa độ O.</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b/>
          <w:bCs/>
          <w:color w:val="000099"/>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8"/>
          <w:sz w:val="24"/>
          <w:szCs w:val="24"/>
        </w:rPr>
        <w:object w:dxaOrig="499" w:dyaOrig="360">
          <v:shape id="_x0000_i1160" type="#_x0000_t75" style="width:24.9pt;height:18pt" o:ole="">
            <v:imagedata r:id="rId251" o:title=""/>
          </v:shape>
          <o:OLEObject Type="Embed" ProgID="Equation.DSMT4" ShapeID="_x0000_i1160" DrawAspect="Content" ObjectID="_1600346266" r:id="rId252"/>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rPr>
        <w:t>B.</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8"/>
          <w:sz w:val="24"/>
          <w:szCs w:val="24"/>
        </w:rPr>
        <w:object w:dxaOrig="480" w:dyaOrig="360">
          <v:shape id="_x0000_i1161" type="#_x0000_t75" style="width:24.25pt;height:18pt" o:ole="">
            <v:imagedata r:id="rId253" o:title=""/>
          </v:shape>
          <o:OLEObject Type="Embed" ProgID="Equation.DSMT4" ShapeID="_x0000_i1161" DrawAspect="Content" ObjectID="_1600346267" r:id="rId254"/>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u w:val="single"/>
        </w:rPr>
        <w:t>C</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8"/>
          <w:sz w:val="24"/>
          <w:szCs w:val="24"/>
        </w:rPr>
        <w:object w:dxaOrig="499" w:dyaOrig="360">
          <v:shape id="_x0000_i1162" type="#_x0000_t75" style="width:24.9pt;height:18pt" o:ole="">
            <v:imagedata r:id="rId255" o:title=""/>
          </v:shape>
          <o:OLEObject Type="Embed" ProgID="Equation.DSMT4" ShapeID="_x0000_i1162" DrawAspect="Content" ObjectID="_1600346268" r:id="rId256"/>
        </w:object>
      </w:r>
      <w:r w:rsidR="008F207D" w:rsidRPr="00ED1B3E">
        <w:rPr>
          <w:rFonts w:ascii="Times New Roman" w:hAnsi="Times New Roman" w:cs="Times New Roman"/>
          <w:b/>
          <w:bCs/>
          <w:color w:val="000099"/>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b/>
          <w:bCs/>
          <w:color w:val="000099"/>
          <w:sz w:val="24"/>
          <w:szCs w:val="24"/>
        </w:rPr>
        <w:t xml:space="preserve"> </w:t>
      </w:r>
      <w:r w:rsidR="008F207D" w:rsidRPr="00ED1B3E">
        <w:rPr>
          <w:rFonts w:ascii="Times New Roman" w:hAnsi="Times New Roman" w:cs="Times New Roman"/>
          <w:b/>
          <w:bCs/>
          <w:color w:val="000099"/>
          <w:position w:val="-6"/>
          <w:sz w:val="24"/>
          <w:szCs w:val="24"/>
        </w:rPr>
        <w:object w:dxaOrig="180" w:dyaOrig="279">
          <v:shape id="_x0000_i1163" type="#_x0000_t75" style="width:9pt;height:13.85pt" o:ole="">
            <v:imagedata r:id="rId257" o:title=""/>
          </v:shape>
          <o:OLEObject Type="Embed" ProgID="Equation.DSMT4" ShapeID="_x0000_i1163" DrawAspect="Content" ObjectID="_1600346269" r:id="rId258"/>
        </w:objec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Gọi K là điểm đối xứng của B qua N, dễ thấy AKCM là hình chữ nhậ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Năm điểm A, K, C, M, H cùng thuộc đường tròn đường kính AC và MK </w:t>
      </w:r>
      <w:r w:rsidRPr="00ED1B3E">
        <w:rPr>
          <w:rFonts w:ascii="Times New Roman" w:hAnsi="Times New Roman" w:cs="Times New Roman"/>
          <w:bCs/>
          <w:position w:val="-6"/>
          <w:sz w:val="24"/>
          <w:szCs w:val="24"/>
        </w:rPr>
        <w:object w:dxaOrig="1420" w:dyaOrig="360">
          <v:shape id="_x0000_i1164" type="#_x0000_t75" style="width:71.3pt;height:18pt" o:ole="">
            <v:imagedata r:id="rId259" o:title=""/>
          </v:shape>
          <o:OLEObject Type="Embed" ProgID="Equation.DSMT4" ShapeID="_x0000_i1164" DrawAspect="Content" ObjectID="_1600346270" r:id="rId260"/>
        </w:object>
      </w:r>
      <w:r w:rsidRPr="00ED1B3E">
        <w:rPr>
          <w:rFonts w:ascii="Times New Roman" w:hAnsi="Times New Roman" w:cs="Times New Roman"/>
          <w:bCs/>
          <w:sz w:val="24"/>
          <w:szCs w:val="24"/>
        </w:rPr>
        <w: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Đường thẳng CH qua H và vuông góc với AH, có phương trình: </w:t>
      </w:r>
      <w:r w:rsidRPr="00ED1B3E">
        <w:rPr>
          <w:rFonts w:ascii="Times New Roman" w:hAnsi="Times New Roman" w:cs="Times New Roman"/>
          <w:bCs/>
          <w:position w:val="-14"/>
          <w:sz w:val="24"/>
          <w:szCs w:val="24"/>
        </w:rPr>
        <w:object w:dxaOrig="2120" w:dyaOrig="400">
          <v:shape id="_x0000_i1165" type="#_x0000_t75" style="width:105.9pt;height:20.1pt" o:ole="">
            <v:imagedata r:id="rId261" o:title=""/>
          </v:shape>
          <o:OLEObject Type="Embed" ProgID="Equation.DSMT4" ShapeID="_x0000_i1165" DrawAspect="Content" ObjectID="_1600346271" r:id="rId262"/>
        </w:object>
      </w:r>
      <w:r w:rsidRPr="00ED1B3E">
        <w:rPr>
          <w:rFonts w:ascii="Times New Roman" w:hAnsi="Times New Roman" w:cs="Times New Roman"/>
          <w:bCs/>
          <w:sz w:val="24"/>
          <w:szCs w:val="24"/>
        </w:rPr>
        <w:t>.</w:t>
      </w:r>
    </w:p>
    <w:p w:rsidR="00ED1B3E" w:rsidRPr="00ED1B3E" w:rsidRDefault="003A2A60" w:rsidP="00ED1B3E">
      <w:pPr>
        <w:tabs>
          <w:tab w:val="left" w:pos="2268"/>
        </w:tabs>
        <w:spacing w:before="60" w:after="120"/>
        <w:ind w:left="964" w:firstLine="0"/>
        <w:rPr>
          <w:rFonts w:ascii="Times New Roman" w:hAnsi="Times New Roman" w:cs="Times New Roman"/>
          <w:bCs/>
          <w:sz w:val="24"/>
          <w:szCs w:val="24"/>
        </w:rPr>
      </w:pPr>
      <w:r>
        <w:rPr>
          <w:rFonts w:ascii="Times New Roman" w:hAnsi="Times New Roman" w:cs="Times New Roman"/>
          <w:noProof/>
          <w:sz w:val="24"/>
          <w:szCs w:val="24"/>
        </w:rPr>
        <w:lastRenderedPageBreak/>
        <w:pict>
          <v:shape id="_x0000_s1027" type="#_x0000_t75" style="position:absolute;left:0;text-align:left;margin-left:368.75pt;margin-top:58.1pt;width:136.15pt;height:160.6pt;z-index:251661312">
            <v:imagedata r:id="rId263" o:title=""/>
            <w10:wrap type="square"/>
          </v:shape>
        </w:pict>
      </w:r>
      <w:r w:rsidR="008F207D" w:rsidRPr="00ED1B3E">
        <w:rPr>
          <w:rFonts w:ascii="Times New Roman" w:hAnsi="Times New Roman" w:cs="Times New Roman"/>
          <w:bCs/>
          <w:sz w:val="24"/>
          <w:szCs w:val="24"/>
        </w:rPr>
        <w:t xml:space="preserve">Gọi </w:t>
      </w:r>
      <w:r w:rsidR="008F207D" w:rsidRPr="00ED1B3E">
        <w:rPr>
          <w:rFonts w:ascii="Times New Roman" w:hAnsi="Times New Roman" w:cs="Times New Roman"/>
          <w:bCs/>
          <w:position w:val="-14"/>
          <w:sz w:val="24"/>
          <w:szCs w:val="24"/>
        </w:rPr>
        <w:object w:dxaOrig="1300" w:dyaOrig="400">
          <v:shape id="_x0000_i1166" type="#_x0000_t75" style="width:65.1pt;height:20.1pt" o:ole="">
            <v:imagedata r:id="rId264" o:title=""/>
          </v:shape>
          <o:OLEObject Type="Embed" ProgID="Equation.DSMT4" ShapeID="_x0000_i1166" DrawAspect="Content" ObjectID="_1600346272" r:id="rId265"/>
        </w:object>
      </w:r>
      <w:r w:rsidR="008F207D" w:rsidRPr="00ED1B3E">
        <w:rPr>
          <w:rFonts w:ascii="Times New Roman" w:hAnsi="Times New Roman" w:cs="Times New Roman"/>
          <w:bCs/>
          <w:sz w:val="24"/>
          <w:szCs w:val="24"/>
        </w:rPr>
        <w:t xml:space="preserve">, </w:t>
      </w:r>
      <w:r w:rsidR="008F207D" w:rsidRPr="00ED1B3E">
        <w:rPr>
          <w:rFonts w:ascii="Times New Roman" w:hAnsi="Times New Roman" w:cs="Times New Roman"/>
          <w:bCs/>
          <w:position w:val="-46"/>
          <w:sz w:val="24"/>
          <w:szCs w:val="24"/>
        </w:rPr>
        <w:object w:dxaOrig="5480" w:dyaOrig="1040">
          <v:shape id="_x0000_i1167" type="#_x0000_t75" style="width:274.15pt;height:51.9pt" o:ole="">
            <v:imagedata r:id="rId266" o:title=""/>
          </v:shape>
          <o:OLEObject Type="Embed" ProgID="Equation.DSMT4" ShapeID="_x0000_i1167" DrawAspect="Content" ObjectID="_1600346273" r:id="rId267"/>
        </w:objec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position w:val="-14"/>
          <w:sz w:val="24"/>
          <w:szCs w:val="24"/>
        </w:rPr>
        <w:object w:dxaOrig="1180" w:dyaOrig="400">
          <v:shape id="_x0000_i1168" type="#_x0000_t75" style="width:58.85pt;height:20.1pt" o:ole="">
            <v:imagedata r:id="rId268" o:title=""/>
          </v:shape>
          <o:OLEObject Type="Embed" ProgID="Equation.DSMT4" ShapeID="_x0000_i1168" DrawAspect="Content" ObjectID="_1600346274" r:id="rId269"/>
        </w:object>
      </w:r>
      <w:r w:rsidRPr="00ED1B3E">
        <w:rPr>
          <w:rFonts w:ascii="Times New Roman" w:hAnsi="Times New Roman" w:cs="Times New Roman"/>
          <w:bCs/>
          <w:sz w:val="24"/>
          <w:szCs w:val="24"/>
        </w:rPr>
        <w:t xml:space="preserve"> hoặc </w:t>
      </w:r>
      <w:r w:rsidRPr="00ED1B3E">
        <w:rPr>
          <w:rFonts w:ascii="Times New Roman" w:hAnsi="Times New Roman" w:cs="Times New Roman"/>
          <w:bCs/>
          <w:position w:val="-28"/>
          <w:sz w:val="24"/>
          <w:szCs w:val="24"/>
        </w:rPr>
        <w:object w:dxaOrig="1340" w:dyaOrig="680">
          <v:shape id="_x0000_i1169" type="#_x0000_t75" style="width:67.15pt;height:33.9pt" o:ole="">
            <v:imagedata r:id="rId270" o:title=""/>
          </v:shape>
          <o:OLEObject Type="Embed" ProgID="Equation.DSMT4" ShapeID="_x0000_i1169" DrawAspect="Content" ObjectID="_1600346275" r:id="rId271"/>
        </w:object>
      </w:r>
      <w:r w:rsidRPr="00ED1B3E">
        <w:rPr>
          <w:rFonts w:ascii="Times New Roman" w:hAnsi="Times New Roman" w:cs="Times New Roman"/>
          <w:bCs/>
          <w:sz w:val="24"/>
          <w:szCs w:val="24"/>
        </w:rPr>
        <w:t xml:space="preserve"> .</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rPr>
      </w:pPr>
      <w:r w:rsidRPr="00ED1B3E">
        <w:rPr>
          <w:rFonts w:ascii="Times New Roman" w:hAnsi="Times New Roman" w:cs="Times New Roman"/>
          <w:bCs/>
          <w:sz w:val="24"/>
          <w:szCs w:val="24"/>
        </w:rPr>
        <w:t xml:space="preserve">Phương trình đường thẳng AB: </w:t>
      </w:r>
      <w:r w:rsidRPr="00ED1B3E">
        <w:rPr>
          <w:rFonts w:ascii="Times New Roman" w:hAnsi="Times New Roman" w:cs="Times New Roman"/>
          <w:bCs/>
          <w:position w:val="-10"/>
          <w:sz w:val="24"/>
          <w:szCs w:val="24"/>
        </w:rPr>
        <w:object w:dxaOrig="1460" w:dyaOrig="320">
          <v:shape id="_x0000_i1170" type="#_x0000_t75" style="width:72.7pt;height:15.9pt" o:ole="">
            <v:imagedata r:id="rId272" o:title=""/>
          </v:shape>
          <o:OLEObject Type="Embed" ProgID="Equation.DSMT4" ShapeID="_x0000_i1170" DrawAspect="Content" ObjectID="_1600346276" r:id="rId273"/>
        </w:object>
      </w:r>
      <w:r w:rsidRPr="00ED1B3E">
        <w:rPr>
          <w:rFonts w:ascii="Times New Roman" w:hAnsi="Times New Roman" w:cs="Times New Roman"/>
          <w:bCs/>
          <w:sz w:val="24"/>
          <w:szCs w:val="24"/>
        </w:rPr>
        <w:t xml:space="preserve">. Vì C và H nằm cùng phía so với đường thẳng AB, nên ta chọn </w:t>
      </w:r>
      <w:r w:rsidRPr="00ED1B3E">
        <w:rPr>
          <w:rFonts w:ascii="Times New Roman" w:hAnsi="Times New Roman" w:cs="Times New Roman"/>
          <w:bCs/>
          <w:position w:val="-14"/>
          <w:sz w:val="24"/>
          <w:szCs w:val="24"/>
        </w:rPr>
        <w:object w:dxaOrig="900" w:dyaOrig="400">
          <v:shape id="_x0000_i1171" type="#_x0000_t75" style="width:45pt;height:20.1pt" o:ole="">
            <v:imagedata r:id="rId274" o:title=""/>
          </v:shape>
          <o:OLEObject Type="Embed" ProgID="Equation.DSMT4" ShapeID="_x0000_i1171" DrawAspect="Content" ObjectID="_1600346277" r:id="rId275"/>
        </w:object>
      </w:r>
      <w:r w:rsidRPr="00ED1B3E">
        <w:rPr>
          <w:rFonts w:ascii="Times New Roman" w:hAnsi="Times New Roman" w:cs="Times New Roman"/>
          <w:bCs/>
          <w:sz w:val="24"/>
          <w:szCs w:val="24"/>
        </w:rPr>
        <w:t xml:space="preserve">, </w:t>
      </w:r>
      <w:r w:rsidRPr="00ED1B3E">
        <w:rPr>
          <w:rFonts w:ascii="Times New Roman" w:hAnsi="Times New Roman" w:cs="Times New Roman"/>
          <w:bCs/>
          <w:position w:val="-8"/>
          <w:sz w:val="24"/>
          <w:szCs w:val="24"/>
        </w:rPr>
        <w:object w:dxaOrig="1080" w:dyaOrig="360">
          <v:shape id="_x0000_i1172" type="#_x0000_t75" style="width:54pt;height:18pt" o:ole="">
            <v:imagedata r:id="rId276" o:title=""/>
          </v:shape>
          <o:OLEObject Type="Embed" ProgID="Equation.DSMT4" ShapeID="_x0000_i1172" DrawAspect="Content" ObjectID="_1600346278" r:id="rId277"/>
        </w:object>
      </w:r>
      <w:r w:rsidRPr="00ED1B3E">
        <w:rPr>
          <w:rFonts w:ascii="Times New Roman" w:hAnsi="Times New Roman" w:cs="Times New Roman"/>
          <w:bCs/>
          <w:sz w:val="24"/>
          <w:szCs w:val="24"/>
        </w:rPr>
        <w:t>.</w:t>
      </w:r>
    </w:p>
    <w:p w:rsidR="00ED1B3E" w:rsidRPr="00ED1B3E" w:rsidRDefault="00ED1B3E" w:rsidP="00ED1B3E">
      <w:pPr>
        <w:tabs>
          <w:tab w:val="left" w:pos="2268"/>
        </w:tabs>
        <w:ind w:left="964" w:firstLine="0"/>
        <w:rPr>
          <w:rFonts w:ascii="Times New Roman" w:eastAsia="Arial" w:hAnsi="Times New Roman" w:cs="Times New Roman"/>
          <w:b/>
          <w:sz w:val="24"/>
          <w:szCs w:val="24"/>
        </w:rPr>
      </w:pPr>
      <w:r w:rsidRPr="00ED1B3E">
        <w:rPr>
          <w:rFonts w:ascii="Times New Roman" w:eastAsia="Arial" w:hAnsi="Times New Roman" w:cs="Times New Roman"/>
          <w:b/>
          <w:sz w:val="24"/>
          <w:szCs w:val="24"/>
        </w:rPr>
        <w:t>Email</w:t>
      </w:r>
      <w:r w:rsidR="008F207D" w:rsidRPr="00ED1B3E">
        <w:rPr>
          <w:rFonts w:ascii="Times New Roman" w:eastAsia="Arial" w:hAnsi="Times New Roman" w:cs="Times New Roman"/>
          <w:b/>
          <w:sz w:val="24"/>
          <w:szCs w:val="24"/>
        </w:rPr>
        <w:t>: huynhthanhtinhspt@gmail.com</w:t>
      </w:r>
    </w:p>
    <w:p w:rsidR="00ED1B3E" w:rsidRPr="003A2A60" w:rsidRDefault="008F207D" w:rsidP="003A2A60">
      <w:pPr>
        <w:pStyle w:val="oancuaDanhsach"/>
        <w:numPr>
          <w:ilvl w:val="0"/>
          <w:numId w:val="7"/>
        </w:numPr>
        <w:tabs>
          <w:tab w:val="left" w:pos="992"/>
        </w:tabs>
        <w:spacing w:line="276" w:lineRule="auto"/>
        <w:jc w:val="both"/>
      </w:pPr>
      <w:r w:rsidRPr="003A2A60">
        <w:t xml:space="preserve">Trong mặt phẳng tọa độ </w:t>
      </w:r>
      <w:r w:rsidRPr="00ED1B3E">
        <w:rPr>
          <w:position w:val="-10"/>
        </w:rPr>
        <w:object w:dxaOrig="460" w:dyaOrig="320">
          <v:shape id="_x0000_i1173" type="#_x0000_t75" style="width:22.85pt;height:15.9pt" o:ole="">
            <v:imagedata r:id="rId278" o:title=""/>
          </v:shape>
          <o:OLEObject Type="Embed" ProgID="Equation.DSMT4" ShapeID="_x0000_i1173" DrawAspect="Content" ObjectID="_1600346279" r:id="rId279"/>
        </w:object>
      </w:r>
      <w:r w:rsidRPr="003A2A60">
        <w:t xml:space="preserve">, cho hình thang </w:t>
      </w:r>
      <w:r w:rsidRPr="00ED1B3E">
        <w:rPr>
          <w:position w:val="-6"/>
        </w:rPr>
        <w:object w:dxaOrig="720" w:dyaOrig="279">
          <v:shape id="_x0000_i1174" type="#_x0000_t75" style="width:36pt;height:13.85pt" o:ole="">
            <v:imagedata r:id="rId280" o:title=""/>
          </v:shape>
          <o:OLEObject Type="Embed" ProgID="Equation.DSMT4" ShapeID="_x0000_i1174" DrawAspect="Content" ObjectID="_1600346280" r:id="rId281"/>
        </w:object>
      </w:r>
      <w:r w:rsidRPr="003A2A60">
        <w:t xml:space="preserve"> có diện tích bằng </w:t>
      </w:r>
      <w:r w:rsidRPr="00ED1B3E">
        <w:rPr>
          <w:position w:val="-4"/>
        </w:rPr>
        <w:object w:dxaOrig="279" w:dyaOrig="260">
          <v:shape id="_x0000_i1175" type="#_x0000_t75" style="width:13.85pt;height:13.15pt" o:ole="">
            <v:imagedata r:id="rId282" o:title=""/>
          </v:shape>
          <o:OLEObject Type="Embed" ProgID="Equation.DSMT4" ShapeID="_x0000_i1175" DrawAspect="Content" ObjectID="_1600346281" r:id="rId283"/>
        </w:object>
      </w:r>
      <w:r w:rsidRPr="003A2A60">
        <w:t xml:space="preserve"> và </w:t>
      </w:r>
      <w:r w:rsidRPr="00ED1B3E">
        <w:rPr>
          <w:position w:val="-6"/>
        </w:rPr>
        <w:object w:dxaOrig="980" w:dyaOrig="279">
          <v:shape id="_x0000_i1176" type="#_x0000_t75" style="width:49.15pt;height:13.85pt" o:ole="">
            <v:imagedata r:id="rId284" o:title=""/>
          </v:shape>
          <o:OLEObject Type="Embed" ProgID="Equation.DSMT4" ShapeID="_x0000_i1176" DrawAspect="Content" ObjectID="_1600346282" r:id="rId285"/>
        </w:object>
      </w:r>
      <w:r w:rsidRPr="003A2A60">
        <w:t xml:space="preserve">. Biết </w:t>
      </w:r>
      <w:r w:rsidRPr="00ED1B3E">
        <w:rPr>
          <w:position w:val="-28"/>
        </w:rPr>
        <w:object w:dxaOrig="1100" w:dyaOrig="680">
          <v:shape id="_x0000_i1177" type="#_x0000_t75" style="width:54.7pt;height:33.9pt" o:ole="">
            <v:imagedata r:id="rId286" o:title=""/>
          </v:shape>
          <o:OLEObject Type="Embed" ProgID="Equation.DSMT4" ShapeID="_x0000_i1177" DrawAspect="Content" ObjectID="_1600346283" r:id="rId287"/>
        </w:object>
      </w:r>
      <w:r w:rsidRPr="003A2A60">
        <w:t xml:space="preserve"> là trung điểm của cạnh </w:t>
      </w:r>
      <w:r w:rsidRPr="00ED1B3E">
        <w:rPr>
          <w:position w:val="-6"/>
        </w:rPr>
        <w:object w:dxaOrig="400" w:dyaOrig="279">
          <v:shape id="_x0000_i1178" type="#_x0000_t75" style="width:20.1pt;height:13.85pt" o:ole="">
            <v:imagedata r:id="rId288" o:title=""/>
          </v:shape>
          <o:OLEObject Type="Embed" ProgID="Equation.DSMT4" ShapeID="_x0000_i1178" DrawAspect="Content" ObjectID="_1600346284" r:id="rId289"/>
        </w:object>
      </w:r>
      <w:r w:rsidRPr="003A2A60">
        <w:t xml:space="preserve"> và </w:t>
      </w:r>
      <w:r w:rsidRPr="00ED1B3E">
        <w:rPr>
          <w:position w:val="-28"/>
        </w:rPr>
        <w:object w:dxaOrig="880" w:dyaOrig="680">
          <v:shape id="_x0000_i1179" type="#_x0000_t75" style="width:44.3pt;height:33.9pt" o:ole="">
            <v:imagedata r:id="rId290" o:title=""/>
          </v:shape>
          <o:OLEObject Type="Embed" ProgID="Equation.DSMT4" ShapeID="_x0000_i1179" DrawAspect="Content" ObjectID="_1600346285" r:id="rId291"/>
        </w:object>
      </w:r>
      <w:r w:rsidRPr="003A2A60">
        <w:t xml:space="preserve"> là trung điểm của </w:t>
      </w:r>
      <w:r w:rsidRPr="00ED1B3E">
        <w:rPr>
          <w:position w:val="-4"/>
        </w:rPr>
        <w:object w:dxaOrig="440" w:dyaOrig="260">
          <v:shape id="_x0000_i1180" type="#_x0000_t75" style="width:22.15pt;height:13.15pt" o:ole="">
            <v:imagedata r:id="rId292" o:title=""/>
          </v:shape>
          <o:OLEObject Type="Embed" ProgID="Equation.DSMT4" ShapeID="_x0000_i1180" DrawAspect="Content" ObjectID="_1600346286" r:id="rId293"/>
        </w:object>
      </w:r>
      <w:r w:rsidRPr="003A2A60">
        <w:t xml:space="preserve">. Viết phương trình đường thẳng </w:t>
      </w:r>
      <w:r w:rsidRPr="00ED1B3E">
        <w:rPr>
          <w:position w:val="-4"/>
        </w:rPr>
        <w:object w:dxaOrig="400" w:dyaOrig="260">
          <v:shape id="_x0000_i1181" type="#_x0000_t75" style="width:20.1pt;height:13.15pt" o:ole="">
            <v:imagedata r:id="rId294" o:title=""/>
          </v:shape>
          <o:OLEObject Type="Embed" ProgID="Equation.DSMT4" ShapeID="_x0000_i1181" DrawAspect="Content" ObjectID="_1600346287" r:id="rId295"/>
        </w:object>
      </w:r>
      <w:r w:rsidRPr="003A2A60">
        <w:t xml:space="preserve">, biết điểm </w:t>
      </w:r>
      <w:r w:rsidRPr="00ED1B3E">
        <w:rPr>
          <w:position w:val="-4"/>
        </w:rPr>
        <w:object w:dxaOrig="260" w:dyaOrig="260">
          <v:shape id="_x0000_i1182" type="#_x0000_t75" style="width:13.15pt;height:13.15pt" o:ole="">
            <v:imagedata r:id="rId296" o:title=""/>
          </v:shape>
          <o:OLEObject Type="Embed" ProgID="Equation.DSMT4" ShapeID="_x0000_i1182" DrawAspect="Content" ObjectID="_1600346288" r:id="rId297"/>
        </w:object>
      </w:r>
      <w:r w:rsidRPr="003A2A60">
        <w:t xml:space="preserve"> có hoành độ dương và </w:t>
      </w:r>
      <w:r w:rsidRPr="00ED1B3E">
        <w:rPr>
          <w:position w:val="-4"/>
        </w:rPr>
        <w:object w:dxaOrig="260" w:dyaOrig="260">
          <v:shape id="_x0000_i1183" type="#_x0000_t75" style="width:13.15pt;height:13.15pt" o:ole="">
            <v:imagedata r:id="rId296" o:title=""/>
          </v:shape>
          <o:OLEObject Type="Embed" ProgID="Equation.DSMT4" ShapeID="_x0000_i1183" DrawAspect="Content" ObjectID="_1600346289" r:id="rId298"/>
        </w:object>
      </w:r>
      <w:r w:rsidRPr="003A2A60">
        <w:t xml:space="preserve"> thuộc đường thẳng </w:t>
      </w:r>
      <w:r w:rsidRPr="00ED1B3E">
        <w:rPr>
          <w:position w:val="-10"/>
        </w:rPr>
        <w:object w:dxaOrig="1300" w:dyaOrig="320">
          <v:shape id="_x0000_i1184" type="#_x0000_t75" style="width:65.1pt;height:15.9pt" o:ole="">
            <v:imagedata r:id="rId299" o:title=""/>
          </v:shape>
          <o:OLEObject Type="Embed" ProgID="Equation.DSMT4" ShapeID="_x0000_i1184" DrawAspect="Content" ObjectID="_1600346290" r:id="rId300"/>
        </w:object>
      </w:r>
      <w:r w:rsidRPr="003A2A60">
        <w:t>.</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sz w:val="24"/>
          <w:szCs w:val="24"/>
        </w:rPr>
        <w:t xml:space="preserve"> </w:t>
      </w:r>
      <w:r w:rsidR="008F207D" w:rsidRPr="00ED1B3E">
        <w:rPr>
          <w:rFonts w:ascii="Times New Roman" w:hAnsi="Times New Roman" w:cs="Times New Roman"/>
          <w:position w:val="-10"/>
          <w:sz w:val="24"/>
          <w:szCs w:val="24"/>
        </w:rPr>
        <w:object w:dxaOrig="1340" w:dyaOrig="320">
          <v:shape id="_x0000_i1185" type="#_x0000_t75" style="width:67.15pt;height:15.9pt" o:ole="">
            <v:imagedata r:id="rId301" o:title=""/>
          </v:shape>
          <o:OLEObject Type="Embed" ProgID="Equation.DSMT4" ShapeID="_x0000_i1185" DrawAspect="Content" ObjectID="_1600346291" r:id="rId302"/>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sz w:val="24"/>
          <w:szCs w:val="24"/>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sz w:val="24"/>
          <w:szCs w:val="24"/>
          <w:u w:val="single"/>
        </w:rPr>
        <w:t>.</w:t>
      </w:r>
      <w:r w:rsidR="008F207D" w:rsidRPr="00ED1B3E">
        <w:rPr>
          <w:rFonts w:ascii="Times New Roman" w:hAnsi="Times New Roman" w:cs="Times New Roman"/>
          <w:b/>
          <w:bCs/>
          <w:sz w:val="24"/>
          <w:szCs w:val="24"/>
        </w:rPr>
        <w:t xml:space="preserve"> </w:t>
      </w:r>
      <w:r w:rsidR="008F207D" w:rsidRPr="00ED1B3E">
        <w:rPr>
          <w:rFonts w:ascii="Times New Roman" w:hAnsi="Times New Roman" w:cs="Times New Roman"/>
          <w:position w:val="-10"/>
          <w:sz w:val="24"/>
          <w:szCs w:val="24"/>
        </w:rPr>
        <w:object w:dxaOrig="1340" w:dyaOrig="320">
          <v:shape id="_x0000_i1186" type="#_x0000_t75" style="width:67.15pt;height:15.9pt" o:ole="">
            <v:imagedata r:id="rId303" o:title=""/>
          </v:shape>
          <o:OLEObject Type="Embed" ProgID="Equation.DSMT4" ShapeID="_x0000_i1186" DrawAspect="Content" ObjectID="_1600346292" r:id="rId304"/>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b/>
          <w:bCs/>
          <w:sz w:val="24"/>
          <w:szCs w:val="24"/>
        </w:rPr>
        <w:t xml:space="preserve"> </w:t>
      </w:r>
      <w:r w:rsidR="008F207D" w:rsidRPr="00ED1B3E">
        <w:rPr>
          <w:rFonts w:ascii="Times New Roman" w:hAnsi="Times New Roman" w:cs="Times New Roman"/>
          <w:position w:val="-10"/>
          <w:sz w:val="24"/>
          <w:szCs w:val="24"/>
        </w:rPr>
        <w:object w:dxaOrig="1340" w:dyaOrig="320">
          <v:shape id="_x0000_i1187" type="#_x0000_t75" style="width:67.15pt;height:15.9pt" o:ole="">
            <v:imagedata r:id="rId305" o:title=""/>
          </v:shape>
          <o:OLEObject Type="Embed" ProgID="Equation.DSMT4" ShapeID="_x0000_i1187" DrawAspect="Content" ObjectID="_1600346293" r:id="rId306"/>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b/>
          <w:bCs/>
          <w:sz w:val="24"/>
          <w:szCs w:val="24"/>
        </w:rPr>
        <w:t xml:space="preserve"> </w:t>
      </w:r>
      <w:r w:rsidR="008F207D" w:rsidRPr="00ED1B3E">
        <w:rPr>
          <w:rFonts w:ascii="Times New Roman" w:hAnsi="Times New Roman" w:cs="Times New Roman"/>
          <w:position w:val="-10"/>
          <w:sz w:val="24"/>
          <w:szCs w:val="24"/>
        </w:rPr>
        <w:object w:dxaOrig="1340" w:dyaOrig="320">
          <v:shape id="_x0000_i1188" type="#_x0000_t75" style="width:67.15pt;height:15.9pt" o:ole="">
            <v:imagedata r:id="rId307" o:title=""/>
          </v:shape>
          <o:OLEObject Type="Embed" ProgID="Equation.DSMT4" ShapeID="_x0000_i1188" DrawAspect="Content" ObjectID="_1600346294" r:id="rId308"/>
        </w:object>
      </w:r>
      <w:r w:rsidR="008F207D" w:rsidRPr="00ED1B3E">
        <w:rPr>
          <w:rFonts w:ascii="Times New Roman" w:hAnsi="Times New Roman" w:cs="Times New Roman"/>
          <w:bCs/>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8F207D" w:rsidP="00ED1B3E">
      <w:pPr>
        <w:tabs>
          <w:tab w:val="left" w:pos="2268"/>
        </w:tabs>
        <w:ind w:left="964" w:firstLine="0"/>
        <w:rPr>
          <w:rFonts w:ascii="Times New Roman" w:eastAsia="Arial" w:hAnsi="Times New Roman" w:cs="Times New Roman"/>
          <w:b/>
          <w:sz w:val="24"/>
          <w:szCs w:val="24"/>
        </w:rPr>
      </w:pPr>
      <w:r w:rsidRPr="00ED1B3E">
        <w:rPr>
          <w:rFonts w:ascii="Times New Roman" w:eastAsia="Arial" w:hAnsi="Times New Roman" w:cs="Times New Roman"/>
          <w:b/>
          <w:sz w:val="24"/>
          <w:szCs w:val="24"/>
        </w:rPr>
        <w:t>Họ và tên: Huỳnh Thanh Tịnh</w:t>
      </w:r>
      <w:r w:rsidR="00420CC3">
        <w:rPr>
          <w:rFonts w:ascii="Times New Roman" w:eastAsia="Arial" w:hAnsi="Times New Roman" w:cs="Times New Roman"/>
          <w:b/>
          <w:sz w:val="24"/>
          <w:szCs w:val="24"/>
        </w:rPr>
        <w:t>,Tên FB</w:t>
      </w:r>
      <w:r w:rsidRPr="00ED1B3E">
        <w:rPr>
          <w:rFonts w:ascii="Times New Roman" w:eastAsia="Arial" w:hAnsi="Times New Roman" w:cs="Times New Roman"/>
          <w:b/>
          <w:sz w:val="24"/>
          <w:szCs w:val="24"/>
        </w:rPr>
        <w:t>: huynhthanhtinh</w:t>
      </w:r>
    </w:p>
    <w:p w:rsidR="00ED1B3E" w:rsidRPr="00ED1B3E" w:rsidRDefault="005F53B9" w:rsidP="00ED1B3E">
      <w:pPr>
        <w:tabs>
          <w:tab w:val="left" w:pos="2268"/>
        </w:tabs>
        <w:spacing w:before="60" w:after="120"/>
        <w:ind w:left="964" w:firstLine="0"/>
        <w:rPr>
          <w:rFonts w:ascii="Times New Roman" w:hAnsi="Times New Roman" w:cs="Times New Roman"/>
          <w:b/>
          <w:bCs/>
          <w:sz w:val="24"/>
          <w:szCs w:val="24"/>
        </w:rPr>
      </w:pPr>
      <w:r w:rsidRPr="005F53B9">
        <w:rPr>
          <w:rFonts w:ascii="Times New Roman" w:hAnsi="Times New Roman" w:cs="Times New Roman"/>
          <w:b/>
          <w:bCs/>
          <w:color w:val="0000FF"/>
          <w:sz w:val="24"/>
          <w:szCs w:val="24"/>
        </w:rPr>
        <w:t>Chọn B</w:t>
      </w:r>
    </w:p>
    <w:p w:rsidR="00ED1B3E" w:rsidRPr="00ED1B3E" w:rsidRDefault="004D22BF" w:rsidP="00ED1B3E">
      <w:pPr>
        <w:tabs>
          <w:tab w:val="left" w:pos="2268"/>
        </w:tabs>
        <w:spacing w:before="60" w:after="120"/>
        <w:ind w:left="964" w:firstLine="0"/>
        <w:rPr>
          <w:rFonts w:ascii="Times New Roman" w:hAnsi="Times New Roman" w:cs="Times New Roman"/>
          <w:b/>
          <w:bCs/>
          <w:sz w:val="24"/>
          <w:szCs w:val="24"/>
        </w:rPr>
      </w:pPr>
      <w:r w:rsidRPr="00ED1B3E">
        <w:rPr>
          <w:rFonts w:ascii="Times New Roman" w:hAnsi="Times New Roman" w:cs="Times New Roman"/>
          <w:b/>
          <w:bCs/>
          <w:noProof/>
          <w:sz w:val="24"/>
          <w:szCs w:val="24"/>
        </w:rPr>
        <w:drawing>
          <wp:inline distT="0" distB="0" distL="0" distR="0" wp14:anchorId="15518CD5">
            <wp:extent cx="4102735" cy="1420495"/>
            <wp:effectExtent l="0" t="0" r="0" b="8255"/>
            <wp:docPr id="55"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02735" cy="1420495"/>
                    </a:xfrm>
                    <a:prstGeom prst="rect">
                      <a:avLst/>
                    </a:prstGeom>
                    <a:noFill/>
                  </pic:spPr>
                </pic:pic>
              </a:graphicData>
            </a:graphic>
          </wp:inline>
        </w:drawing>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i/>
          <w:sz w:val="24"/>
          <w:szCs w:val="24"/>
        </w:rPr>
        <w:t>A</w:t>
      </w:r>
      <w:r w:rsidRPr="00ED1B3E">
        <w:rPr>
          <w:rFonts w:ascii="Times New Roman" w:hAnsi="Times New Roman" w:cs="Times New Roman"/>
          <w:sz w:val="24"/>
          <w:szCs w:val="24"/>
        </w:rPr>
        <w:t xml:space="preserve">(?) </w:t>
      </w:r>
      <w:r w:rsidRPr="00ED1B3E">
        <w:rPr>
          <w:rFonts w:ascii="Times New Roman" w:hAnsi="Times New Roman" w:cs="Times New Roman"/>
          <w:i/>
          <w:sz w:val="24"/>
          <w:szCs w:val="24"/>
        </w:rPr>
        <w:t>B</w: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position w:val="8"/>
          <w:sz w:val="24"/>
          <w:szCs w:val="24"/>
        </w:rPr>
      </w:pPr>
      <w:r w:rsidRPr="00ED1B3E">
        <w:rPr>
          <w:rFonts w:ascii="Times New Roman" w:hAnsi="Times New Roman" w:cs="Times New Roman"/>
          <w:position w:val="8"/>
          <w:sz w:val="24"/>
          <w:szCs w:val="24"/>
        </w:rPr>
        <w:t>E</w:t>
      </w:r>
    </w:p>
    <w:p w:rsidR="00ED1B3E" w:rsidRPr="00ED1B3E" w:rsidRDefault="008F207D" w:rsidP="00ED1B3E">
      <w:pPr>
        <w:pStyle w:val="ThnVnban"/>
        <w:widowControl/>
        <w:tabs>
          <w:tab w:val="left" w:pos="2268"/>
        </w:tabs>
        <w:ind w:left="964"/>
        <w:rPr>
          <w:lang w:val="en-US"/>
        </w:rPr>
      </w:pPr>
      <w:r w:rsidRPr="00ED1B3E">
        <w:t xml:space="preserve">● Do </w:t>
      </w:r>
      <w:r w:rsidRPr="00ED1B3E">
        <w:rPr>
          <w:position w:val="-4"/>
        </w:rPr>
        <w:object w:dxaOrig="200" w:dyaOrig="260">
          <v:shape id="_x0000_i1189" type="#_x0000_t75" style="width:9.7pt;height:13.15pt" o:ole="">
            <v:imagedata r:id="rId310" o:title=""/>
          </v:shape>
          <o:OLEObject Type="Embed" ProgID="Equation.DSMT4" ShapeID="_x0000_i1189" DrawAspect="Content" ObjectID="_1600346295" r:id="rId311"/>
        </w:object>
      </w:r>
      <w:r w:rsidRPr="00ED1B3E">
        <w:rPr>
          <w:lang w:val="en-US"/>
        </w:rPr>
        <w:t xml:space="preserve"> </w:t>
      </w:r>
      <w:r w:rsidRPr="00ED1B3E">
        <w:t>là trung điểm của</w:t>
      </w:r>
      <w:r w:rsidRPr="00ED1B3E">
        <w:rPr>
          <w:lang w:val="en-US"/>
        </w:rPr>
        <w:t xml:space="preserve"> </w:t>
      </w:r>
      <w:r w:rsidRPr="00ED1B3E">
        <w:rPr>
          <w:position w:val="-14"/>
        </w:rPr>
        <w:object w:dxaOrig="1400" w:dyaOrig="400">
          <v:shape id="_x0000_i1190" type="#_x0000_t75" style="width:69.9pt;height:20.1pt" o:ole="">
            <v:imagedata r:id="rId312" o:title=""/>
          </v:shape>
          <o:OLEObject Type="Embed" ProgID="Equation.DSMT4" ShapeID="_x0000_i1190" DrawAspect="Content" ObjectID="_1600346296" r:id="rId313"/>
        </w:object>
      </w:r>
      <w:r w:rsidRPr="00ED1B3E">
        <w:rPr>
          <w:lang w:val="en-US"/>
        </w:rPr>
        <w:t xml:space="preserve">. Gọi </w:t>
      </w:r>
      <w:r w:rsidRPr="00ED1B3E">
        <w:rPr>
          <w:position w:val="-4"/>
        </w:rPr>
        <w:object w:dxaOrig="240" w:dyaOrig="260">
          <v:shape id="_x0000_i1191" type="#_x0000_t75" style="width:11.75pt;height:13.15pt" o:ole="">
            <v:imagedata r:id="rId314" o:title=""/>
          </v:shape>
          <o:OLEObject Type="Embed" ProgID="Equation.DSMT4" ShapeID="_x0000_i1191" DrawAspect="Content" ObjectID="_1600346297" r:id="rId315"/>
        </w:object>
      </w:r>
      <w:r w:rsidRPr="00ED1B3E">
        <w:rPr>
          <w:lang w:val="en-US"/>
        </w:rPr>
        <w:t xml:space="preserve"> là giao điểm của </w:t>
      </w:r>
      <w:r w:rsidRPr="00ED1B3E">
        <w:rPr>
          <w:position w:val="-4"/>
        </w:rPr>
        <w:object w:dxaOrig="440" w:dyaOrig="260">
          <v:shape id="_x0000_i1192" type="#_x0000_t75" style="width:22.15pt;height:13.15pt" o:ole="">
            <v:imagedata r:id="rId316" o:title=""/>
          </v:shape>
          <o:OLEObject Type="Embed" ProgID="Equation.DSMT4" ShapeID="_x0000_i1192" DrawAspect="Content" ObjectID="_1600346298" r:id="rId317"/>
        </w:object>
      </w:r>
      <w:r w:rsidRPr="00ED1B3E">
        <w:rPr>
          <w:lang w:val="en-US"/>
        </w:rPr>
        <w:t xml:space="preserve">và </w:t>
      </w:r>
      <w:r w:rsidRPr="00ED1B3E">
        <w:rPr>
          <w:position w:val="-6"/>
        </w:rPr>
        <w:object w:dxaOrig="440" w:dyaOrig="279">
          <v:shape id="_x0000_i1193" type="#_x0000_t75" style="width:22.15pt;height:13.85pt" o:ole="">
            <v:imagedata r:id="rId318" o:title=""/>
          </v:shape>
          <o:OLEObject Type="Embed" ProgID="Equation.DSMT4" ShapeID="_x0000_i1193" DrawAspect="Content" ObjectID="_1600346299" r:id="rId319"/>
        </w:object>
      </w:r>
      <w:r w:rsidRPr="00ED1B3E">
        <w:rPr>
          <w:lang w:val="en-US"/>
        </w:rPr>
        <w:t xml:space="preserve">. Khi đó </w:t>
      </w:r>
      <w:r w:rsidRPr="00ED1B3E">
        <w:rPr>
          <w:position w:val="-6"/>
        </w:rPr>
        <w:object w:dxaOrig="1660" w:dyaOrig="279">
          <v:shape id="_x0000_i1194" type="#_x0000_t75" style="width:83.1pt;height:13.85pt" o:ole="">
            <v:imagedata r:id="rId320" o:title=""/>
          </v:shape>
          <o:OLEObject Type="Embed" ProgID="Equation.DSMT4" ShapeID="_x0000_i1194" DrawAspect="Content" ObjectID="_1600346300" r:id="rId321"/>
        </w:object>
      </w:r>
      <w:r w:rsidRPr="00ED1B3E">
        <w:rPr>
          <w:lang w:val="en-US"/>
        </w:rPr>
        <w:t xml:space="preserve"> Do đó </w:t>
      </w:r>
      <w:r w:rsidRPr="00ED1B3E">
        <w:rPr>
          <w:position w:val="-12"/>
          <w:lang w:val="en-US"/>
        </w:rPr>
        <w:object w:dxaOrig="6240" w:dyaOrig="360">
          <v:shape id="_x0000_i1195" type="#_x0000_t75" style="width:312.25pt;height:18pt" o:ole="">
            <v:imagedata r:id="rId322" o:title=""/>
          </v:shape>
          <o:OLEObject Type="Embed" ProgID="Equation.DSMT4" ShapeID="_x0000_i1195" DrawAspect="Content" ObjectID="_1600346301" r:id="rId323"/>
        </w:object>
      </w:r>
      <w:r w:rsidRPr="00ED1B3E">
        <w:rPr>
          <w:lang w:val="en-US"/>
        </w:rPr>
        <w:t xml:space="preserve">và </w:t>
      </w:r>
      <w:r w:rsidRPr="00ED1B3E">
        <w:rPr>
          <w:position w:val="-4"/>
        </w:rPr>
        <w:object w:dxaOrig="279" w:dyaOrig="260">
          <v:shape id="_x0000_i1196" type="#_x0000_t75" style="width:13.85pt;height:13.15pt" o:ole="">
            <v:imagedata r:id="rId324" o:title=""/>
          </v:shape>
          <o:OLEObject Type="Embed" ProgID="Equation.DSMT4" ShapeID="_x0000_i1196" DrawAspect="Content" ObjectID="_1600346302" r:id="rId325"/>
        </w:object>
      </w:r>
      <w:r w:rsidRPr="00ED1B3E">
        <w:rPr>
          <w:lang w:val="en-US"/>
        </w:rPr>
        <w:t xml:space="preserve"> là trung điểm </w:t>
      </w:r>
      <w:r w:rsidRPr="00ED1B3E">
        <w:rPr>
          <w:position w:val="-4"/>
        </w:rPr>
        <w:object w:dxaOrig="400" w:dyaOrig="260">
          <v:shape id="_x0000_i1197" type="#_x0000_t75" style="width:20.1pt;height:13.15pt" o:ole="">
            <v:imagedata r:id="rId326" o:title=""/>
          </v:shape>
          <o:OLEObject Type="Embed" ProgID="Equation.DSMT4" ShapeID="_x0000_i1197" DrawAspect="Content" ObjectID="_1600346303" r:id="rId327"/>
        </w:object>
      </w:r>
      <w:r w:rsidRPr="00ED1B3E">
        <w:rPr>
          <w:lang w:val="en-US"/>
        </w:rPr>
        <w:t>.</w:t>
      </w:r>
    </w:p>
    <w:p w:rsidR="00ED1B3E" w:rsidRPr="00ED1B3E" w:rsidRDefault="008F207D" w:rsidP="00ED1B3E">
      <w:pPr>
        <w:pStyle w:val="ThnVnban"/>
        <w:widowControl/>
        <w:tabs>
          <w:tab w:val="left" w:pos="2268"/>
        </w:tabs>
        <w:ind w:left="964"/>
        <w:rPr>
          <w:lang w:val="en-US"/>
        </w:rPr>
      </w:pPr>
      <w:r w:rsidRPr="00ED1B3E">
        <w:rPr>
          <w:lang w:val="en-US"/>
        </w:rPr>
        <w:t xml:space="preserve">Suy ra </w:t>
      </w:r>
      <w:r w:rsidRPr="00ED1B3E">
        <w:rPr>
          <w:position w:val="-14"/>
          <w:lang w:val="en-US"/>
        </w:rPr>
        <w:object w:dxaOrig="1020" w:dyaOrig="400">
          <v:shape id="_x0000_i1198" type="#_x0000_t75" style="width:51.25pt;height:20.1pt" o:ole="">
            <v:imagedata r:id="rId328" o:title=""/>
          </v:shape>
          <o:OLEObject Type="Embed" ProgID="Equation.DSMT4" ShapeID="_x0000_i1198" DrawAspect="Content" ObjectID="_1600346304" r:id="rId329"/>
        </w:object>
      </w:r>
      <w:r w:rsidRPr="00ED1B3E">
        <w:rPr>
          <w:lang w:val="en-US"/>
        </w:rPr>
        <w:t xml:space="preserve"> từ đó có phương trình </w:t>
      </w:r>
      <w:r w:rsidRPr="00ED1B3E">
        <w:rPr>
          <w:position w:val="-10"/>
        </w:rPr>
        <w:object w:dxaOrig="1880" w:dyaOrig="320">
          <v:shape id="_x0000_i1199" type="#_x0000_t75" style="width:94.15pt;height:15.9pt" o:ole="">
            <v:imagedata r:id="rId330" o:title=""/>
          </v:shape>
          <o:OLEObject Type="Embed" ProgID="Equation.DSMT4" ShapeID="_x0000_i1199" DrawAspect="Content" ObjectID="_1600346305" r:id="rId331"/>
        </w:object>
      </w:r>
      <w:r w:rsidRPr="00ED1B3E">
        <w:rPr>
          <w:lang w:val="en-US"/>
        </w:rPr>
        <w:t>.</w:t>
      </w:r>
    </w:p>
    <w:p w:rsidR="00ED1B3E" w:rsidRPr="00ED1B3E" w:rsidRDefault="008F207D" w:rsidP="00ED1B3E">
      <w:pPr>
        <w:pStyle w:val="ThnVnban"/>
        <w:widowControl/>
        <w:tabs>
          <w:tab w:val="left" w:pos="2268"/>
        </w:tabs>
        <w:ind w:left="964"/>
        <w:rPr>
          <w:lang w:val="en-US"/>
        </w:rPr>
      </w:pPr>
      <w:r w:rsidRPr="00ED1B3E">
        <w:t>●</w:t>
      </w:r>
      <w:r w:rsidRPr="00ED1B3E">
        <w:rPr>
          <w:lang w:val="en-US"/>
        </w:rPr>
        <w:t xml:space="preserve"> Do </w:t>
      </w:r>
      <w:r w:rsidRPr="00ED1B3E">
        <w:rPr>
          <w:position w:val="-4"/>
        </w:rPr>
        <w:object w:dxaOrig="260" w:dyaOrig="260">
          <v:shape id="_x0000_i1200" type="#_x0000_t75" style="width:13.15pt;height:13.15pt" o:ole="">
            <v:imagedata r:id="rId332" o:title=""/>
          </v:shape>
          <o:OLEObject Type="Embed" ProgID="Equation.DSMT4" ShapeID="_x0000_i1200" DrawAspect="Content" ObjectID="_1600346306" r:id="rId333"/>
        </w:object>
      </w:r>
      <w:r w:rsidRPr="00ED1B3E">
        <w:t xml:space="preserve"> thuộc đường thẳng </w:t>
      </w:r>
      <w:r w:rsidRPr="00ED1B3E">
        <w:rPr>
          <w:position w:val="-10"/>
        </w:rPr>
        <w:object w:dxaOrig="1300" w:dyaOrig="320">
          <v:shape id="_x0000_i1201" type="#_x0000_t75" style="width:65.1pt;height:15.9pt" o:ole="">
            <v:imagedata r:id="rId299" o:title=""/>
          </v:shape>
          <o:OLEObject Type="Embed" ProgID="Equation.DSMT4" ShapeID="_x0000_i1201" DrawAspect="Content" ObjectID="_1600346307" r:id="rId334"/>
        </w:object>
      </w:r>
      <w:r w:rsidRPr="00ED1B3E">
        <w:rPr>
          <w:lang w:val="en-US"/>
        </w:rPr>
        <w:t xml:space="preserve"> nên </w:t>
      </w:r>
      <w:r w:rsidRPr="00ED1B3E">
        <w:rPr>
          <w:position w:val="-14"/>
        </w:rPr>
        <w:object w:dxaOrig="1780" w:dyaOrig="400">
          <v:shape id="_x0000_i1202" type="#_x0000_t75" style="width:89.3pt;height:20.1pt" o:ole="">
            <v:imagedata r:id="rId335" o:title=""/>
          </v:shape>
          <o:OLEObject Type="Embed" ProgID="Equation.DSMT4" ShapeID="_x0000_i1202" DrawAspect="Content" ObjectID="_1600346308" r:id="rId336"/>
        </w:object>
      </w:r>
      <w:r w:rsidRPr="00ED1B3E">
        <w:rPr>
          <w:lang w:val="en-US"/>
        </w:rPr>
        <w:t>.</w:t>
      </w:r>
    </w:p>
    <w:p w:rsidR="00ED1B3E" w:rsidRPr="00ED1B3E" w:rsidRDefault="008F207D" w:rsidP="00ED1B3E">
      <w:pPr>
        <w:pStyle w:val="ThnVnban"/>
        <w:widowControl/>
        <w:tabs>
          <w:tab w:val="left" w:pos="2268"/>
        </w:tabs>
        <w:ind w:left="964"/>
        <w:rPr>
          <w:lang w:val="en-US"/>
        </w:rPr>
      </w:pPr>
      <w:r w:rsidRPr="00ED1B3E">
        <w:rPr>
          <w:lang w:val="en-US"/>
        </w:rPr>
        <w:t xml:space="preserve">Ta có </w:t>
      </w:r>
      <w:r w:rsidRPr="00ED1B3E">
        <w:rPr>
          <w:position w:val="-46"/>
        </w:rPr>
        <w:object w:dxaOrig="8919" w:dyaOrig="1040">
          <v:shape id="_x0000_i1203" type="#_x0000_t75" style="width:445.85pt;height:51.9pt" o:ole="">
            <v:imagedata r:id="rId337" o:title=""/>
          </v:shape>
          <o:OLEObject Type="Embed" ProgID="Equation.DSMT4" ShapeID="_x0000_i1203" DrawAspect="Content" ObjectID="_1600346309" r:id="rId338"/>
        </w:object>
      </w:r>
      <w:r w:rsidRPr="00ED1B3E">
        <w:rPr>
          <w:lang w:val="en-US"/>
        </w:rPr>
        <w:t>.</w:t>
      </w:r>
    </w:p>
    <w:p w:rsidR="00ED1B3E" w:rsidRPr="00ED1B3E" w:rsidRDefault="008F207D" w:rsidP="00ED1B3E">
      <w:pPr>
        <w:pStyle w:val="ThnVnban"/>
        <w:widowControl/>
        <w:tabs>
          <w:tab w:val="left" w:pos="2268"/>
        </w:tabs>
        <w:ind w:left="964"/>
        <w:rPr>
          <w:lang w:val="en-US"/>
        </w:rPr>
      </w:pPr>
      <w:r w:rsidRPr="00ED1B3E">
        <w:t>●</w:t>
      </w:r>
      <w:r w:rsidRPr="00ED1B3E">
        <w:rPr>
          <w:lang w:val="en-US"/>
        </w:rPr>
        <w:t xml:space="preserve"> Ta có </w:t>
      </w:r>
      <w:r w:rsidRPr="00ED1B3E">
        <w:rPr>
          <w:position w:val="-14"/>
        </w:rPr>
        <w:object w:dxaOrig="2079" w:dyaOrig="420">
          <v:shape id="_x0000_i1204" type="#_x0000_t75" style="width:103.85pt;height:20.75pt" o:ole="">
            <v:imagedata r:id="rId339" o:title=""/>
          </v:shape>
          <o:OLEObject Type="Embed" ProgID="Equation.DSMT4" ShapeID="_x0000_i1204" DrawAspect="Content" ObjectID="_1600346310" r:id="rId340"/>
        </w:object>
      </w:r>
      <w:r w:rsidRPr="00ED1B3E">
        <w:rPr>
          <w:lang w:val="en-US"/>
        </w:rPr>
        <w:t xml:space="preserve">. Do </w:t>
      </w:r>
      <w:r w:rsidRPr="00ED1B3E">
        <w:rPr>
          <w:position w:val="-6"/>
        </w:rPr>
        <w:object w:dxaOrig="980" w:dyaOrig="279">
          <v:shape id="_x0000_i1205" type="#_x0000_t75" style="width:49.15pt;height:13.85pt" o:ole="">
            <v:imagedata r:id="rId341" o:title=""/>
          </v:shape>
          <o:OLEObject Type="Embed" ProgID="Equation.DSMT4" ShapeID="_x0000_i1205" DrawAspect="Content" ObjectID="_1600346311" r:id="rId342"/>
        </w:object>
      </w:r>
      <w:r w:rsidRPr="00ED1B3E">
        <w:rPr>
          <w:lang w:val="en-US"/>
        </w:rPr>
        <w:t xml:space="preserve"> nên </w:t>
      </w:r>
      <w:r w:rsidRPr="00ED1B3E">
        <w:rPr>
          <w:position w:val="-14"/>
        </w:rPr>
        <w:object w:dxaOrig="1860" w:dyaOrig="420">
          <v:shape id="_x0000_i1206" type="#_x0000_t75" style="width:92.75pt;height:20.75pt" o:ole="">
            <v:imagedata r:id="rId343" o:title=""/>
          </v:shape>
          <o:OLEObject Type="Embed" ProgID="Equation.DSMT4" ShapeID="_x0000_i1206" DrawAspect="Content" ObjectID="_1600346312" r:id="rId344"/>
        </w:object>
      </w:r>
      <w:r w:rsidRPr="00ED1B3E">
        <w:rPr>
          <w:lang w:val="en-US"/>
        </w:rPr>
        <w:t xml:space="preserve"> là vecto pháp tuyến của </w:t>
      </w:r>
      <w:r w:rsidRPr="00ED1B3E">
        <w:rPr>
          <w:position w:val="-4"/>
        </w:rPr>
        <w:object w:dxaOrig="400" w:dyaOrig="260">
          <v:shape id="_x0000_i1207" type="#_x0000_t75" style="width:20.1pt;height:13.15pt" o:ole="">
            <v:imagedata r:id="rId345" o:title=""/>
          </v:shape>
          <o:OLEObject Type="Embed" ProgID="Equation.DSMT4" ShapeID="_x0000_i1207" DrawAspect="Content" ObjectID="_1600346313" r:id="rId346"/>
        </w:object>
      </w:r>
      <w:r w:rsidRPr="00ED1B3E">
        <w:rPr>
          <w:lang w:val="en-US"/>
        </w:rPr>
        <w:t>.</w:t>
      </w:r>
    </w:p>
    <w:p w:rsidR="00ED1B3E" w:rsidRPr="00ED1B3E" w:rsidRDefault="008F207D" w:rsidP="00ED1B3E">
      <w:pPr>
        <w:pStyle w:val="ThnVnban"/>
        <w:widowControl/>
        <w:tabs>
          <w:tab w:val="left" w:pos="2268"/>
        </w:tabs>
        <w:ind w:left="964"/>
        <w:rPr>
          <w:lang w:val="en-US"/>
        </w:rPr>
      </w:pPr>
      <w:r w:rsidRPr="00ED1B3E">
        <w:rPr>
          <w:lang w:val="en-US"/>
        </w:rPr>
        <w:t xml:space="preserve">Vậy phương trình </w:t>
      </w:r>
      <w:r w:rsidRPr="00ED1B3E">
        <w:t xml:space="preserve">đường thẳng </w:t>
      </w:r>
      <w:r w:rsidRPr="00ED1B3E">
        <w:rPr>
          <w:position w:val="-4"/>
        </w:rPr>
        <w:object w:dxaOrig="400" w:dyaOrig="260">
          <v:shape id="_x0000_i1208" type="#_x0000_t75" style="width:20.1pt;height:13.15pt" o:ole="">
            <v:imagedata r:id="rId294" o:title=""/>
          </v:shape>
          <o:OLEObject Type="Embed" ProgID="Equation.DSMT4" ShapeID="_x0000_i1208" DrawAspect="Content" ObjectID="_1600346314" r:id="rId347"/>
        </w:object>
      </w:r>
      <w:r w:rsidRPr="00ED1B3E">
        <w:rPr>
          <w:lang w:val="en-US"/>
        </w:rPr>
        <w:t xml:space="preserve"> là </w:t>
      </w:r>
      <w:r w:rsidRPr="00ED1B3E">
        <w:rPr>
          <w:position w:val="-10"/>
        </w:rPr>
        <w:object w:dxaOrig="1340" w:dyaOrig="320">
          <v:shape id="_x0000_i1209" type="#_x0000_t75" style="width:67.15pt;height:15.9pt" o:ole="">
            <v:imagedata r:id="rId303" o:title=""/>
          </v:shape>
          <o:OLEObject Type="Embed" ProgID="Equation.DSMT4" ShapeID="_x0000_i1209" DrawAspect="Content" ObjectID="_1600346315" r:id="rId348"/>
        </w:objec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Email: thanhdungtoan6@gmail.com</w:t>
      </w:r>
    </w:p>
    <w:p w:rsidR="00ED1B3E" w:rsidRPr="003A2A60" w:rsidRDefault="008F207D" w:rsidP="003A2A60">
      <w:pPr>
        <w:pStyle w:val="oancuaDanhsach"/>
        <w:numPr>
          <w:ilvl w:val="0"/>
          <w:numId w:val="7"/>
        </w:numPr>
        <w:tabs>
          <w:tab w:val="left" w:pos="992"/>
        </w:tabs>
        <w:spacing w:line="276" w:lineRule="auto"/>
        <w:jc w:val="both"/>
      </w:pPr>
      <w:r w:rsidRPr="003A2A60">
        <w:t>Trong mặt phẳng với hệ toạ độ Đề các vuông góc O</w:t>
      </w:r>
      <w:r w:rsidRPr="003A2A60">
        <w:rPr>
          <w:i/>
        </w:rPr>
        <w:t>xy</w:t>
      </w:r>
      <w:r w:rsidRPr="003A2A60">
        <w:t xml:space="preserve">, cho tam giác </w:t>
      </w:r>
      <w:r w:rsidRPr="00ED1B3E">
        <w:rPr>
          <w:position w:val="-6"/>
        </w:rPr>
        <w:object w:dxaOrig="560" w:dyaOrig="279">
          <v:shape id="_x0000_i1210" type="#_x0000_t75" style="width:27.7pt;height:13.85pt" o:ole="">
            <v:imagedata r:id="rId349" o:title=""/>
          </v:shape>
          <o:OLEObject Type="Embed" ProgID="Equation.DSMT4" ShapeID="_x0000_i1210" DrawAspect="Content" ObjectID="_1600346316" r:id="rId350"/>
        </w:object>
      </w:r>
      <w:r w:rsidRPr="003A2A60">
        <w:t xml:space="preserve"> ngoại tiếp đường tròn tâm </w:t>
      </w:r>
      <w:r w:rsidRPr="00ED1B3E">
        <w:rPr>
          <w:position w:val="-10"/>
        </w:rPr>
        <w:object w:dxaOrig="680" w:dyaOrig="320">
          <v:shape id="_x0000_i1211" type="#_x0000_t75" style="width:33.9pt;height:15.9pt" o:ole="">
            <v:imagedata r:id="rId351" o:title=""/>
          </v:shape>
          <o:OLEObject Type="Embed" ProgID="Equation.DSMT4" ShapeID="_x0000_i1211" DrawAspect="Content" ObjectID="_1600346317" r:id="rId352"/>
        </w:object>
      </w:r>
      <w:r w:rsidRPr="003A2A60">
        <w:t xml:space="preserve">. Gọi </w:t>
      </w:r>
      <w:r w:rsidRPr="00ED1B3E">
        <w:rPr>
          <w:position w:val="-10"/>
        </w:rPr>
        <w:object w:dxaOrig="520" w:dyaOrig="320">
          <v:shape id="_x0000_i1212" type="#_x0000_t75" style="width:26.3pt;height:15.9pt" o:ole="">
            <v:imagedata r:id="rId353" o:title=""/>
          </v:shape>
          <o:OLEObject Type="Embed" ProgID="Equation.DSMT4" ShapeID="_x0000_i1212" DrawAspect="Content" ObjectID="_1600346318" r:id="rId354"/>
        </w:object>
      </w:r>
      <w:r w:rsidRPr="003A2A60">
        <w:t xml:space="preserve"> lần lượt là hai tiếp điểm của đường tròn </w:t>
      </w:r>
      <w:r w:rsidRPr="00ED1B3E">
        <w:rPr>
          <w:position w:val="-10"/>
        </w:rPr>
        <w:object w:dxaOrig="360" w:dyaOrig="320">
          <v:shape id="_x0000_i1213" type="#_x0000_t75" style="width:18pt;height:15.9pt" o:ole="">
            <v:imagedata r:id="rId355" o:title=""/>
          </v:shape>
          <o:OLEObject Type="Embed" ProgID="Equation.DSMT4" ShapeID="_x0000_i1213" DrawAspect="Content" ObjectID="_1600346319" r:id="rId356"/>
        </w:object>
      </w:r>
      <w:r w:rsidRPr="003A2A60">
        <w:t xml:space="preserve"> với các cạnh </w:t>
      </w:r>
      <w:r w:rsidRPr="00ED1B3E">
        <w:rPr>
          <w:position w:val="-10"/>
        </w:rPr>
        <w:object w:dxaOrig="820" w:dyaOrig="320">
          <v:shape id="_x0000_i1214" type="#_x0000_t75" style="width:40.85pt;height:15.9pt" o:ole="">
            <v:imagedata r:id="rId357" o:title=""/>
          </v:shape>
          <o:OLEObject Type="Embed" ProgID="Equation.DSMT4" ShapeID="_x0000_i1214" DrawAspect="Content" ObjectID="_1600346320" r:id="rId358"/>
        </w:object>
      </w:r>
      <w:r w:rsidRPr="003A2A60">
        <w:t xml:space="preserve"> và </w:t>
      </w:r>
      <w:r w:rsidRPr="003A2A60">
        <w:rPr>
          <w:i/>
        </w:rPr>
        <w:t>E</w:t>
      </w:r>
      <w:r w:rsidRPr="003A2A60">
        <w:t xml:space="preserve"> </w:t>
      </w:r>
      <w:r w:rsidRPr="003A2A60">
        <w:lastRenderedPageBreak/>
        <w:t xml:space="preserve">là giao điểm của đường thẳng </w:t>
      </w:r>
      <w:r w:rsidRPr="00ED1B3E">
        <w:rPr>
          <w:position w:val="-10"/>
        </w:rPr>
        <w:object w:dxaOrig="499" w:dyaOrig="320">
          <v:shape id="_x0000_i1215" type="#_x0000_t75" style="width:24.9pt;height:15.9pt" o:ole="">
            <v:imagedata r:id="rId359" o:title=""/>
          </v:shape>
          <o:OLEObject Type="Embed" ProgID="Equation.DSMT4" ShapeID="_x0000_i1215" DrawAspect="Content" ObjectID="_1600346321" r:id="rId360"/>
        </w:object>
      </w:r>
      <w:r w:rsidRPr="003A2A60">
        <w:t xml:space="preserve"> với </w:t>
      </w:r>
      <w:r w:rsidRPr="00ED1B3E">
        <w:rPr>
          <w:position w:val="-10"/>
        </w:rPr>
        <w:object w:dxaOrig="580" w:dyaOrig="320">
          <v:shape id="_x0000_i1216" type="#_x0000_t75" style="width:29.1pt;height:15.9pt" o:ole="">
            <v:imagedata r:id="rId361" o:title=""/>
          </v:shape>
          <o:OLEObject Type="Embed" ProgID="Equation.DSMT4" ShapeID="_x0000_i1216" DrawAspect="Content" ObjectID="_1600346322" r:id="rId362"/>
        </w:object>
      </w:r>
      <w:r w:rsidRPr="003A2A60">
        <w:t xml:space="preserve">. Viết phương trình tổng quát của đường thẳng </w:t>
      </w:r>
      <w:r w:rsidRPr="00ED1B3E">
        <w:rPr>
          <w:position w:val="-10"/>
        </w:rPr>
        <w:object w:dxaOrig="560" w:dyaOrig="320">
          <v:shape id="_x0000_i1217" type="#_x0000_t75" style="width:27.7pt;height:15.9pt" o:ole="">
            <v:imagedata r:id="rId363" o:title=""/>
          </v:shape>
          <o:OLEObject Type="Embed" ProgID="Equation.DSMT4" ShapeID="_x0000_i1217" DrawAspect="Content" ObjectID="_1600346323" r:id="rId364"/>
        </w:object>
      </w:r>
      <w:r w:rsidRPr="003A2A60">
        <w:t xml:space="preserve"> biết </w:t>
      </w:r>
      <w:r w:rsidRPr="00ED1B3E">
        <w:rPr>
          <w:position w:val="-10"/>
        </w:rPr>
        <w:object w:dxaOrig="1500" w:dyaOrig="320">
          <v:shape id="_x0000_i1218" type="#_x0000_t75" style="width:74.75pt;height:15.9pt" o:ole="">
            <v:imagedata r:id="rId365" o:title=""/>
          </v:shape>
          <o:OLEObject Type="Embed" ProgID="Equation.DSMT4" ShapeID="_x0000_i1218" DrawAspect="Content" ObjectID="_1600346324" r:id="rId366"/>
        </w:object>
      </w:r>
      <w:r w:rsidRPr="003A2A60">
        <w:t>.</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359" w:dyaOrig="320">
          <v:shape id="_x0000_i1219" type="#_x0000_t75" style="width:67.85pt;height:15.9pt" o:ole="">
            <v:imagedata r:id="rId367" o:title=""/>
          </v:shape>
          <o:OLEObject Type="Embed" ProgID="Equation.DSMT4" ShapeID="_x0000_i1219" DrawAspect="Content" ObjectID="_1600346325" r:id="rId368"/>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320" w:dyaOrig="320">
          <v:shape id="_x0000_i1220" type="#_x0000_t75" style="width:65.75pt;height:15.9pt" o:ole="">
            <v:imagedata r:id="rId369" o:title=""/>
          </v:shape>
          <o:OLEObject Type="Embed" ProgID="Equation.DSMT4" ShapeID="_x0000_i1220" DrawAspect="Content" ObjectID="_1600346326" r:id="rId370"/>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340" w:dyaOrig="320">
          <v:shape id="_x0000_i1221" type="#_x0000_t75" style="width:67.15pt;height:15.9pt" o:ole="">
            <v:imagedata r:id="rId371" o:title=""/>
          </v:shape>
          <o:OLEObject Type="Embed" ProgID="Equation.DSMT4" ShapeID="_x0000_i1221" DrawAspect="Content" ObjectID="_1600346327" r:id="rId372"/>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440" w:dyaOrig="320">
          <v:shape id="_x0000_i1222" type="#_x0000_t75" style="width:1in;height:15.9pt" o:ole="">
            <v:imagedata r:id="rId373" o:title=""/>
          </v:shape>
          <o:OLEObject Type="Embed" ProgID="Equation.DSMT4" ShapeID="_x0000_i1222" DrawAspect="Content" ObjectID="_1600346328" r:id="rId374"/>
        </w:object>
      </w:r>
      <w:r w:rsidR="008F207D" w:rsidRPr="00ED1B3E">
        <w:rPr>
          <w:rFonts w:ascii="Times New Roman" w:hAnsi="Times New Roman" w:cs="Times New Roman"/>
          <w:bCs/>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Nguyễn Thanh Dũng</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Nguyễn Thanh Dũng</w:t>
      </w:r>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B</w:t>
      </w:r>
    </w:p>
    <w:p w:rsidR="00ED1B3E" w:rsidRPr="00ED1B3E" w:rsidRDefault="003A2A60" w:rsidP="00ED1B3E">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223" type="#_x0000_t75" style="width:327.45pt;height:267.9pt">
            <v:imagedata r:id="rId375" o:title=""/>
          </v:shape>
        </w:pi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Ta có</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34"/>
          <w:sz w:val="24"/>
          <w:szCs w:val="24"/>
        </w:rPr>
        <w:object w:dxaOrig="6300" w:dyaOrig="2900">
          <v:shape id="_x0000_i1224" type="#_x0000_t75" style="width:315pt;height:144.7pt" o:ole="">
            <v:imagedata r:id="rId376" o:title=""/>
          </v:shape>
          <o:OLEObject Type="Embed" ProgID="Equation.DSMT4" ShapeID="_x0000_i1224" DrawAspect="Content" ObjectID="_1600346329" r:id="rId377"/>
        </w:objec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Suy ra tứ giác </w:t>
      </w:r>
      <w:r w:rsidRPr="00ED1B3E">
        <w:rPr>
          <w:rFonts w:ascii="Times New Roman" w:hAnsi="Times New Roman" w:cs="Times New Roman"/>
          <w:position w:val="-6"/>
          <w:sz w:val="24"/>
          <w:szCs w:val="24"/>
        </w:rPr>
        <w:object w:dxaOrig="639" w:dyaOrig="279">
          <v:shape id="_x0000_i1225" type="#_x0000_t75" style="width:31.85pt;height:13.85pt" o:ole="">
            <v:imagedata r:id="rId378" o:title=""/>
          </v:shape>
          <o:OLEObject Type="Embed" ProgID="Equation.DSMT4" ShapeID="_x0000_i1225" DrawAspect="Content" ObjectID="_1600346330" r:id="rId379"/>
        </w:object>
      </w:r>
      <w:r w:rsidRPr="00ED1B3E">
        <w:rPr>
          <w:rFonts w:ascii="Times New Roman" w:hAnsi="Times New Roman" w:cs="Times New Roman"/>
          <w:sz w:val="24"/>
          <w:szCs w:val="24"/>
        </w:rPr>
        <w:t xml:space="preserve"> nội tiếp. Do đó, </w:t>
      </w:r>
      <w:r w:rsidRPr="00ED1B3E">
        <w:rPr>
          <w:rFonts w:ascii="Times New Roman" w:hAnsi="Times New Roman" w:cs="Times New Roman"/>
          <w:position w:val="-6"/>
          <w:sz w:val="24"/>
          <w:szCs w:val="24"/>
        </w:rPr>
        <w:object w:dxaOrig="1700" w:dyaOrig="360">
          <v:shape id="_x0000_i1226" type="#_x0000_t75" style="width:85.15pt;height:18pt" o:ole="">
            <v:imagedata r:id="rId380" o:title=""/>
          </v:shape>
          <o:OLEObject Type="Embed" ProgID="Equation.DSMT4" ShapeID="_x0000_i1226" DrawAspect="Content" ObjectID="_1600346331" r:id="rId381"/>
        </w:object>
      </w:r>
      <w:r w:rsidRPr="00ED1B3E">
        <w:rPr>
          <w:rFonts w:ascii="Times New Roman" w:hAnsi="Times New Roman" w:cs="Times New Roman"/>
          <w:sz w:val="24"/>
          <w:szCs w:val="24"/>
        </w:rPr>
        <w:t xml:space="preserve"> hay </w:t>
      </w:r>
      <w:r w:rsidRPr="00ED1B3E">
        <w:rPr>
          <w:rFonts w:ascii="Times New Roman" w:hAnsi="Times New Roman" w:cs="Times New Roman"/>
          <w:position w:val="-6"/>
          <w:sz w:val="24"/>
          <w:szCs w:val="24"/>
        </w:rPr>
        <w:object w:dxaOrig="920" w:dyaOrig="279">
          <v:shape id="_x0000_i1227" type="#_x0000_t75" style="width:45.7pt;height:13.85pt" o:ole="">
            <v:imagedata r:id="rId382" o:title=""/>
          </v:shape>
          <o:OLEObject Type="Embed" ProgID="Equation.DSMT4" ShapeID="_x0000_i1227" DrawAspect="Content" ObjectID="_1600346332" r:id="rId383"/>
        </w:object>
      </w:r>
      <w:r w:rsidRPr="00ED1B3E">
        <w:rPr>
          <w:rFonts w:ascii="Times New Roman" w:hAnsi="Times New Roman" w:cs="Times New Roman"/>
          <w:sz w:val="24"/>
          <w:szCs w:val="24"/>
        </w:rPr>
        <w:t xml:space="preserve">. Tức đường thẳng </w:t>
      </w:r>
      <w:r w:rsidRPr="00ED1B3E">
        <w:rPr>
          <w:rFonts w:ascii="Times New Roman" w:hAnsi="Times New Roman" w:cs="Times New Roman"/>
          <w:position w:val="-10"/>
          <w:sz w:val="24"/>
          <w:szCs w:val="24"/>
        </w:rPr>
        <w:object w:dxaOrig="560" w:dyaOrig="320">
          <v:shape id="_x0000_i1228" type="#_x0000_t75" style="width:27.7pt;height:15.9pt" o:ole="">
            <v:imagedata r:id="rId363" o:title=""/>
          </v:shape>
          <o:OLEObject Type="Embed" ProgID="Equation.DSMT4" ShapeID="_x0000_i1228" DrawAspect="Content" ObjectID="_1600346333" r:id="rId384"/>
        </w:object>
      </w:r>
      <w:r w:rsidRPr="00ED1B3E">
        <w:rPr>
          <w:rFonts w:ascii="Times New Roman" w:hAnsi="Times New Roman" w:cs="Times New Roman"/>
          <w:sz w:val="24"/>
          <w:szCs w:val="24"/>
        </w:rPr>
        <w:t xml:space="preserve"> nhận véctơ </w:t>
      </w:r>
      <w:r w:rsidRPr="00ED1B3E">
        <w:rPr>
          <w:rFonts w:ascii="Times New Roman" w:hAnsi="Times New Roman" w:cs="Times New Roman"/>
          <w:position w:val="-10"/>
          <w:sz w:val="24"/>
          <w:szCs w:val="24"/>
        </w:rPr>
        <w:object w:dxaOrig="1020" w:dyaOrig="380">
          <v:shape id="_x0000_i1229" type="#_x0000_t75" style="width:51.25pt;height:18.7pt" o:ole="">
            <v:imagedata r:id="rId385" o:title=""/>
          </v:shape>
          <o:OLEObject Type="Embed" ProgID="Equation.DSMT4" ShapeID="_x0000_i1229" DrawAspect="Content" ObjectID="_1600346334" r:id="rId386"/>
        </w:object>
      </w:r>
      <w:r w:rsidRPr="00ED1B3E">
        <w:rPr>
          <w:rFonts w:ascii="Times New Roman" w:hAnsi="Times New Roman" w:cs="Times New Roman"/>
          <w:sz w:val="24"/>
          <w:szCs w:val="24"/>
        </w:rPr>
        <w:t xml:space="preserve"> làm pháp véctơ.</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Vậy </w:t>
      </w:r>
      <w:r w:rsidRPr="00ED1B3E">
        <w:rPr>
          <w:rFonts w:ascii="Times New Roman" w:hAnsi="Times New Roman" w:cs="Times New Roman"/>
          <w:position w:val="-10"/>
          <w:sz w:val="24"/>
          <w:szCs w:val="24"/>
        </w:rPr>
        <w:object w:dxaOrig="1939" w:dyaOrig="320">
          <v:shape id="_x0000_i1230" type="#_x0000_t75" style="width:96.9pt;height:15.9pt" o:ole="">
            <v:imagedata r:id="rId387" o:title=""/>
          </v:shape>
          <o:OLEObject Type="Embed" ProgID="Equation.DSMT4" ShapeID="_x0000_i1230" DrawAspect="Content" ObjectID="_1600346335" r:id="rId388"/>
        </w:object>
      </w:r>
    </w:p>
    <w:p w:rsidR="00ED1B3E" w:rsidRPr="00ED1B3E" w:rsidRDefault="008F207D" w:rsidP="00ED1B3E">
      <w:pPr>
        <w:tabs>
          <w:tab w:val="left" w:pos="2268"/>
        </w:tabs>
        <w:ind w:left="964" w:firstLine="0"/>
        <w:jc w:val="both"/>
        <w:rPr>
          <w:rFonts w:ascii="Times New Roman" w:hAnsi="Times New Roman" w:cs="Times New Roman"/>
          <w:color w:val="7030A0"/>
          <w:sz w:val="24"/>
          <w:szCs w:val="24"/>
        </w:rPr>
      </w:pPr>
      <w:r w:rsidRPr="00ED1B3E">
        <w:rPr>
          <w:rFonts w:ascii="Times New Roman" w:hAnsi="Times New Roman" w:cs="Times New Roman"/>
          <w:b/>
          <w:color w:val="7030A0"/>
          <w:sz w:val="24"/>
          <w:szCs w:val="24"/>
        </w:rPr>
        <w:t>Ý tưởng:</w:t>
      </w:r>
      <w:r w:rsidRPr="00ED1B3E">
        <w:rPr>
          <w:rFonts w:ascii="Times New Roman" w:hAnsi="Times New Roman" w:cs="Times New Roman"/>
          <w:color w:val="7030A0"/>
          <w:sz w:val="24"/>
          <w:szCs w:val="24"/>
        </w:rPr>
        <w:t xml:space="preserve"> Nếu </w:t>
      </w:r>
      <w:r w:rsidRPr="00ED1B3E">
        <w:rPr>
          <w:rFonts w:ascii="Times New Roman" w:hAnsi="Times New Roman" w:cs="Times New Roman"/>
          <w:i/>
          <w:color w:val="7030A0"/>
          <w:sz w:val="24"/>
          <w:szCs w:val="24"/>
        </w:rPr>
        <w:t>I</w:t>
      </w:r>
      <w:r w:rsidRPr="00ED1B3E">
        <w:rPr>
          <w:rFonts w:ascii="Times New Roman" w:hAnsi="Times New Roman" w:cs="Times New Roman"/>
          <w:color w:val="7030A0"/>
          <w:sz w:val="24"/>
          <w:szCs w:val="24"/>
        </w:rPr>
        <w:t xml:space="preserve"> là tâm đường tròn nội tiếp tam giác </w:t>
      </w:r>
      <w:r w:rsidRPr="00ED1B3E">
        <w:rPr>
          <w:rFonts w:ascii="Times New Roman" w:hAnsi="Times New Roman" w:cs="Times New Roman"/>
          <w:i/>
          <w:color w:val="7030A0"/>
          <w:sz w:val="24"/>
          <w:szCs w:val="24"/>
        </w:rPr>
        <w:t xml:space="preserve">ABC </w:t>
      </w:r>
      <w:r w:rsidRPr="00ED1B3E">
        <w:rPr>
          <w:rFonts w:ascii="Times New Roman" w:hAnsi="Times New Roman" w:cs="Times New Roman"/>
          <w:color w:val="7030A0"/>
          <w:sz w:val="24"/>
          <w:szCs w:val="24"/>
        </w:rPr>
        <w:t xml:space="preserve">thì </w:t>
      </w:r>
      <w:r w:rsidRPr="00ED1B3E">
        <w:rPr>
          <w:rFonts w:ascii="Times New Roman" w:hAnsi="Times New Roman" w:cs="Times New Roman"/>
          <w:color w:val="7030A0"/>
          <w:position w:val="-24"/>
          <w:sz w:val="24"/>
          <w:szCs w:val="24"/>
        </w:rPr>
        <w:object w:dxaOrig="1780" w:dyaOrig="680">
          <v:shape id="_x0000_i1231" type="#_x0000_t75" style="width:89.3pt;height:33.9pt" o:ole="">
            <v:imagedata r:id="rId389" o:title=""/>
          </v:shape>
          <o:OLEObject Type="Embed" ProgID="Equation.DSMT4" ShapeID="_x0000_i1231" DrawAspect="Content" ObjectID="_1600346336" r:id="rId390"/>
        </w:object>
      </w:r>
      <w:r w:rsidRPr="00ED1B3E">
        <w:rPr>
          <w:rFonts w:ascii="Times New Roman" w:hAnsi="Times New Roman" w:cs="Times New Roman"/>
          <w:color w:val="7030A0"/>
          <w:sz w:val="24"/>
          <w:szCs w:val="24"/>
        </w:rPr>
        <w:t xml:space="preserve"> . Từ tính chất đơn giản này sẽ độ chế được khá nhiều bài hay và khó.</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Email: thanhdungtoan6@gmail.com</w:t>
      </w:r>
    </w:p>
    <w:p w:rsidR="00ED1B3E" w:rsidRPr="003A2A60" w:rsidRDefault="008F207D" w:rsidP="003A2A60">
      <w:pPr>
        <w:pStyle w:val="oancuaDanhsach"/>
        <w:numPr>
          <w:ilvl w:val="0"/>
          <w:numId w:val="7"/>
        </w:numPr>
        <w:tabs>
          <w:tab w:val="left" w:pos="992"/>
        </w:tabs>
        <w:spacing w:line="276" w:lineRule="auto"/>
        <w:jc w:val="both"/>
      </w:pPr>
      <w:r w:rsidRPr="003A2A60">
        <w:t>Trong mặt phẳng với hệ toạ độ Đề các vuông góc O</w:t>
      </w:r>
      <w:r w:rsidRPr="003A2A60">
        <w:rPr>
          <w:i/>
        </w:rPr>
        <w:t>xy</w:t>
      </w:r>
      <w:r w:rsidRPr="003A2A60">
        <w:t xml:space="preserve">, cho đường tròn tâm </w:t>
      </w:r>
      <w:r w:rsidRPr="00ED1B3E">
        <w:rPr>
          <w:position w:val="-10"/>
        </w:rPr>
        <w:object w:dxaOrig="800" w:dyaOrig="320">
          <v:shape id="_x0000_i1232" type="#_x0000_t75" style="width:40.15pt;height:15.9pt" o:ole="">
            <v:imagedata r:id="rId391" o:title=""/>
          </v:shape>
          <o:OLEObject Type="Embed" ProgID="Equation.DSMT4" ShapeID="_x0000_i1232" DrawAspect="Content" ObjectID="_1600346337" r:id="rId392"/>
        </w:object>
      </w:r>
      <w:r w:rsidRPr="003A2A60">
        <w:t xml:space="preserve"> nội tiếp trong tam giác </w:t>
      </w:r>
      <w:r w:rsidRPr="00ED1B3E">
        <w:rPr>
          <w:position w:val="-6"/>
        </w:rPr>
        <w:object w:dxaOrig="560" w:dyaOrig="279">
          <v:shape id="_x0000_i1233" type="#_x0000_t75" style="width:27.7pt;height:13.85pt" o:ole="">
            <v:imagedata r:id="rId349" o:title=""/>
          </v:shape>
          <o:OLEObject Type="Embed" ProgID="Equation.DSMT4" ShapeID="_x0000_i1233" DrawAspect="Content" ObjectID="_1600346338" r:id="rId393"/>
        </w:object>
      </w:r>
      <w:r w:rsidRPr="003A2A60">
        <w:t xml:space="preserve">. Gọi </w:t>
      </w:r>
      <w:r w:rsidRPr="00ED1B3E">
        <w:rPr>
          <w:position w:val="-4"/>
        </w:rPr>
        <w:object w:dxaOrig="260" w:dyaOrig="260">
          <v:shape id="_x0000_i1234" type="#_x0000_t75" style="width:13.15pt;height:13.15pt" o:ole="">
            <v:imagedata r:id="rId394" o:title=""/>
          </v:shape>
          <o:OLEObject Type="Embed" ProgID="Equation.DSMT4" ShapeID="_x0000_i1234" DrawAspect="Content" ObjectID="_1600346339" r:id="rId395"/>
        </w:object>
      </w:r>
      <w:r w:rsidRPr="003A2A60">
        <w:t xml:space="preserve"> là tâm đường tròn ngoại tiếp tam giác </w:t>
      </w:r>
      <w:r w:rsidRPr="00ED1B3E">
        <w:rPr>
          <w:position w:val="-6"/>
        </w:rPr>
        <w:object w:dxaOrig="480" w:dyaOrig="279">
          <v:shape id="_x0000_i1235" type="#_x0000_t75" style="width:24.25pt;height:13.85pt" o:ole="">
            <v:imagedata r:id="rId396" o:title=""/>
          </v:shape>
          <o:OLEObject Type="Embed" ProgID="Equation.DSMT4" ShapeID="_x0000_i1235" DrawAspect="Content" ObjectID="_1600346340" r:id="rId397"/>
        </w:object>
      </w:r>
      <w:r w:rsidRPr="003A2A60">
        <w:t xml:space="preserve">. Viết phương trình tổng quát của đường thẳng </w:t>
      </w:r>
      <w:r w:rsidRPr="00ED1B3E">
        <w:rPr>
          <w:position w:val="-10"/>
        </w:rPr>
        <w:object w:dxaOrig="580" w:dyaOrig="320">
          <v:shape id="_x0000_i1236" type="#_x0000_t75" style="width:29.1pt;height:15.9pt" o:ole="">
            <v:imagedata r:id="rId398" o:title=""/>
          </v:shape>
          <o:OLEObject Type="Embed" ProgID="Equation.DSMT4" ShapeID="_x0000_i1236" DrawAspect="Content" ObjectID="_1600346341" r:id="rId399"/>
        </w:object>
      </w:r>
      <w:r w:rsidRPr="003A2A60">
        <w:t xml:space="preserve"> biết </w:t>
      </w:r>
      <w:r w:rsidRPr="00ED1B3E">
        <w:rPr>
          <w:position w:val="-10"/>
        </w:rPr>
        <w:object w:dxaOrig="680" w:dyaOrig="320">
          <v:shape id="_x0000_i1237" type="#_x0000_t75" style="width:33.9pt;height:15.9pt" o:ole="">
            <v:imagedata r:id="rId400" o:title=""/>
          </v:shape>
          <o:OLEObject Type="Embed" ProgID="Equation.DSMT4" ShapeID="_x0000_i1237" DrawAspect="Content" ObjectID="_1600346342" r:id="rId401"/>
        </w:object>
      </w:r>
      <w:r w:rsidRPr="003A2A60">
        <w:t>.</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460" w:dyaOrig="320">
          <v:shape id="_x0000_i1238" type="#_x0000_t75" style="width:72.7pt;height:15.9pt" o:ole="">
            <v:imagedata r:id="rId402" o:title=""/>
          </v:shape>
          <o:OLEObject Type="Embed" ProgID="Equation.DSMT4" ShapeID="_x0000_i1238" DrawAspect="Content" ObjectID="_1600346343" r:id="rId403"/>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579" w:dyaOrig="320">
          <v:shape id="_x0000_i1239" type="#_x0000_t75" style="width:78.9pt;height:15.9pt" o:ole="">
            <v:imagedata r:id="rId404" o:title=""/>
          </v:shape>
          <o:OLEObject Type="Embed" ProgID="Equation.DSMT4" ShapeID="_x0000_i1239" DrawAspect="Content" ObjectID="_1600346344" r:id="rId405"/>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579" w:dyaOrig="320">
          <v:shape id="_x0000_i1240" type="#_x0000_t75" style="width:78.9pt;height:15.9pt" o:ole="">
            <v:imagedata r:id="rId406" o:title=""/>
          </v:shape>
          <o:OLEObject Type="Embed" ProgID="Equation.DSMT4" ShapeID="_x0000_i1240" DrawAspect="Content" ObjectID="_1600346345" r:id="rId407"/>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10"/>
          <w:sz w:val="24"/>
          <w:szCs w:val="24"/>
        </w:rPr>
        <w:object w:dxaOrig="1600" w:dyaOrig="320">
          <v:shape id="_x0000_i1241" type="#_x0000_t75" style="width:80.3pt;height:15.9pt" o:ole="">
            <v:imagedata r:id="rId408" o:title=""/>
          </v:shape>
          <o:OLEObject Type="Embed" ProgID="Equation.DSMT4" ShapeID="_x0000_i1241" DrawAspect="Content" ObjectID="_1600346346" r:id="rId409"/>
        </w:object>
      </w:r>
      <w:r w:rsidR="008F207D" w:rsidRPr="00ED1B3E">
        <w:rPr>
          <w:rFonts w:ascii="Times New Roman" w:hAnsi="Times New Roman" w:cs="Times New Roman"/>
          <w:bCs/>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lastRenderedPageBreak/>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Nguyễn Thanh Dũng</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Nguyễn Thanh Dũng</w:t>
      </w:r>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B</w:t>
      </w:r>
    </w:p>
    <w:p w:rsidR="00ED1B3E" w:rsidRPr="00ED1B3E" w:rsidRDefault="003A2A60" w:rsidP="00ED1B3E">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242" type="#_x0000_t75" style="width:209.75pt;height:283.15pt">
            <v:imagedata r:id="rId410" o:title=""/>
          </v:shape>
        </w:pi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Ta có</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70"/>
          <w:sz w:val="24"/>
          <w:szCs w:val="24"/>
        </w:rPr>
        <w:object w:dxaOrig="4320" w:dyaOrig="1520">
          <v:shape id="_x0000_i1243" type="#_x0000_t75" style="width:3in;height:76.15pt" o:ole="">
            <v:imagedata r:id="rId411" o:title=""/>
          </v:shape>
          <o:OLEObject Type="Embed" ProgID="Equation.DSMT4" ShapeID="_x0000_i1243" DrawAspect="Content" ObjectID="_1600346347" r:id="rId412"/>
        </w:objec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Mặt khác,</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46"/>
          <w:sz w:val="24"/>
          <w:szCs w:val="24"/>
        </w:rPr>
        <w:object w:dxaOrig="5840" w:dyaOrig="1040">
          <v:shape id="_x0000_i1244" type="#_x0000_t75" style="width:292.15pt;height:51.9pt" o:ole="">
            <v:imagedata r:id="rId413" o:title=""/>
          </v:shape>
          <o:OLEObject Type="Embed" ProgID="Equation.DSMT4" ShapeID="_x0000_i1244" DrawAspect="Content" ObjectID="_1600346348" r:id="rId414"/>
        </w:object>
      </w:r>
    </w:p>
    <w:p w:rsidR="00ED1B3E" w:rsidRPr="00ED1B3E" w:rsidRDefault="008F207D" w:rsidP="00ED1B3E">
      <w:pPr>
        <w:tabs>
          <w:tab w:val="left" w:pos="2268"/>
        </w:tabs>
        <w:ind w:left="964" w:firstLine="0"/>
        <w:jc w:val="center"/>
        <w:rPr>
          <w:rFonts w:ascii="Times New Roman" w:hAnsi="Times New Roman" w:cs="Times New Roman"/>
          <w:sz w:val="24"/>
          <w:szCs w:val="24"/>
        </w:rPr>
      </w:pPr>
      <w:r w:rsidRPr="00ED1B3E">
        <w:rPr>
          <w:rFonts w:ascii="Times New Roman" w:hAnsi="Times New Roman" w:cs="Times New Roman"/>
          <w:position w:val="-6"/>
          <w:sz w:val="24"/>
          <w:szCs w:val="24"/>
        </w:rPr>
        <w:object w:dxaOrig="1020" w:dyaOrig="279">
          <v:shape id="_x0000_i1245" type="#_x0000_t75" style="width:51.25pt;height:13.85pt" o:ole="">
            <v:imagedata r:id="rId415" o:title=""/>
          </v:shape>
          <o:OLEObject Type="Embed" ProgID="Equation.DSMT4" ShapeID="_x0000_i1245" DrawAspect="Content" ObjectID="_1600346349" r:id="rId416"/>
        </w:object>
      </w:r>
      <w:r w:rsidRPr="00ED1B3E">
        <w:rPr>
          <w:rFonts w:ascii="Times New Roman" w:hAnsi="Times New Roman" w:cs="Times New Roman"/>
          <w:sz w:val="24"/>
          <w:szCs w:val="24"/>
        </w:rPr>
        <w:t xml:space="preserve"> nội tiếp </w:t>
      </w:r>
      <w:r w:rsidRPr="00ED1B3E">
        <w:rPr>
          <w:rFonts w:ascii="Times New Roman" w:hAnsi="Times New Roman" w:cs="Times New Roman"/>
          <w:position w:val="-10"/>
          <w:sz w:val="24"/>
          <w:szCs w:val="24"/>
        </w:rPr>
        <w:object w:dxaOrig="1880" w:dyaOrig="400">
          <v:shape id="_x0000_i1246" type="#_x0000_t75" style="width:94.15pt;height:20.1pt" o:ole="">
            <v:imagedata r:id="rId417" o:title=""/>
          </v:shape>
          <o:OLEObject Type="Embed" ProgID="Equation.DSMT4" ShapeID="_x0000_i1246" DrawAspect="Content" ObjectID="_1600346350" r:id="rId418"/>
        </w:objec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Từ (1) và (2) suy ra </w:t>
      </w:r>
      <w:r w:rsidRPr="00ED1B3E">
        <w:rPr>
          <w:rFonts w:ascii="Times New Roman" w:hAnsi="Times New Roman" w:cs="Times New Roman"/>
          <w:position w:val="-6"/>
          <w:sz w:val="24"/>
          <w:szCs w:val="24"/>
        </w:rPr>
        <w:object w:dxaOrig="1780" w:dyaOrig="360">
          <v:shape id="_x0000_i1247" type="#_x0000_t75" style="width:89.3pt;height:18pt" o:ole="">
            <v:imagedata r:id="rId419" o:title=""/>
          </v:shape>
          <o:OLEObject Type="Embed" ProgID="Equation.DSMT4" ShapeID="_x0000_i1247" DrawAspect="Content" ObjectID="_1600346351" r:id="rId420"/>
        </w:object>
      </w:r>
      <w:r w:rsidRPr="00ED1B3E">
        <w:rPr>
          <w:rFonts w:ascii="Times New Roman" w:hAnsi="Times New Roman" w:cs="Times New Roman"/>
          <w:sz w:val="24"/>
          <w:szCs w:val="24"/>
        </w:rPr>
        <w:t xml:space="preserve">, hay </w:t>
      </w:r>
      <w:r w:rsidRPr="00ED1B3E">
        <w:rPr>
          <w:rFonts w:ascii="Times New Roman" w:hAnsi="Times New Roman" w:cs="Times New Roman"/>
          <w:position w:val="-10"/>
          <w:sz w:val="24"/>
          <w:szCs w:val="24"/>
        </w:rPr>
        <w:object w:dxaOrig="720" w:dyaOrig="320">
          <v:shape id="_x0000_i1248" type="#_x0000_t75" style="width:36pt;height:15.9pt" o:ole="">
            <v:imagedata r:id="rId421" o:title=""/>
          </v:shape>
          <o:OLEObject Type="Embed" ProgID="Equation.DSMT4" ShapeID="_x0000_i1248" DrawAspect="Content" ObjectID="_1600346352" r:id="rId422"/>
        </w:object>
      </w:r>
      <w:r w:rsidRPr="00ED1B3E">
        <w:rPr>
          <w:rFonts w:ascii="Times New Roman" w:hAnsi="Times New Roman" w:cs="Times New Roman"/>
          <w:sz w:val="24"/>
          <w:szCs w:val="24"/>
        </w:rPr>
        <w:t xml:space="preserve"> thẳng hàng.</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Vậy phương trình đường thẳng </w:t>
      </w:r>
      <w:r w:rsidRPr="00ED1B3E">
        <w:rPr>
          <w:rFonts w:ascii="Times New Roman" w:hAnsi="Times New Roman" w:cs="Times New Roman"/>
          <w:position w:val="-10"/>
          <w:sz w:val="24"/>
          <w:szCs w:val="24"/>
        </w:rPr>
        <w:object w:dxaOrig="580" w:dyaOrig="320">
          <v:shape id="_x0000_i1249" type="#_x0000_t75" style="width:29.1pt;height:15.9pt" o:ole="">
            <v:imagedata r:id="rId423" o:title=""/>
          </v:shape>
          <o:OLEObject Type="Embed" ProgID="Equation.DSMT4" ShapeID="_x0000_i1249" DrawAspect="Content" ObjectID="_1600346353" r:id="rId424"/>
        </w:object>
      </w:r>
      <w:r w:rsidRPr="00ED1B3E">
        <w:rPr>
          <w:rFonts w:ascii="Times New Roman" w:hAnsi="Times New Roman" w:cs="Times New Roman"/>
          <w:sz w:val="24"/>
          <w:szCs w:val="24"/>
        </w:rPr>
        <w:t xml:space="preserve"> là </w:t>
      </w:r>
      <w:r w:rsidRPr="00ED1B3E">
        <w:rPr>
          <w:rFonts w:ascii="Times New Roman" w:hAnsi="Times New Roman" w:cs="Times New Roman"/>
          <w:bCs/>
          <w:position w:val="-10"/>
          <w:sz w:val="24"/>
          <w:szCs w:val="24"/>
        </w:rPr>
        <w:object w:dxaOrig="1579" w:dyaOrig="320">
          <v:shape id="_x0000_i1250" type="#_x0000_t75" style="width:78.9pt;height:15.9pt" o:ole="">
            <v:imagedata r:id="rId404" o:title=""/>
          </v:shape>
          <o:OLEObject Type="Embed" ProgID="Equation.DSMT4" ShapeID="_x0000_i1250" DrawAspect="Content" ObjectID="_1600346354" r:id="rId425"/>
        </w:object>
      </w:r>
      <w:r w:rsidRPr="00ED1B3E">
        <w:rPr>
          <w:rFonts w:ascii="Times New Roman" w:hAnsi="Times New Roman" w:cs="Times New Roman"/>
          <w:bCs/>
          <w:sz w:val="24"/>
          <w:szCs w:val="24"/>
        </w:rPr>
        <w:t>.</w:t>
      </w:r>
    </w:p>
    <w:p w:rsidR="00ED1B3E" w:rsidRPr="00ED1B3E" w:rsidRDefault="008F207D" w:rsidP="00ED1B3E">
      <w:pPr>
        <w:tabs>
          <w:tab w:val="left" w:pos="2268"/>
        </w:tabs>
        <w:ind w:left="964" w:firstLine="0"/>
        <w:rPr>
          <w:rFonts w:ascii="Times New Roman" w:eastAsia="Arial" w:hAnsi="Times New Roman" w:cs="Times New Roman"/>
          <w:b/>
          <w:sz w:val="24"/>
          <w:szCs w:val="24"/>
        </w:rPr>
      </w:pPr>
      <w:r w:rsidRPr="00ED1B3E">
        <w:rPr>
          <w:rFonts w:ascii="Times New Roman" w:eastAsia="Arial" w:hAnsi="Times New Roman" w:cs="Times New Roman"/>
          <w:b/>
          <w:i/>
          <w:sz w:val="24"/>
          <w:szCs w:val="24"/>
        </w:rPr>
        <w:t xml:space="preserve">Email: </w:t>
      </w:r>
      <w:r w:rsidRPr="00ED1B3E">
        <w:rPr>
          <w:rFonts w:ascii="Times New Roman" w:eastAsia="Arial" w:hAnsi="Times New Roman" w:cs="Times New Roman"/>
          <w:b/>
          <w:sz w:val="24"/>
          <w:szCs w:val="24"/>
        </w:rPr>
        <w:t>Ngocchigvt@gmail.com</w:t>
      </w:r>
    </w:p>
    <w:p w:rsidR="00ED1B3E" w:rsidRPr="003A2A60" w:rsidRDefault="008F207D" w:rsidP="003A2A60">
      <w:pPr>
        <w:pStyle w:val="oancuaDanhsach"/>
        <w:numPr>
          <w:ilvl w:val="0"/>
          <w:numId w:val="7"/>
        </w:numPr>
        <w:tabs>
          <w:tab w:val="left" w:pos="992"/>
        </w:tabs>
        <w:spacing w:line="276" w:lineRule="auto"/>
        <w:jc w:val="both"/>
        <w:rPr>
          <w:lang w:val="fr-FR"/>
        </w:rPr>
      </w:pPr>
      <w:r w:rsidRPr="003A2A60">
        <w:rPr>
          <w:lang w:val="fr-FR"/>
        </w:rPr>
        <w:t xml:space="preserve">Trong mặt phẳng với trục toạ độ </w:t>
      </w:r>
      <w:r w:rsidRPr="00ED1B3E">
        <w:rPr>
          <w:position w:val="-10"/>
        </w:rPr>
        <w:object w:dxaOrig="499" w:dyaOrig="320">
          <v:shape id="_x0000_i1266" type="#_x0000_t75" style="width:24.9pt;height:15.9pt" o:ole="">
            <v:imagedata r:id="rId71" o:title=""/>
          </v:shape>
          <o:OLEObject Type="Embed" ProgID="Equation.DSMT4" ShapeID="_x0000_i1266" DrawAspect="Content" ObjectID="_1600346355" r:id="rId426"/>
        </w:object>
      </w:r>
      <w:r w:rsidRPr="003A2A60">
        <w:rPr>
          <w:lang w:val="fr-FR"/>
        </w:rPr>
        <w:t xml:space="preserve"> cho hình thang cân </w:t>
      </w:r>
      <w:r w:rsidRPr="00ED1B3E">
        <w:rPr>
          <w:position w:val="-6"/>
        </w:rPr>
        <w:object w:dxaOrig="800" w:dyaOrig="279">
          <v:shape id="_x0000_i1267" type="#_x0000_t75" style="width:40.15pt;height:13.85pt" o:ole="">
            <v:imagedata r:id="rId73" o:title=""/>
          </v:shape>
          <o:OLEObject Type="Embed" ProgID="Equation.DSMT4" ShapeID="_x0000_i1267" DrawAspect="Content" ObjectID="_1600346356" r:id="rId427"/>
        </w:object>
      </w:r>
      <w:r w:rsidRPr="003A2A60">
        <w:rPr>
          <w:lang w:val="fr-FR"/>
        </w:rPr>
        <w:t xml:space="preserve"> </w:t>
      </w:r>
      <w:r w:rsidRPr="00ED1B3E">
        <w:rPr>
          <w:position w:val="-14"/>
        </w:rPr>
        <w:object w:dxaOrig="1240" w:dyaOrig="400">
          <v:shape id="_x0000_i1268" type="#_x0000_t75" style="width:62.3pt;height:20.1pt" o:ole="">
            <v:imagedata r:id="rId75" o:title=""/>
          </v:shape>
          <o:OLEObject Type="Embed" ProgID="Equation.DSMT4" ShapeID="_x0000_i1268" DrawAspect="Content" ObjectID="_1600346357" r:id="rId428"/>
        </w:object>
      </w:r>
      <w:r w:rsidRPr="003A2A60">
        <w:rPr>
          <w:lang w:val="fr-FR"/>
        </w:rPr>
        <w:t xml:space="preserve">. Gọi </w:t>
      </w:r>
      <w:r w:rsidRPr="00ED1B3E">
        <w:rPr>
          <w:position w:val="-10"/>
        </w:rPr>
        <w:object w:dxaOrig="520" w:dyaOrig="320">
          <v:shape id="_x0000_i1269" type="#_x0000_t75" style="width:26.3pt;height:15.9pt" o:ole="">
            <v:imagedata r:id="rId77" o:title=""/>
          </v:shape>
          <o:OLEObject Type="Embed" ProgID="Equation.DSMT4" ShapeID="_x0000_i1269" DrawAspect="Content" ObjectID="_1600346358" r:id="rId429"/>
        </w:object>
      </w:r>
      <w:r w:rsidRPr="003A2A60">
        <w:rPr>
          <w:lang w:val="fr-FR"/>
        </w:rPr>
        <w:t xml:space="preserve"> lần</w:t>
      </w:r>
    </w:p>
    <w:p w:rsidR="00ED1B3E" w:rsidRPr="00ED1B3E" w:rsidRDefault="008F207D" w:rsidP="00ED1B3E">
      <w:pPr>
        <w:pStyle w:val="oancuaDanhsach"/>
        <w:tabs>
          <w:tab w:val="left" w:pos="2268"/>
        </w:tabs>
        <w:spacing w:after="0" w:line="240" w:lineRule="auto"/>
        <w:ind w:left="964"/>
        <w:rPr>
          <w:lang w:val="fr-FR"/>
        </w:rPr>
      </w:pPr>
      <w:r w:rsidRPr="00ED1B3E">
        <w:rPr>
          <w:lang w:val="fr-FR"/>
        </w:rPr>
        <w:t xml:space="preserve">lượt là hình chiếu vuông góc của </w:t>
      </w:r>
      <w:r w:rsidRPr="00ED1B3E">
        <w:rPr>
          <w:position w:val="-4"/>
        </w:rPr>
        <w:object w:dxaOrig="260" w:dyaOrig="260">
          <v:shape id="_x0000_i1270" type="#_x0000_t75" style="width:13.15pt;height:13.15pt" o:ole="">
            <v:imagedata r:id="rId79" o:title=""/>
          </v:shape>
          <o:OLEObject Type="Embed" ProgID="Equation.DSMT4" ShapeID="_x0000_i1270" DrawAspect="Content" ObjectID="_1600346359" r:id="rId430"/>
        </w:object>
      </w:r>
      <w:r w:rsidRPr="00ED1B3E">
        <w:rPr>
          <w:lang w:val="fr-FR"/>
        </w:rPr>
        <w:t xml:space="preserve"> trên các đường thẳng</w:t>
      </w:r>
      <w:r w:rsidRPr="00ED1B3E">
        <w:rPr>
          <w:position w:val="-10"/>
        </w:rPr>
        <w:object w:dxaOrig="880" w:dyaOrig="320">
          <v:shape id="_x0000_i1271" type="#_x0000_t75" style="width:44.3pt;height:15.9pt" o:ole="">
            <v:imagedata r:id="rId81" o:title=""/>
          </v:shape>
          <o:OLEObject Type="Embed" ProgID="Equation.DSMT4" ShapeID="_x0000_i1271" DrawAspect="Content" ObjectID="_1600346360" r:id="rId431"/>
        </w:object>
      </w:r>
      <w:r w:rsidRPr="00ED1B3E">
        <w:rPr>
          <w:lang w:val="fr-FR"/>
        </w:rPr>
        <w:t xml:space="preserve"> . Giả sử </w:t>
      </w:r>
      <w:r w:rsidRPr="00ED1B3E">
        <w:rPr>
          <w:position w:val="-10"/>
        </w:rPr>
        <w:object w:dxaOrig="639" w:dyaOrig="320">
          <v:shape id="_x0000_i1272" type="#_x0000_t75" style="width:31.85pt;height:15.9pt" o:ole="">
            <v:imagedata r:id="rId83" o:title=""/>
          </v:shape>
          <o:OLEObject Type="Embed" ProgID="Equation.DSMT4" ShapeID="_x0000_i1272" DrawAspect="Content" ObjectID="_1600346361" r:id="rId432"/>
        </w:object>
      </w:r>
      <w:r w:rsidRPr="00ED1B3E">
        <w:rPr>
          <w:lang w:val="fr-FR"/>
        </w:rPr>
        <w:t xml:space="preserve"> lần lượt là</w:t>
      </w:r>
    </w:p>
    <w:p w:rsidR="00ED1B3E" w:rsidRPr="00ED1B3E" w:rsidRDefault="008F207D" w:rsidP="00ED1B3E">
      <w:pPr>
        <w:pStyle w:val="oancuaDanhsach"/>
        <w:tabs>
          <w:tab w:val="left" w:pos="2268"/>
        </w:tabs>
        <w:spacing w:after="0" w:line="240" w:lineRule="auto"/>
        <w:ind w:left="964"/>
        <w:rPr>
          <w:lang w:val="fr-FR"/>
        </w:rPr>
      </w:pPr>
      <w:r w:rsidRPr="00ED1B3E">
        <w:rPr>
          <w:lang w:val="fr-FR"/>
        </w:rPr>
        <w:t>trung điểm của</w:t>
      </w:r>
      <w:r w:rsidRPr="00ED1B3E">
        <w:rPr>
          <w:position w:val="-10"/>
        </w:rPr>
        <w:object w:dxaOrig="859" w:dyaOrig="320">
          <v:shape id="_x0000_i1273" type="#_x0000_t75" style="width:42.9pt;height:15.9pt" o:ole="">
            <v:imagedata r:id="rId85" o:title=""/>
          </v:shape>
          <o:OLEObject Type="Embed" ProgID="Equation.DSMT4" ShapeID="_x0000_i1273" DrawAspect="Content" ObjectID="_1600346362" r:id="rId433"/>
        </w:object>
      </w:r>
      <w:r w:rsidRPr="00ED1B3E">
        <w:rPr>
          <w:lang w:val="fr-FR"/>
        </w:rPr>
        <w:t xml:space="preserve"> . Phương trình đường thẳng </w:t>
      </w:r>
      <w:r w:rsidRPr="00ED1B3E">
        <w:rPr>
          <w:position w:val="-4"/>
        </w:rPr>
        <w:object w:dxaOrig="440" w:dyaOrig="260">
          <v:shape id="_x0000_i1274" type="#_x0000_t75" style="width:22.15pt;height:13.15pt" o:ole="">
            <v:imagedata r:id="rId87" o:title=""/>
          </v:shape>
          <o:OLEObject Type="Embed" ProgID="Equation.DSMT4" ShapeID="_x0000_i1274" DrawAspect="Content" ObjectID="_1600346363" r:id="rId434"/>
        </w:object>
      </w:r>
      <w:r w:rsidRPr="00ED1B3E">
        <w:rPr>
          <w:lang w:val="fr-FR"/>
        </w:rPr>
        <w:t xml:space="preserve">có dạng </w:t>
      </w:r>
      <w:r w:rsidRPr="00ED1B3E">
        <w:rPr>
          <w:position w:val="-10"/>
        </w:rPr>
        <w:object w:dxaOrig="1640" w:dyaOrig="320">
          <v:shape id="_x0000_i1275" type="#_x0000_t75" style="width:81.7pt;height:15.9pt" o:ole="">
            <v:imagedata r:id="rId89" o:title=""/>
          </v:shape>
          <o:OLEObject Type="Embed" ProgID="Equation.DSMT4" ShapeID="_x0000_i1275" DrawAspect="Content" ObjectID="_1600346364" r:id="rId435"/>
        </w:object>
      </w:r>
      <w:r w:rsidRPr="00ED1B3E">
        <w:rPr>
          <w:lang w:val="fr-FR"/>
        </w:rPr>
        <w:t xml:space="preserve"> biết</w:t>
      </w:r>
    </w:p>
    <w:p w:rsidR="00ED1B3E" w:rsidRPr="00ED1B3E" w:rsidRDefault="008F207D" w:rsidP="00ED1B3E">
      <w:pPr>
        <w:pStyle w:val="oancuaDanhsach"/>
        <w:tabs>
          <w:tab w:val="left" w:pos="2268"/>
        </w:tabs>
        <w:spacing w:after="0" w:line="240" w:lineRule="auto"/>
        <w:ind w:left="964"/>
        <w:rPr>
          <w:lang w:val="fr-FR"/>
        </w:rPr>
      </w:pPr>
      <w:r w:rsidRPr="00ED1B3E">
        <w:rPr>
          <w:position w:val="-14"/>
        </w:rPr>
        <w:object w:dxaOrig="1920" w:dyaOrig="400">
          <v:shape id="_x0000_i1276" type="#_x0000_t75" style="width:96.25pt;height:20.1pt" o:ole="">
            <v:imagedata r:id="rId91" o:title=""/>
          </v:shape>
          <o:OLEObject Type="Embed" ProgID="Equation.DSMT4" ShapeID="_x0000_i1276" DrawAspect="Content" ObjectID="_1600346365" r:id="rId436"/>
        </w:object>
      </w:r>
      <w:r w:rsidRPr="00ED1B3E">
        <w:rPr>
          <w:lang w:val="fr-FR"/>
        </w:rPr>
        <w:t xml:space="preserve"> và đỉnh </w:t>
      </w:r>
      <w:r w:rsidRPr="00ED1B3E">
        <w:rPr>
          <w:position w:val="-4"/>
        </w:rPr>
        <w:object w:dxaOrig="260" w:dyaOrig="260">
          <v:shape id="_x0000_i1277" type="#_x0000_t75" style="width:13.15pt;height:13.15pt" o:ole="">
            <v:imagedata r:id="rId93" o:title=""/>
          </v:shape>
          <o:OLEObject Type="Embed" ProgID="Equation.DSMT4" ShapeID="_x0000_i1277" DrawAspect="Content" ObjectID="_1600346366" r:id="rId437"/>
        </w:object>
      </w:r>
      <w:r w:rsidRPr="00ED1B3E">
        <w:rPr>
          <w:lang w:val="fr-FR"/>
        </w:rPr>
        <w:t xml:space="preserve"> nằm trên đường thẳng </w:t>
      </w:r>
      <w:r w:rsidRPr="00ED1B3E">
        <w:rPr>
          <w:position w:val="-10"/>
        </w:rPr>
        <w:object w:dxaOrig="1320" w:dyaOrig="320">
          <v:shape id="_x0000_i1278" type="#_x0000_t75" style="width:65.75pt;height:15.9pt" o:ole="">
            <v:imagedata r:id="rId95" o:title=""/>
          </v:shape>
          <o:OLEObject Type="Embed" ProgID="Equation.DSMT4" ShapeID="_x0000_i1278" DrawAspect="Content" ObjectID="_1600346367" r:id="rId438"/>
        </w:object>
      </w:r>
      <w:r w:rsidRPr="00ED1B3E">
        <w:rPr>
          <w:lang w:val="fr-FR"/>
        </w:rPr>
        <w:t xml:space="preserve">, </w:t>
      </w:r>
      <w:r w:rsidRPr="00ED1B3E">
        <w:rPr>
          <w:position w:val="-28"/>
        </w:rPr>
        <w:object w:dxaOrig="1640" w:dyaOrig="660">
          <v:shape id="_x0000_i1279" type="#_x0000_t75" style="width:81.7pt;height:33.25pt" o:ole="">
            <v:imagedata r:id="rId97" o:title=""/>
          </v:shape>
          <o:OLEObject Type="Embed" ProgID="Equation.DSMT4" ShapeID="_x0000_i1279" DrawAspect="Content" ObjectID="_1600346368" r:id="rId439"/>
        </w:object>
      </w:r>
      <w:r w:rsidRPr="00ED1B3E">
        <w:rPr>
          <w:lang w:val="fr-FR"/>
        </w:rPr>
        <w:t>. Khi đó</w:t>
      </w:r>
    </w:p>
    <w:p w:rsidR="00ED1B3E" w:rsidRPr="00ED1B3E" w:rsidRDefault="008F207D" w:rsidP="00ED1B3E">
      <w:pPr>
        <w:pStyle w:val="oancuaDanhsach"/>
        <w:tabs>
          <w:tab w:val="left" w:pos="2268"/>
        </w:tabs>
        <w:spacing w:after="0" w:line="240" w:lineRule="auto"/>
        <w:ind w:left="964"/>
        <w:rPr>
          <w:lang w:val="fr-FR"/>
        </w:rPr>
      </w:pPr>
      <w:r w:rsidRPr="00ED1B3E">
        <w:rPr>
          <w:position w:val="-6"/>
        </w:rPr>
        <w:object w:dxaOrig="660" w:dyaOrig="240">
          <v:shape id="_x0000_i1280" type="#_x0000_t75" style="width:33.25pt;height:11.75pt" o:ole="">
            <v:imagedata r:id="rId99" o:title=""/>
          </v:shape>
          <o:OLEObject Type="Embed" ProgID="Equation.DSMT4" ShapeID="_x0000_i1280" DrawAspect="Content" ObjectID="_1600346369" r:id="rId440"/>
        </w:object>
      </w:r>
      <w:r w:rsidRPr="00ED1B3E">
        <w:rPr>
          <w:lang w:val="fr-FR"/>
        </w:rPr>
        <w:t>có giá trị thuộc khoảng nào sau đây?</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eastAsia="x-none"/>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position w:val="-28"/>
          <w:sz w:val="24"/>
          <w:szCs w:val="24"/>
        </w:rPr>
        <w:object w:dxaOrig="900" w:dyaOrig="680">
          <v:shape id="_x0000_i1281" type="#_x0000_t75" style="width:45pt;height:33.9pt" o:ole="">
            <v:imagedata r:id="rId101" o:title=""/>
          </v:shape>
          <o:OLEObject Type="Embed" ProgID="Equation.DSMT4" ShapeID="_x0000_i1281" DrawAspect="Content" ObjectID="_1600346370" r:id="rId441"/>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position w:val="-28"/>
          <w:sz w:val="24"/>
          <w:szCs w:val="24"/>
        </w:rPr>
        <w:object w:dxaOrig="740" w:dyaOrig="680">
          <v:shape id="_x0000_i1282" type="#_x0000_t75" style="width:36.7pt;height:33.9pt" o:ole="">
            <v:imagedata r:id="rId103" o:title=""/>
          </v:shape>
          <o:OLEObject Type="Embed" ProgID="Equation.DSMT4" ShapeID="_x0000_i1282" DrawAspect="Content" ObjectID="_1600346371" r:id="rId442"/>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position w:val="-28"/>
          <w:sz w:val="24"/>
          <w:szCs w:val="24"/>
        </w:rPr>
        <w:object w:dxaOrig="740" w:dyaOrig="680">
          <v:shape id="_x0000_i1283" type="#_x0000_t75" style="width:36.7pt;height:33.9pt" o:ole="">
            <v:imagedata r:id="rId105" o:title=""/>
          </v:shape>
          <o:OLEObject Type="Embed" ProgID="Equation.DSMT4" ShapeID="_x0000_i1283" DrawAspect="Content" ObjectID="_1600346372" r:id="rId443"/>
        </w:object>
      </w:r>
      <w:r w:rsidR="008F207D" w:rsidRPr="00ED1B3E">
        <w:rPr>
          <w:rFonts w:ascii="Times New Roman" w:eastAsia="Calibri" w:hAnsi="Times New Roman" w:cs="Times New Roman"/>
          <w:sz w:val="24"/>
          <w:szCs w:val="24"/>
          <w:lang w:val="fr-FR" w:eastAsia="x-none"/>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position w:val="-28"/>
          <w:sz w:val="24"/>
          <w:szCs w:val="24"/>
        </w:rPr>
        <w:object w:dxaOrig="740" w:dyaOrig="680">
          <v:shape id="_x0000_i1284" type="#_x0000_t75" style="width:36.7pt;height:33.9pt" o:ole="">
            <v:imagedata r:id="rId107" o:title=""/>
          </v:shape>
          <o:OLEObject Type="Embed" ProgID="Equation.DSMT4" ShapeID="_x0000_i1284" DrawAspect="Content" ObjectID="_1600346373" r:id="rId444"/>
        </w:object>
      </w:r>
    </w:p>
    <w:p w:rsidR="00ED1B3E" w:rsidRPr="00ED1B3E" w:rsidRDefault="00420CC3" w:rsidP="00420CC3">
      <w:pPr>
        <w:tabs>
          <w:tab w:val="left" w:pos="2268"/>
        </w:tabs>
        <w:ind w:left="964" w:firstLine="0"/>
        <w:jc w:val="right"/>
        <w:rPr>
          <w:rFonts w:ascii="Times New Roman" w:eastAsia="Arial" w:hAnsi="Times New Roman" w:cs="Times New Roman"/>
          <w:b/>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w:t>
      </w:r>
      <w:r w:rsidR="008F207D" w:rsidRPr="00ED1B3E">
        <w:rPr>
          <w:rFonts w:ascii="Times New Roman" w:eastAsia="Arial" w:hAnsi="Times New Roman" w:cs="Times New Roman"/>
          <w:b/>
          <w:sz w:val="24"/>
          <w:szCs w:val="24"/>
        </w:rPr>
        <w:t>Nguyễn Ngọc Chi</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xml:space="preserve">: </w:t>
      </w:r>
      <w:r w:rsidR="008F207D" w:rsidRPr="00ED1B3E">
        <w:rPr>
          <w:rFonts w:ascii="Times New Roman" w:eastAsia="Arial" w:hAnsi="Times New Roman" w:cs="Times New Roman"/>
          <w:b/>
          <w:sz w:val="24"/>
          <w:szCs w:val="24"/>
        </w:rPr>
        <w:t>Nguyễn Ngọc Chi</w:t>
      </w:r>
    </w:p>
    <w:p w:rsidR="00ED1B3E" w:rsidRPr="00ED1B3E" w:rsidRDefault="00ED1B3E" w:rsidP="00ED1B3E">
      <w:pPr>
        <w:tabs>
          <w:tab w:val="left" w:pos="2268"/>
        </w:tabs>
        <w:ind w:left="964" w:firstLine="0"/>
        <w:jc w:val="center"/>
        <w:rPr>
          <w:rFonts w:ascii="Times New Roman" w:hAnsi="Times New Roman" w:cs="Times New Roman"/>
          <w:b/>
          <w:sz w:val="24"/>
          <w:szCs w:val="24"/>
          <w:lang w:val="fr-FR"/>
        </w:rPr>
      </w:pPr>
      <w:r w:rsidRPr="00ED1B3E">
        <w:rPr>
          <w:rFonts w:ascii="Times New Roman" w:hAnsi="Times New Roman" w:cs="Times New Roman"/>
          <w:b/>
          <w:color w:val="0000FF"/>
          <w:sz w:val="24"/>
          <w:szCs w:val="24"/>
          <w:lang w:val="fr-FR"/>
        </w:rPr>
        <w:lastRenderedPageBreak/>
        <w:t>Lời giải</w:t>
      </w:r>
    </w:p>
    <w:p w:rsidR="00ED1B3E" w:rsidRPr="00ED1B3E" w:rsidRDefault="005F53B9" w:rsidP="00ED1B3E">
      <w:pPr>
        <w:tabs>
          <w:tab w:val="left" w:pos="2268"/>
        </w:tabs>
        <w:ind w:left="964" w:firstLine="0"/>
        <w:rPr>
          <w:rFonts w:ascii="Times New Roman" w:hAnsi="Times New Roman" w:cs="Times New Roman"/>
          <w:b/>
          <w:sz w:val="24"/>
          <w:szCs w:val="24"/>
          <w:lang w:val="fr-FR"/>
        </w:rPr>
      </w:pPr>
      <w:r w:rsidRPr="005F53B9">
        <w:rPr>
          <w:rFonts w:ascii="Times New Roman" w:hAnsi="Times New Roman" w:cs="Times New Roman"/>
          <w:b/>
          <w:color w:val="0000FF"/>
          <w:sz w:val="24"/>
          <w:szCs w:val="24"/>
          <w:lang w:val="fr-FR"/>
        </w:rPr>
        <w:t>Chọn B</w:t>
      </w:r>
    </w:p>
    <w:p w:rsidR="00ED1B3E" w:rsidRPr="00ED1B3E" w:rsidRDefault="003A2A60" w:rsidP="00ED1B3E">
      <w:pPr>
        <w:tabs>
          <w:tab w:val="left" w:pos="2268"/>
        </w:tabs>
        <w:ind w:left="964" w:firstLine="0"/>
        <w:jc w:val="center"/>
        <w:rPr>
          <w:rFonts w:ascii="Times New Roman" w:eastAsia="Calibri" w:hAnsi="Times New Roman" w:cs="Times New Roman"/>
          <w:sz w:val="24"/>
          <w:szCs w:val="24"/>
          <w:lang w:val="fr-FR" w:eastAsia="x-none"/>
        </w:rPr>
      </w:pPr>
      <w:r>
        <w:rPr>
          <w:rFonts w:ascii="Times New Roman" w:eastAsia="Calibri" w:hAnsi="Times New Roman" w:cs="Times New Roman"/>
          <w:sz w:val="24"/>
          <w:szCs w:val="24"/>
          <w:lang w:val="fr-FR" w:eastAsia="x-none"/>
        </w:rPr>
        <w:pict>
          <v:shape id="_x0000_i1285" type="#_x0000_t75" style="width:3in;height:177.9pt">
            <v:imagedata r:id="rId109" o:title=""/>
          </v:shape>
        </w:pi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Xét tam giác </w:t>
      </w:r>
      <w:r w:rsidRPr="00ED1B3E">
        <w:rPr>
          <w:rFonts w:ascii="Times New Roman" w:hAnsi="Times New Roman" w:cs="Times New Roman"/>
          <w:position w:val="-4"/>
          <w:sz w:val="24"/>
          <w:szCs w:val="24"/>
        </w:rPr>
        <w:object w:dxaOrig="620" w:dyaOrig="260">
          <v:shape id="_x0000_i1286" type="#_x0000_t75" style="width:31.15pt;height:13.15pt" o:ole="">
            <v:imagedata r:id="rId110" o:title=""/>
          </v:shape>
          <o:OLEObject Type="Embed" ProgID="Equation.DSMT4" ShapeID="_x0000_i1286" DrawAspect="Content" ObjectID="_1600346374" r:id="rId445"/>
        </w:object>
      </w:r>
      <w:r w:rsidRPr="00ED1B3E">
        <w:rPr>
          <w:rFonts w:ascii="Times New Roman" w:eastAsia="Calibri" w:hAnsi="Times New Roman" w:cs="Times New Roman"/>
          <w:sz w:val="24"/>
          <w:szCs w:val="24"/>
          <w:lang w:val="fr-FR" w:eastAsia="x-none"/>
        </w:rPr>
        <w:t xml:space="preserve"> và </w:t>
      </w:r>
      <w:r w:rsidRPr="00ED1B3E">
        <w:rPr>
          <w:rFonts w:ascii="Times New Roman" w:hAnsi="Times New Roman" w:cs="Times New Roman"/>
          <w:position w:val="-4"/>
          <w:sz w:val="24"/>
          <w:szCs w:val="24"/>
        </w:rPr>
        <w:object w:dxaOrig="580" w:dyaOrig="260">
          <v:shape id="_x0000_i1287" type="#_x0000_t75" style="width:29.1pt;height:13.15pt" o:ole="">
            <v:imagedata r:id="rId112" o:title=""/>
          </v:shape>
          <o:OLEObject Type="Embed" ProgID="Equation.DSMT4" ShapeID="_x0000_i1287" DrawAspect="Content" ObjectID="_1600346375" r:id="rId446"/>
        </w:object>
      </w:r>
      <w:r w:rsidRPr="00ED1B3E">
        <w:rPr>
          <w:rFonts w:ascii="Times New Roman" w:eastAsia="Calibri" w:hAnsi="Times New Roman" w:cs="Times New Roman"/>
          <w:sz w:val="24"/>
          <w:szCs w:val="24"/>
          <w:lang w:val="fr-FR" w:eastAsia="x-none"/>
        </w:rPr>
        <w:t xml:space="preserve"> có: </w:t>
      </w:r>
      <w:r w:rsidRPr="00ED1B3E">
        <w:rPr>
          <w:rFonts w:ascii="Times New Roman" w:hAnsi="Times New Roman" w:cs="Times New Roman"/>
          <w:position w:val="-6"/>
          <w:sz w:val="24"/>
          <w:szCs w:val="24"/>
        </w:rPr>
        <w:object w:dxaOrig="2140" w:dyaOrig="360">
          <v:shape id="_x0000_i1288" type="#_x0000_t75" style="width:107.3pt;height:18pt" o:ole="">
            <v:imagedata r:id="rId114" o:title=""/>
          </v:shape>
          <o:OLEObject Type="Embed" ProgID="Equation.DSMT4" ShapeID="_x0000_i1288" DrawAspect="Content" ObjectID="_1600346376" r:id="rId447"/>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à </w:t>
      </w:r>
      <w:r w:rsidRPr="00ED1B3E">
        <w:rPr>
          <w:rFonts w:ascii="Times New Roman" w:hAnsi="Times New Roman" w:cs="Times New Roman"/>
          <w:position w:val="-6"/>
          <w:sz w:val="24"/>
          <w:szCs w:val="24"/>
        </w:rPr>
        <w:object w:dxaOrig="2160" w:dyaOrig="360">
          <v:shape id="_x0000_i1289" type="#_x0000_t75" style="width:108pt;height:18pt" o:ole="">
            <v:imagedata r:id="rId116" o:title=""/>
          </v:shape>
          <o:OLEObject Type="Embed" ProgID="Equation.DSMT4" ShapeID="_x0000_i1289" DrawAspect="Content" ObjectID="_1600346377" r:id="rId448"/>
        </w:object>
      </w:r>
      <w:r w:rsidRPr="00ED1B3E">
        <w:rPr>
          <w:rFonts w:ascii="Times New Roman" w:eastAsia="Calibri" w:hAnsi="Times New Roman" w:cs="Times New Roman"/>
          <w:sz w:val="24"/>
          <w:szCs w:val="24"/>
          <w:lang w:val="fr-FR" w:eastAsia="x-none"/>
        </w:rPr>
        <w:t xml:space="preserve">. Suy ra </w:t>
      </w:r>
      <w:r w:rsidRPr="00ED1B3E">
        <w:rPr>
          <w:rFonts w:ascii="Times New Roman" w:hAnsi="Times New Roman" w:cs="Times New Roman"/>
          <w:position w:val="-4"/>
          <w:sz w:val="24"/>
          <w:szCs w:val="24"/>
        </w:rPr>
        <w:object w:dxaOrig="740" w:dyaOrig="260">
          <v:shape id="_x0000_i1290" type="#_x0000_t75" style="width:36.7pt;height:13.15pt" o:ole="">
            <v:imagedata r:id="rId118" o:title=""/>
          </v:shape>
          <o:OLEObject Type="Embed" ProgID="Equation.DSMT4" ShapeID="_x0000_i1290" DrawAspect="Content" ObjectID="_1600346378" r:id="rId449"/>
        </w:object>
      </w:r>
      <w:r w:rsidRPr="00ED1B3E">
        <w:rPr>
          <w:rFonts w:ascii="Times New Roman" w:eastAsia="Calibri" w:hAnsi="Times New Roman" w:cs="Times New Roman"/>
          <w:sz w:val="24"/>
          <w:szCs w:val="24"/>
          <w:lang w:val="fr-FR" w:eastAsia="x-none"/>
        </w:rPr>
        <w:t xml:space="preserve"> </w:t>
      </w:r>
      <w:r w:rsidRPr="00ED1B3E">
        <w:rPr>
          <w:rFonts w:ascii="Times New Roman" w:eastAsia="Calibri" w:hAnsi="Times New Roman" w:cs="Times New Roman"/>
          <w:sz w:val="24"/>
          <w:szCs w:val="24"/>
          <w:lang w:val="fr-FR" w:eastAsia="x-none"/>
        </w:rPr>
        <w:fldChar w:fldCharType="begin"/>
      </w:r>
      <w:r w:rsidRPr="00ED1B3E">
        <w:rPr>
          <w:rFonts w:ascii="Times New Roman" w:eastAsia="Calibri" w:hAnsi="Times New Roman" w:cs="Times New Roman"/>
          <w:sz w:val="24"/>
          <w:szCs w:val="24"/>
          <w:lang w:val="fr-FR" w:eastAsia="x-none"/>
        </w:rPr>
        <w:instrText xml:space="preserve"> QUOTE </w:instrText>
      </w:r>
      <w:r w:rsidR="003A2A60">
        <w:rPr>
          <w:rFonts w:ascii="Times New Roman" w:eastAsia="Calibri" w:hAnsi="Times New Roman" w:cs="Times New Roman"/>
          <w:sz w:val="24"/>
          <w:szCs w:val="24"/>
          <w:highlight w:val="red"/>
          <w:lang w:val="fr-FR" w:eastAsia="x-none"/>
        </w:rPr>
        <w:pict>
          <v:shape id="_x0000_i1291" type="#_x0000_t75" style="width:8.3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8573B&quot;/&gt;&lt;wsp:rsid wsp:val=&quot;00000AFB&quot;/&gt;&lt;wsp:rsid wsp:val=&quot;000026CE&quot;/&gt;&lt;wsp:rsid wsp:val=&quot;00003961&quot;/&gt;&lt;wsp:rsid wsp:val=&quot;00006ECB&quot;/&gt;&lt;wsp:rsid wsp:val=&quot;00007107&quot;/&gt;&lt;wsp:rsid wsp:val=&quot;00007BC7&quot;/&gt;&lt;wsp:rsid wsp:val=&quot;00011D0C&quot;/&gt;&lt;wsp:rsid wsp:val=&quot;0001401F&quot;/&gt;&lt;wsp:rsid wsp:val=&quot;00014517&quot;/&gt;&lt;wsp:rsid wsp:val=&quot;00014E74&quot;/&gt;&lt;wsp:rsid wsp:val=&quot;0001528A&quot;/&gt;&lt;wsp:rsid wsp:val=&quot;000156E4&quot;/&gt;&lt;wsp:rsid wsp:val=&quot;00016137&quot;/&gt;&lt;wsp:rsid wsp:val=&quot;00017481&quot;/&gt;&lt;wsp:rsid wsp:val=&quot;00020390&quot;/&gt;&lt;wsp:rsid wsp:val=&quot;000213C7&quot;/&gt;&lt;wsp:rsid wsp:val=&quot;0002213E&quot;/&gt;&lt;wsp:rsid wsp:val=&quot;00022F31&quot;/&gt;&lt;wsp:rsid wsp:val=&quot;00023DCA&quot;/&gt;&lt;wsp:rsid wsp:val=&quot;00026232&quot;/&gt;&lt;wsp:rsid wsp:val=&quot;00027424&quot;/&gt;&lt;wsp:rsid wsp:val=&quot;0002792D&quot;/&gt;&lt;wsp:rsid wsp:val=&quot;00030064&quot;/&gt;&lt;wsp:rsid wsp:val=&quot;000302C4&quot;/&gt;&lt;wsp:rsid wsp:val=&quot;00030C03&quot;/&gt;&lt;wsp:rsid wsp:val=&quot;00030C48&quot;/&gt;&lt;wsp:rsid wsp:val=&quot;00032520&quot;/&gt;&lt;wsp:rsid wsp:val=&quot;00032FB8&quot;/&gt;&lt;wsp:rsid wsp:val=&quot;0003307C&quot;/&gt;&lt;wsp:rsid wsp:val=&quot;000332A0&quot;/&gt;&lt;wsp:rsid wsp:val=&quot;00034CB3&quot;/&gt;&lt;wsp:rsid wsp:val=&quot;00036FFC&quot;/&gt;&lt;wsp:rsid wsp:val=&quot;000373A7&quot;/&gt;&lt;wsp:rsid wsp:val=&quot;000401CC&quot;/&gt;&lt;wsp:rsid wsp:val=&quot;0004282F&quot;/&gt;&lt;wsp:rsid wsp:val=&quot;00044328&quot;/&gt;&lt;wsp:rsid wsp:val=&quot;000461E4&quot;/&gt;&lt;wsp:rsid wsp:val=&quot;00046321&quot;/&gt;&lt;wsp:rsid wsp:val=&quot;00046761&quot;/&gt;&lt;wsp:rsid wsp:val=&quot;00046AD4&quot;/&gt;&lt;wsp:rsid wsp:val=&quot;00046D73&quot;/&gt;&lt;wsp:rsid wsp:val=&quot;0005092F&quot;/&gt;&lt;wsp:rsid wsp:val=&quot;000535C2&quot;/&gt;&lt;wsp:rsid wsp:val=&quot;00055860&quot;/&gt;&lt;wsp:rsid wsp:val=&quot;000600FD&quot;/&gt;&lt;wsp:rsid wsp:val=&quot;000601B6&quot;/&gt;&lt;wsp:rsid wsp:val=&quot;00060443&quot;/&gt;&lt;wsp:rsid wsp:val=&quot;000611BC&quot;/&gt;&lt;wsp:rsid wsp:val=&quot;000617D9&quot;/&gt;&lt;wsp:rsid wsp:val=&quot;00062295&quot;/&gt;&lt;wsp:rsid wsp:val=&quot;00062D98&quot;/&gt;&lt;wsp:rsid wsp:val=&quot;00063079&quot;/&gt;&lt;wsp:rsid wsp:val=&quot;000644F3&quot;/&gt;&lt;wsp:rsid wsp:val=&quot;00065ABC&quot;/&gt;&lt;wsp:rsid wsp:val=&quot;000661B7&quot;/&gt;&lt;wsp:rsid wsp:val=&quot;00067696&quot;/&gt;&lt;wsp:rsid wsp:val=&quot;00072765&quot;/&gt;&lt;wsp:rsid wsp:val=&quot;000734A9&quot;/&gt;&lt;wsp:rsid wsp:val=&quot;00073988&quot;/&gt;&lt;wsp:rsid wsp:val=&quot;00073BEE&quot;/&gt;&lt;wsp:rsid wsp:val=&quot;00075589&quot;/&gt;&lt;wsp:rsid wsp:val=&quot;00081C67&quot;/&gt;&lt;wsp:rsid wsp:val=&quot;0008264B&quot;/&gt;&lt;wsp:rsid wsp:val=&quot;00083607&quot;/&gt;&lt;wsp:rsid wsp:val=&quot;00084E46&quot;/&gt;&lt;wsp:rsid wsp:val=&quot;00085174&quot;/&gt;&lt;wsp:rsid wsp:val=&quot;00086891&quot;/&gt;&lt;wsp:rsid wsp:val=&quot;00087A3E&quot;/&gt;&lt;wsp:rsid wsp:val=&quot;00087EA1&quot;/&gt;&lt;wsp:rsid wsp:val=&quot;000913D3&quot;/&gt;&lt;wsp:rsid wsp:val=&quot;00092791&quot;/&gt;&lt;wsp:rsid wsp:val=&quot;00096029&quot;/&gt;&lt;wsp:rsid wsp:val=&quot;00097888&quot;/&gt;&lt;wsp:rsid wsp:val=&quot;000A3360&quot;/&gt;&lt;wsp:rsid wsp:val=&quot;000A3471&quot;/&gt;&lt;wsp:rsid wsp:val=&quot;000A42EB&quot;/&gt;&lt;wsp:rsid wsp:val=&quot;000A43A5&quot;/&gt;&lt;wsp:rsid wsp:val=&quot;000A579E&quot;/&gt;&lt;wsp:rsid wsp:val=&quot;000B047F&quot;/&gt;&lt;wsp:rsid wsp:val=&quot;000B04BE&quot;/&gt;&lt;wsp:rsid wsp:val=&quot;000B0F2D&quot;/&gt;&lt;wsp:rsid wsp:val=&quot;000B2B50&quot;/&gt;&lt;wsp:rsid wsp:val=&quot;000B2F8C&quot;/&gt;&lt;wsp:rsid wsp:val=&quot;000B5FFA&quot;/&gt;&lt;wsp:rsid wsp:val=&quot;000B64BE&quot;/&gt;&lt;wsp:rsid wsp:val=&quot;000B7D1B&quot;/&gt;&lt;wsp:rsid wsp:val=&quot;000C0162&quot;/&gt;&lt;wsp:rsid wsp:val=&quot;000C01CD&quot;/&gt;&lt;wsp:rsid wsp:val=&quot;000C3D2E&quot;/&gt;&lt;wsp:rsid wsp:val=&quot;000C5005&quot;/&gt;&lt;wsp:rsid wsp:val=&quot;000C54FD&quot;/&gt;&lt;wsp:rsid wsp:val=&quot;000C5784&quot;/&gt;&lt;wsp:rsid wsp:val=&quot;000C5A32&quot;/&gt;&lt;wsp:rsid wsp:val=&quot;000C5BF5&quot;/&gt;&lt;wsp:rsid wsp:val=&quot;000D0208&quot;/&gt;&lt;wsp:rsid wsp:val=&quot;000D129B&quot;/&gt;&lt;wsp:rsid wsp:val=&quot;000D4808&quot;/&gt;&lt;wsp:rsid wsp:val=&quot;000D4E12&quot;/&gt;&lt;wsp:rsid wsp:val=&quot;000E12ED&quot;/&gt;&lt;wsp:rsid wsp:val=&quot;000E1529&quot;/&gt;&lt;wsp:rsid wsp:val=&quot;000E153A&quot;/&gt;&lt;wsp:rsid wsp:val=&quot;000E1630&quot;/&gt;&lt;wsp:rsid wsp:val=&quot;000E2694&quot;/&gt;&lt;wsp:rsid wsp:val=&quot;000E2AEC&quot;/&gt;&lt;wsp:rsid wsp:val=&quot;000E360D&quot;/&gt;&lt;wsp:rsid wsp:val=&quot;000E3FD5&quot;/&gt;&lt;wsp:rsid wsp:val=&quot;000E5821&quot;/&gt;&lt;wsp:rsid wsp:val=&quot;000E696C&quot;/&gt;&lt;wsp:rsid wsp:val=&quot;000F0018&quot;/&gt;&lt;wsp:rsid wsp:val=&quot;000F583B&quot;/&gt;&lt;wsp:rsid wsp:val=&quot;000F5956&quot;/&gt;&lt;wsp:rsid wsp:val=&quot;000F7ABD&quot;/&gt;&lt;wsp:rsid wsp:val=&quot;00101119&quot;/&gt;&lt;wsp:rsid wsp:val=&quot;00101B2C&quot;/&gt;&lt;wsp:rsid wsp:val=&quot;0010399F&quot;/&gt;&lt;wsp:rsid wsp:val=&quot;001050A2&quot;/&gt;&lt;wsp:rsid wsp:val=&quot;00105FB4&quot;/&gt;&lt;wsp:rsid wsp:val=&quot;001122B4&quot;/&gt;&lt;wsp:rsid wsp:val=&quot;00113317&quot;/&gt;&lt;wsp:rsid wsp:val=&quot;00114821&quot;/&gt;&lt;wsp:rsid wsp:val=&quot;00115F24&quot;/&gt;&lt;wsp:rsid wsp:val=&quot;001169FB&quot;/&gt;&lt;wsp:rsid wsp:val=&quot;00117053&quot;/&gt;&lt;wsp:rsid wsp:val=&quot;00117448&quot;/&gt;&lt;wsp:rsid wsp:val=&quot;00117DFF&quot;/&gt;&lt;wsp:rsid wsp:val=&quot;001201A0&quot;/&gt;&lt;wsp:rsid wsp:val=&quot;00122054&quot;/&gt;&lt;wsp:rsid wsp:val=&quot;001226C9&quot;/&gt;&lt;wsp:rsid wsp:val=&quot;00126872&quot;/&gt;&lt;wsp:rsid wsp:val=&quot;00127D9C&quot;/&gt;&lt;wsp:rsid wsp:val=&quot;00131E78&quot;/&gt;&lt;wsp:rsid wsp:val=&quot;00133023&quot;/&gt;&lt;wsp:rsid wsp:val=&quot;0013330D&quot;/&gt;&lt;wsp:rsid wsp:val=&quot;0013516A&quot;/&gt;&lt;wsp:rsid wsp:val=&quot;00136672&quot;/&gt;&lt;wsp:rsid wsp:val=&quot;00137355&quot;/&gt;&lt;wsp:rsid wsp:val=&quot;0014004F&quot;/&gt;&lt;wsp:rsid wsp:val=&quot;00141D2B&quot;/&gt;&lt;wsp:rsid wsp:val=&quot;001439A8&quot;/&gt;&lt;wsp:rsid wsp:val=&quot;00145287&quot;/&gt;&lt;wsp:rsid wsp:val=&quot;00147586&quot;/&gt;&lt;wsp:rsid wsp:val=&quot;001502BE&quot;/&gt;&lt;wsp:rsid wsp:val=&quot;00150443&quot;/&gt;&lt;wsp:rsid wsp:val=&quot;00150FB7&quot;/&gt;&lt;wsp:rsid wsp:val=&quot;00152D16&quot;/&gt;&lt;wsp:rsid wsp:val=&quot;0015392A&quot;/&gt;&lt;wsp:rsid wsp:val=&quot;00153AFD&quot;/&gt;&lt;wsp:rsid wsp:val=&quot;00161246&quot;/&gt;&lt;wsp:rsid wsp:val=&quot;0016161D&quot;/&gt;&lt;wsp:rsid wsp:val=&quot;00161928&quot;/&gt;&lt;wsp:rsid wsp:val=&quot;0016273A&quot;/&gt;&lt;wsp:rsid wsp:val=&quot;001641B6&quot;/&gt;&lt;wsp:rsid wsp:val=&quot;00164E2F&quot;/&gt;&lt;wsp:rsid wsp:val=&quot;00170F2D&quot;/&gt;&lt;wsp:rsid wsp:val=&quot;00171669&quot;/&gt;&lt;wsp:rsid wsp:val=&quot;001732C6&quot;/&gt;&lt;wsp:rsid wsp:val=&quot;00174FAA&quot;/&gt;&lt;wsp:rsid wsp:val=&quot;00175FF5&quot;/&gt;&lt;wsp:rsid wsp:val=&quot;0017663A&quot;/&gt;&lt;wsp:rsid wsp:val=&quot;001779A2&quot;/&gt;&lt;wsp:rsid wsp:val=&quot;00177C74&quot;/&gt;&lt;wsp:rsid wsp:val=&quot;00180A9D&quot;/&gt;&lt;wsp:rsid wsp:val=&quot;0018151B&quot;/&gt;&lt;wsp:rsid wsp:val=&quot;001830E8&quot;/&gt;&lt;wsp:rsid wsp:val=&quot;00183DBE&quot;/&gt;&lt;wsp:rsid wsp:val=&quot;00184F39&quot;/&gt;&lt;wsp:rsid wsp:val=&quot;00186162&quot;/&gt;&lt;wsp:rsid wsp:val=&quot;00186C05&quot;/&gt;&lt;wsp:rsid wsp:val=&quot;001871D9&quot;/&gt;&lt;wsp:rsid wsp:val=&quot;001912E1&quot;/&gt;&lt;wsp:rsid wsp:val=&quot;00192AEA&quot;/&gt;&lt;wsp:rsid wsp:val=&quot;00196609&quot;/&gt;&lt;wsp:rsid wsp:val=&quot;001966DA&quot;/&gt;&lt;wsp:rsid wsp:val=&quot;001968EE&quot;/&gt;&lt;wsp:rsid wsp:val=&quot;0019737A&quot;/&gt;&lt;wsp:rsid wsp:val=&quot;001A083C&quot;/&gt;&lt;wsp:rsid wsp:val=&quot;001A0FA8&quot;/&gt;&lt;wsp:rsid wsp:val=&quot;001A16C5&quot;/&gt;&lt;wsp:rsid wsp:val=&quot;001A295B&quot;/&gt;&lt;wsp:rsid wsp:val=&quot;001A342C&quot;/&gt;&lt;wsp:rsid wsp:val=&quot;001A3BDA&quot;/&gt;&lt;wsp:rsid wsp:val=&quot;001A5F72&quot;/&gt;&lt;wsp:rsid wsp:val=&quot;001A78A3&quot;/&gt;&lt;wsp:rsid wsp:val=&quot;001A7D35&quot;/&gt;&lt;wsp:rsid wsp:val=&quot;001B0155&quot;/&gt;&lt;wsp:rsid wsp:val=&quot;001B3017&quot;/&gt;&lt;wsp:rsid wsp:val=&quot;001B4572&quot;/&gt;&lt;wsp:rsid wsp:val=&quot;001B497E&quot;/&gt;&lt;wsp:rsid wsp:val=&quot;001B4AA2&quot;/&gt;&lt;wsp:rsid wsp:val=&quot;001B4AF1&quot;/&gt;&lt;wsp:rsid wsp:val=&quot;001B5101&quot;/&gt;&lt;wsp:rsid wsp:val=&quot;001B5A82&quot;/&gt;&lt;wsp:rsid wsp:val=&quot;001B792B&quot;/&gt;&lt;wsp:rsid wsp:val=&quot;001C2FA1&quot;/&gt;&lt;wsp:rsid wsp:val=&quot;001C3CE0&quot;/&gt;&lt;wsp:rsid wsp:val=&quot;001C3CE8&quot;/&gt;&lt;wsp:rsid wsp:val=&quot;001C4E56&quot;/&gt;&lt;wsp:rsid wsp:val=&quot;001C595A&quot;/&gt;&lt;wsp:rsid wsp:val=&quot;001C6498&quot;/&gt;&lt;wsp:rsid wsp:val=&quot;001C6A1F&quot;/&gt;&lt;wsp:rsid wsp:val=&quot;001C6B22&quot;/&gt;&lt;wsp:rsid wsp:val=&quot;001C6E44&quot;/&gt;&lt;wsp:rsid wsp:val=&quot;001D574F&quot;/&gt;&lt;wsp:rsid wsp:val=&quot;001D5A65&quot;/&gt;&lt;wsp:rsid wsp:val=&quot;001D5DB8&quot;/&gt;&lt;wsp:rsid wsp:val=&quot;001D67BE&quot;/&gt;&lt;wsp:rsid wsp:val=&quot;001D78B4&quot;/&gt;&lt;wsp:rsid wsp:val=&quot;001E19DE&quot;/&gt;&lt;wsp:rsid wsp:val=&quot;001E29BD&quot;/&gt;&lt;wsp:rsid wsp:val=&quot;001E34C7&quot;/&gt;&lt;wsp:rsid wsp:val=&quot;001E39A2&quot;/&gt;&lt;wsp:rsid wsp:val=&quot;001E3F40&quot;/&gt;&lt;wsp:rsid wsp:val=&quot;001E43AF&quot;/&gt;&lt;wsp:rsid wsp:val=&quot;001E4619&quot;/&gt;&lt;wsp:rsid wsp:val=&quot;001E5D48&quot;/&gt;&lt;wsp:rsid wsp:val=&quot;001E7451&quot;/&gt;&lt;wsp:rsid wsp:val=&quot;001E7B20&quot;/&gt;&lt;wsp:rsid wsp:val=&quot;001E7C5A&quot;/&gt;&lt;wsp:rsid wsp:val=&quot;001E7F72&quot;/&gt;&lt;wsp:rsid wsp:val=&quot;001F0A13&quot;/&gt;&lt;wsp:rsid wsp:val=&quot;001F0D97&quot;/&gt;&lt;wsp:rsid wsp:val=&quot;001F3BC5&quot;/&gt;&lt;wsp:rsid wsp:val=&quot;001F47FC&quot;/&gt;&lt;wsp:rsid wsp:val=&quot;001F4E0B&quot;/&gt;&lt;wsp:rsid wsp:val=&quot;001F62A0&quot;/&gt;&lt;wsp:rsid wsp:val=&quot;001F7657&quot;/&gt;&lt;wsp:rsid wsp:val=&quot;002010BB&quot;/&gt;&lt;wsp:rsid wsp:val=&quot;002010D9&quot;/&gt;&lt;wsp:rsid wsp:val=&quot;00202F62&quot;/&gt;&lt;wsp:rsid wsp:val=&quot;00204971&quot;/&gt;&lt;wsp:rsid wsp:val=&quot;00205EB5&quot;/&gt;&lt;wsp:rsid wsp:val=&quot;00206798&quot;/&gt;&lt;wsp:rsid wsp:val=&quot;00206AB9&quot;/&gt;&lt;wsp:rsid wsp:val=&quot;00206C31&quot;/&gt;&lt;wsp:rsid wsp:val=&quot;00206DA7&quot;/&gt;&lt;wsp:rsid wsp:val=&quot;002076B8&quot;/&gt;&lt;wsp:rsid wsp:val=&quot;002078DF&quot;/&gt;&lt;wsp:rsid wsp:val=&quot;00212F66&quot;/&gt;&lt;wsp:rsid wsp:val=&quot;00213628&quot;/&gt;&lt;wsp:rsid wsp:val=&quot;00214406&quot;/&gt;&lt;wsp:rsid wsp:val=&quot;00217287&quot;/&gt;&lt;wsp:rsid wsp:val=&quot;002213F9&quot;/&gt;&lt;wsp:rsid wsp:val=&quot;00222DFD&quot;/&gt;&lt;wsp:rsid wsp:val=&quot;00224D6D&quot;/&gt;&lt;wsp:rsid wsp:val=&quot;00224D9C&quot;/&gt;&lt;wsp:rsid wsp:val=&quot;00224FA1&quot;/&gt;&lt;wsp:rsid wsp:val=&quot;00225BCA&quot;/&gt;&lt;wsp:rsid wsp:val=&quot;002263B0&quot;/&gt;&lt;wsp:rsid wsp:val=&quot;00232021&quot;/&gt;&lt;wsp:rsid wsp:val=&quot;002322E5&quot;/&gt;&lt;wsp:rsid wsp:val=&quot;002322F6&quot;/&gt;&lt;wsp:rsid wsp:val=&quot;002348B9&quot;/&gt;&lt;wsp:rsid wsp:val=&quot;002358DC&quot;/&gt;&lt;wsp:rsid wsp:val=&quot;00235E01&quot;/&gt;&lt;wsp:rsid wsp:val=&quot;00237314&quot;/&gt;&lt;wsp:rsid wsp:val=&quot;00240A24&quot;/&gt;&lt;wsp:rsid wsp:val=&quot;002416D5&quot;/&gt;&lt;wsp:rsid wsp:val=&quot;00241822&quot;/&gt;&lt;wsp:rsid wsp:val=&quot;002456E8&quot;/&gt;&lt;wsp:rsid wsp:val=&quot;002479B6&quot;/&gt;&lt;wsp:rsid wsp:val=&quot;00251716&quot;/&gt;&lt;wsp:rsid wsp:val=&quot;0025230B&quot;/&gt;&lt;wsp:rsid wsp:val=&quot;00254A17&quot;/&gt;&lt;wsp:rsid wsp:val=&quot;00256D40&quot;/&gt;&lt;wsp:rsid wsp:val=&quot;00263E25&quot;/&gt;&lt;wsp:rsid wsp:val=&quot;00264746&quot;/&gt;&lt;wsp:rsid wsp:val=&quot;002649BE&quot;/&gt;&lt;wsp:rsid wsp:val=&quot;00264CA7&quot;/&gt;&lt;wsp:rsid wsp:val=&quot;00265A3A&quot;/&gt;&lt;wsp:rsid wsp:val=&quot;002661A6&quot;/&gt;&lt;wsp:rsid wsp:val=&quot;00272836&quot;/&gt;&lt;wsp:rsid wsp:val=&quot;00274B99&quot;/&gt;&lt;wsp:rsid wsp:val=&quot;0027518A&quot;/&gt;&lt;wsp:rsid wsp:val=&quot;00275358&quot;/&gt;&lt;wsp:rsid wsp:val=&quot;00281893&quot;/&gt;&lt;wsp:rsid wsp:val=&quot;002825D0&quot;/&gt;&lt;wsp:rsid wsp:val=&quot;00282B08&quot;/&gt;&lt;wsp:rsid wsp:val=&quot;00283176&quot;/&gt;&lt;wsp:rsid wsp:val=&quot;00284C0B&quot;/&gt;&lt;wsp:rsid wsp:val=&quot;002855B6&quot;/&gt;&lt;wsp:rsid wsp:val=&quot;00286385&quot;/&gt;&lt;wsp:rsid wsp:val=&quot;0028735A&quot;/&gt;&lt;wsp:rsid wsp:val=&quot;00290EB4&quot;/&gt;&lt;wsp:rsid wsp:val=&quot;00291225&quot;/&gt;&lt;wsp:rsid wsp:val=&quot;0029362F&quot;/&gt;&lt;wsp:rsid wsp:val=&quot;002951F5&quot;/&gt;&lt;wsp:rsid wsp:val=&quot;00295359&quot;/&gt;&lt;wsp:rsid wsp:val=&quot;00297EA7&quot;/&gt;&lt;wsp:rsid wsp:val=&quot;002A06FF&quot;/&gt;&lt;wsp:rsid wsp:val=&quot;002A2BFE&quot;/&gt;&lt;wsp:rsid wsp:val=&quot;002A3744&quot;/&gt;&lt;wsp:rsid wsp:val=&quot;002A4362&quot;/&gt;&lt;wsp:rsid wsp:val=&quot;002A5C55&quot;/&gt;&lt;wsp:rsid wsp:val=&quot;002A68ED&quot;/&gt;&lt;wsp:rsid wsp:val=&quot;002A72A1&quot;/&gt;&lt;wsp:rsid wsp:val=&quot;002A7DE3&quot;/&gt;&lt;wsp:rsid wsp:val=&quot;002B1ED0&quot;/&gt;&lt;wsp:rsid wsp:val=&quot;002B26DA&quot;/&gt;&lt;wsp:rsid wsp:val=&quot;002B5D91&quot;/&gt;&lt;wsp:rsid wsp:val=&quot;002B69F5&quot;/&gt;&lt;wsp:rsid wsp:val=&quot;002B7F15&quot;/&gt;&lt;wsp:rsid wsp:val=&quot;002C1327&quot;/&gt;&lt;wsp:rsid wsp:val=&quot;002C288F&quot;/&gt;&lt;wsp:rsid wsp:val=&quot;002C3007&quot;/&gt;&lt;wsp:rsid wsp:val=&quot;002C31FD&quot;/&gt;&lt;wsp:rsid wsp:val=&quot;002C4173&quot;/&gt;&lt;wsp:rsid wsp:val=&quot;002C5263&quot;/&gt;&lt;wsp:rsid wsp:val=&quot;002D1723&quot;/&gt;&lt;wsp:rsid wsp:val=&quot;002D303D&quot;/&gt;&lt;wsp:rsid wsp:val=&quot;002D3DD4&quot;/&gt;&lt;wsp:rsid wsp:val=&quot;002D545A&quot;/&gt;&lt;wsp:rsid wsp:val=&quot;002E100D&quot;/&gt;&lt;wsp:rsid wsp:val=&quot;002E1BD9&quot;/&gt;&lt;wsp:rsid wsp:val=&quot;002E3572&quot;/&gt;&lt;wsp:rsid wsp:val=&quot;002E4A9C&quot;/&gt;&lt;wsp:rsid wsp:val=&quot;002E5495&quot;/&gt;&lt;wsp:rsid wsp:val=&quot;002F03AF&quot;/&gt;&lt;wsp:rsid wsp:val=&quot;002F0B49&quot;/&gt;&lt;wsp:rsid wsp:val=&quot;002F2018&quot;/&gt;&lt;wsp:rsid wsp:val=&quot;002F2124&quot;/&gt;&lt;wsp:rsid wsp:val=&quot;002F2672&quot;/&gt;&lt;wsp:rsid wsp:val=&quot;002F3C0F&quot;/&gt;&lt;wsp:rsid wsp:val=&quot;002F4D0F&quot;/&gt;&lt;wsp:rsid wsp:val=&quot;002F551E&quot;/&gt;&lt;wsp:rsid wsp:val=&quot;002F599A&quot;/&gt;&lt;wsp:rsid wsp:val=&quot;002F5CE0&quot;/&gt;&lt;wsp:rsid wsp:val=&quot;00301E14&quot;/&gt;&lt;wsp:rsid wsp:val=&quot;00302643&quot;/&gt;&lt;wsp:rsid wsp:val=&quot;0030405A&quot;/&gt;&lt;wsp:rsid wsp:val=&quot;003053B8&quot;/&gt;&lt;wsp:rsid wsp:val=&quot;0030588B&quot;/&gt;&lt;wsp:rsid wsp:val=&quot;0030619E&quot;/&gt;&lt;wsp:rsid wsp:val=&quot;0030710C&quot;/&gt;&lt;wsp:rsid wsp:val=&quot;0030763E&quot;/&gt;&lt;wsp:rsid wsp:val=&quot;003120C5&quot;/&gt;&lt;wsp:rsid wsp:val=&quot;00313AF6&quot;/&gt;&lt;wsp:rsid wsp:val=&quot;0031536D&quot;/&gt;&lt;wsp:rsid wsp:val=&quot;003154B9&quot;/&gt;&lt;wsp:rsid wsp:val=&quot;00315739&quot;/&gt;&lt;wsp:rsid wsp:val=&quot;00316AA0&quot;/&gt;&lt;wsp:rsid wsp:val=&quot;00317639&quot;/&gt;&lt;wsp:rsid wsp:val=&quot;00320694&quot;/&gt;&lt;wsp:rsid wsp:val=&quot;00320E46&quot;/&gt;&lt;wsp:rsid wsp:val=&quot;003213D9&quot;/&gt;&lt;wsp:rsid wsp:val=&quot;00322FE5&quot;/&gt;&lt;wsp:rsid wsp:val=&quot;00323822&quot;/&gt;&lt;wsp:rsid wsp:val=&quot;00323920&quot;/&gt;&lt;wsp:rsid wsp:val=&quot;00323946&quot;/&gt;&lt;wsp:rsid wsp:val=&quot;0032735C&quot;/&gt;&lt;wsp:rsid wsp:val=&quot;00332356&quot;/&gt;&lt;wsp:rsid wsp:val=&quot;00333B0E&quot;/&gt;&lt;wsp:rsid wsp:val=&quot;0033794F&quot;/&gt;&lt;wsp:rsid wsp:val=&quot;00340B92&quot;/&gt;&lt;wsp:rsid wsp:val=&quot;00341AB7&quot;/&gt;&lt;wsp:rsid wsp:val=&quot;00342506&quot;/&gt;&lt;wsp:rsid wsp:val=&quot;003430E9&quot;/&gt;&lt;wsp:rsid wsp:val=&quot;003438C4&quot;/&gt;&lt;wsp:rsid wsp:val=&quot;00344000&quot;/&gt;&lt;wsp:rsid wsp:val=&quot;00344D6D&quot;/&gt;&lt;wsp:rsid wsp:val=&quot;0034659F&quot;/&gt;&lt;wsp:rsid wsp:val=&quot;003477E9&quot;/&gt;&lt;wsp:rsid wsp:val=&quot;003479A0&quot;/&gt;&lt;wsp:rsid wsp:val=&quot;00355350&quot;/&gt;&lt;wsp:rsid wsp:val=&quot;0036055E&quot;/&gt;&lt;wsp:rsid wsp:val=&quot;00360CF1&quot;/&gt;&lt;wsp:rsid wsp:val=&quot;00361670&quot;/&gt;&lt;wsp:rsid wsp:val=&quot;003617CA&quot;/&gt;&lt;wsp:rsid wsp:val=&quot;0036303C&quot;/&gt;&lt;wsp:rsid wsp:val=&quot;003632FD&quot;/&gt;&lt;wsp:rsid wsp:val=&quot;003637A2&quot;/&gt;&lt;wsp:rsid wsp:val=&quot;00364644&quot;/&gt;&lt;wsp:rsid wsp:val=&quot;00364B18&quot;/&gt;&lt;wsp:rsid wsp:val=&quot;00366113&quot;/&gt;&lt;wsp:rsid wsp:val=&quot;00367907&quot;/&gt;&lt;wsp:rsid wsp:val=&quot;00367A6D&quot;/&gt;&lt;wsp:rsid wsp:val=&quot;00367B9F&quot;/&gt;&lt;wsp:rsid wsp:val=&quot;00367F58&quot;/&gt;&lt;wsp:rsid wsp:val=&quot;00372FC5&quot;/&gt;&lt;wsp:rsid wsp:val=&quot;00373090&quot;/&gt;&lt;wsp:rsid wsp:val=&quot;0037372E&quot;/&gt;&lt;wsp:rsid wsp:val=&quot;0037424A&quot;/&gt;&lt;wsp:rsid wsp:val=&quot;00374FFD&quot;/&gt;&lt;wsp:rsid wsp:val=&quot;00375359&quot;/&gt;&lt;wsp:rsid wsp:val=&quot;0037556D&quot;/&gt;&lt;wsp:rsid wsp:val=&quot;00380CA8&quot;/&gt;&lt;wsp:rsid wsp:val=&quot;003821A7&quot;/&gt;&lt;wsp:rsid wsp:val=&quot;00385C22&quot;/&gt;&lt;wsp:rsid wsp:val=&quot;00385F11&quot;/&gt;&lt;wsp:rsid wsp:val=&quot;0038604E&quot;/&gt;&lt;wsp:rsid wsp:val=&quot;00386B78&quot;/&gt;&lt;wsp:rsid wsp:val=&quot;003874D6&quot;/&gt;&lt;wsp:rsid wsp:val=&quot;0039280D&quot;/&gt;&lt;wsp:rsid wsp:val=&quot;00393568&quot;/&gt;&lt;wsp:rsid wsp:val=&quot;0039392F&quot;/&gt;&lt;wsp:rsid wsp:val=&quot;003939E6&quot;/&gt;&lt;wsp:rsid wsp:val=&quot;00393B8F&quot;/&gt;&lt;wsp:rsid wsp:val=&quot;0039546D&quot;/&gt;&lt;wsp:rsid wsp:val=&quot;00395994&quot;/&gt;&lt;wsp:rsid wsp:val=&quot;0039679E&quot;/&gt;&lt;wsp:rsid wsp:val=&quot;00396B31&quot;/&gt;&lt;wsp:rsid wsp:val=&quot;003A0F41&quot;/&gt;&lt;wsp:rsid wsp:val=&quot;003A0F46&quot;/&gt;&lt;wsp:rsid wsp:val=&quot;003A3153&quot;/&gt;&lt;wsp:rsid wsp:val=&quot;003A3594&quot;/&gt;&lt;wsp:rsid wsp:val=&quot;003A3A3C&quot;/&gt;&lt;wsp:rsid wsp:val=&quot;003A5109&quot;/&gt;&lt;wsp:rsid wsp:val=&quot;003A7A59&quot;/&gt;&lt;wsp:rsid wsp:val=&quot;003B1034&quot;/&gt;&lt;wsp:rsid wsp:val=&quot;003B37D5&quot;/&gt;&lt;wsp:rsid wsp:val=&quot;003B67C0&quot;/&gt;&lt;wsp:rsid wsp:val=&quot;003C2C16&quot;/&gt;&lt;wsp:rsid wsp:val=&quot;003C2C4F&quot;/&gt;&lt;wsp:rsid wsp:val=&quot;003C3DB9&quot;/&gt;&lt;wsp:rsid wsp:val=&quot;003C61CE&quot;/&gt;&lt;wsp:rsid wsp:val=&quot;003C7E3B&quot;/&gt;&lt;wsp:rsid wsp:val=&quot;003D0D70&quot;/&gt;&lt;wsp:rsid wsp:val=&quot;003D0EAD&quot;/&gt;&lt;wsp:rsid wsp:val=&quot;003D1A2D&quot;/&gt;&lt;wsp:rsid wsp:val=&quot;003D3C52&quot;/&gt;&lt;wsp:rsid wsp:val=&quot;003D4C3B&quot;/&gt;&lt;wsp:rsid wsp:val=&quot;003D690C&quot;/&gt;&lt;wsp:rsid wsp:val=&quot;003E07DA&quot;/&gt;&lt;wsp:rsid wsp:val=&quot;003E1C97&quot;/&gt;&lt;wsp:rsid wsp:val=&quot;003E2B0D&quot;/&gt;&lt;wsp:rsid wsp:val=&quot;003E2EA3&quot;/&gt;&lt;wsp:rsid wsp:val=&quot;003E7675&quot;/&gt;&lt;wsp:rsid wsp:val=&quot;003F0654&quot;/&gt;&lt;wsp:rsid wsp:val=&quot;003F1D68&quot;/&gt;&lt;wsp:rsid wsp:val=&quot;003F32EA&quot;/&gt;&lt;wsp:rsid wsp:val=&quot;003F3817&quot;/&gt;&lt;wsp:rsid wsp:val=&quot;003F6E50&quot;/&gt;&lt;wsp:rsid wsp:val=&quot;0040062B&quot;/&gt;&lt;wsp:rsid wsp:val=&quot;00402664&quot;/&gt;&lt;wsp:rsid wsp:val=&quot;0040341D&quot;/&gt;&lt;wsp:rsid wsp:val=&quot;00405235&quot;/&gt;&lt;wsp:rsid wsp:val=&quot;004054AD&quot;/&gt;&lt;wsp:rsid wsp:val=&quot;00406C6F&quot;/&gt;&lt;wsp:rsid wsp:val=&quot;004070CD&quot;/&gt;&lt;wsp:rsid wsp:val=&quot;00407C4F&quot;/&gt;&lt;wsp:rsid wsp:val=&quot;0041052C&quot;/&gt;&lt;wsp:rsid wsp:val=&quot;00411991&quot;/&gt;&lt;wsp:rsid wsp:val=&quot;004124D6&quot;/&gt;&lt;wsp:rsid wsp:val=&quot;00412FA6&quot;/&gt;&lt;wsp:rsid wsp:val=&quot;00414115&quot;/&gt;&lt;wsp:rsid wsp:val=&quot;004143F0&quot;/&gt;&lt;wsp:rsid wsp:val=&quot;00414BCF&quot;/&gt;&lt;wsp:rsid wsp:val=&quot;00414E56&quot;/&gt;&lt;wsp:rsid wsp:val=&quot;00415545&quot;/&gt;&lt;wsp:rsid wsp:val=&quot;0041571C&quot;/&gt;&lt;wsp:rsid wsp:val=&quot;0041697F&quot;/&gt;&lt;wsp:rsid wsp:val=&quot;00417232&quot;/&gt;&lt;wsp:rsid wsp:val=&quot;00417715&quot;/&gt;&lt;wsp:rsid wsp:val=&quot;00417BA7&quot;/&gt;&lt;wsp:rsid wsp:val=&quot;00420BC3&quot;/&gt;&lt;wsp:rsid wsp:val=&quot;00422623&quot;/&gt;&lt;wsp:rsid wsp:val=&quot;004232C8&quot;/&gt;&lt;wsp:rsid wsp:val=&quot;004234FD&quot;/&gt;&lt;wsp:rsid wsp:val=&quot;00423C4E&quot;/&gt;&lt;wsp:rsid wsp:val=&quot;00425AA4&quot;/&gt;&lt;wsp:rsid wsp:val=&quot;00430FB6&quot;/&gt;&lt;wsp:rsid wsp:val=&quot;00431883&quot;/&gt;&lt;wsp:rsid wsp:val=&quot;00432E64&quot;/&gt;&lt;wsp:rsid wsp:val=&quot;00433097&quot;/&gt;&lt;wsp:rsid wsp:val=&quot;004351E0&quot;/&gt;&lt;wsp:rsid wsp:val=&quot;00441B0A&quot;/&gt;&lt;wsp:rsid wsp:val=&quot;00442199&quot;/&gt;&lt;wsp:rsid wsp:val=&quot;0044272D&quot;/&gt;&lt;wsp:rsid wsp:val=&quot;00443057&quot;/&gt;&lt;wsp:rsid wsp:val=&quot;00450CD6&quot;/&gt;&lt;wsp:rsid wsp:val=&quot;00454456&quot;/&gt;&lt;wsp:rsid wsp:val=&quot;00454F29&quot;/&gt;&lt;wsp:rsid wsp:val=&quot;00455337&quot;/&gt;&lt;wsp:rsid wsp:val=&quot;00457DEC&quot;/&gt;&lt;wsp:rsid wsp:val=&quot;0046296B&quot;/&gt;&lt;wsp:rsid wsp:val=&quot;004643CF&quot;/&gt;&lt;wsp:rsid wsp:val=&quot;00464A39&quot;/&gt;&lt;wsp:rsid wsp:val=&quot;00465998&quot;/&gt;&lt;wsp:rsid wsp:val=&quot;004659A9&quot;/&gt;&lt;wsp:rsid wsp:val=&quot;00465AD1&quot;/&gt;&lt;wsp:rsid wsp:val=&quot;00467B9D&quot;/&gt;&lt;wsp:rsid wsp:val=&quot;00471061&quot;/&gt;&lt;wsp:rsid wsp:val=&quot;00471F48&quot;/&gt;&lt;wsp:rsid wsp:val=&quot;00473394&quot;/&gt;&lt;wsp:rsid wsp:val=&quot;004736F7&quot;/&gt;&lt;wsp:rsid wsp:val=&quot;00477126&quot;/&gt;&lt;wsp:rsid wsp:val=&quot;00482619&quot;/&gt;&lt;wsp:rsid wsp:val=&quot;00483BB0&quot;/&gt;&lt;wsp:rsid wsp:val=&quot;0048516E&quot;/&gt;&lt;wsp:rsid wsp:val=&quot;00486A9C&quot;/&gt;&lt;wsp:rsid wsp:val=&quot;00487707&quot;/&gt;&lt;wsp:rsid wsp:val=&quot;004938A2&quot;/&gt;&lt;wsp:rsid wsp:val=&quot;00494BE2&quot;/&gt;&lt;wsp:rsid wsp:val=&quot;0049530A&quot;/&gt;&lt;wsp:rsid wsp:val=&quot;0049684A&quot;/&gt;&lt;wsp:rsid wsp:val=&quot;00497EA1&quot;/&gt;&lt;wsp:rsid wsp:val=&quot;004A0FB1&quot;/&gt;&lt;wsp:rsid wsp:val=&quot;004A22A4&quot;/&gt;&lt;wsp:rsid wsp:val=&quot;004A263B&quot;/&gt;&lt;wsp:rsid wsp:val=&quot;004A2C7F&quot;/&gt;&lt;wsp:rsid wsp:val=&quot;004A55A0&quot;/&gt;&lt;wsp:rsid wsp:val=&quot;004A572A&quot;/&gt;&lt;wsp:rsid wsp:val=&quot;004A6861&quot;/&gt;&lt;wsp:rsid wsp:val=&quot;004B1734&quot;/&gt;&lt;wsp:rsid wsp:val=&quot;004B296C&quot;/&gt;&lt;wsp:rsid wsp:val=&quot;004B2A61&quot;/&gt;&lt;wsp:rsid wsp:val=&quot;004B5057&quot;/&gt;&lt;wsp:rsid wsp:val=&quot;004B68CF&quot;/&gt;&lt;wsp:rsid wsp:val=&quot;004B6EC6&quot;/&gt;&lt;wsp:rsid wsp:val=&quot;004B73B5&quot;/&gt;&lt;wsp:rsid wsp:val=&quot;004C0523&quot;/&gt;&lt;wsp:rsid wsp:val=&quot;004C057D&quot;/&gt;&lt;wsp:rsid wsp:val=&quot;004C1619&quot;/&gt;&lt;wsp:rsid wsp:val=&quot;004C2007&quot;/&gt;&lt;wsp:rsid wsp:val=&quot;004C2A71&quot;/&gt;&lt;wsp:rsid wsp:val=&quot;004C58F9&quot;/&gt;&lt;wsp:rsid wsp:val=&quot;004C598E&quot;/&gt;&lt;wsp:rsid wsp:val=&quot;004C5C20&quot;/&gt;&lt;wsp:rsid wsp:val=&quot;004C6462&quot;/&gt;&lt;wsp:rsid wsp:val=&quot;004C69A5&quot;/&gt;&lt;wsp:rsid wsp:val=&quot;004C7F2A&quot;/&gt;&lt;wsp:rsid wsp:val=&quot;004D0540&quot;/&gt;&lt;wsp:rsid wsp:val=&quot;004D0892&quot;/&gt;&lt;wsp:rsid wsp:val=&quot;004D1164&quot;/&gt;&lt;wsp:rsid wsp:val=&quot;004D12F8&quot;/&gt;&lt;wsp:rsid wsp:val=&quot;004D1570&quot;/&gt;&lt;wsp:rsid wsp:val=&quot;004D1C71&quot;/&gt;&lt;wsp:rsid wsp:val=&quot;004D2489&quot;/&gt;&lt;wsp:rsid wsp:val=&quot;004D6FBA&quot;/&gt;&lt;wsp:rsid wsp:val=&quot;004D7361&quot;/&gt;&lt;wsp:rsid wsp:val=&quot;004E1D89&quot;/&gt;&lt;wsp:rsid wsp:val=&quot;004E3DED&quot;/&gt;&lt;wsp:rsid wsp:val=&quot;004E7E25&quot;/&gt;&lt;wsp:rsid wsp:val=&quot;004E7EF4&quot;/&gt;&lt;wsp:rsid wsp:val=&quot;004F00C2&quot;/&gt;&lt;wsp:rsid wsp:val=&quot;004F0680&quot;/&gt;&lt;wsp:rsid wsp:val=&quot;004F093A&quot;/&gt;&lt;wsp:rsid wsp:val=&quot;004F11C2&quot;/&gt;&lt;wsp:rsid wsp:val=&quot;004F2AE0&quot;/&gt;&lt;wsp:rsid wsp:val=&quot;004F372D&quot;/&gt;&lt;wsp:rsid wsp:val=&quot;004F402D&quot;/&gt;&lt;wsp:rsid wsp:val=&quot;0050019C&quot;/&gt;&lt;wsp:rsid wsp:val=&quot;005049B5&quot;/&gt;&lt;wsp:rsid wsp:val=&quot;00504F05&quot;/&gt;&lt;wsp:rsid wsp:val=&quot;00505E5E&quot;/&gt;&lt;wsp:rsid wsp:val=&quot;005078FA&quot;/&gt;&lt;wsp:rsid wsp:val=&quot;00507C2E&quot;/&gt;&lt;wsp:rsid wsp:val=&quot;00511C43&quot;/&gt;&lt;wsp:rsid wsp:val=&quot;0051329D&quot;/&gt;&lt;wsp:rsid wsp:val=&quot;0051378E&quot;/&gt;&lt;wsp:rsid wsp:val=&quot;00513E9B&quot;/&gt;&lt;wsp:rsid wsp:val=&quot;00515A65&quot;/&gt;&lt;wsp:rsid wsp:val=&quot;00520BED&quot;/&gt;&lt;wsp:rsid wsp:val=&quot;00521974&quot;/&gt;&lt;wsp:rsid wsp:val=&quot;00521D36&quot;/&gt;&lt;wsp:rsid wsp:val=&quot;00522A25&quot;/&gt;&lt;wsp:rsid wsp:val=&quot;00523138&quot;/&gt;&lt;wsp:rsid wsp:val=&quot;00524D29&quot;/&gt;&lt;wsp:rsid wsp:val=&quot;00525CED&quot;/&gt;&lt;wsp:rsid wsp:val=&quot;00526B4F&quot;/&gt;&lt;wsp:rsid wsp:val=&quot;00527124&quot;/&gt;&lt;wsp:rsid wsp:val=&quot;00531C1F&quot;/&gt;&lt;wsp:rsid wsp:val=&quot;00532511&quot;/&gt;&lt;wsp:rsid wsp:val=&quot;005335DC&quot;/&gt;&lt;wsp:rsid wsp:val=&quot;005352D9&quot;/&gt;&lt;wsp:rsid wsp:val=&quot;00536324&quot;/&gt;&lt;wsp:rsid wsp:val=&quot;00536DDD&quot;/&gt;&lt;wsp:rsid wsp:val=&quot;00540C2D&quot;/&gt;&lt;wsp:rsid wsp:val=&quot;005423E6&quot;/&gt;&lt;wsp:rsid wsp:val=&quot;00543A65&quot;/&gt;&lt;wsp:rsid wsp:val=&quot;00543F8C&quot;/&gt;&lt;wsp:rsid wsp:val=&quot;005444C9&quot;/&gt;&lt;wsp:rsid wsp:val=&quot;005452C0&quot;/&gt;&lt;wsp:rsid wsp:val=&quot;00545D43&quot;/&gt;&lt;wsp:rsid wsp:val=&quot;00547B4B&quot;/&gt;&lt;wsp:rsid wsp:val=&quot;00547BDD&quot;/&gt;&lt;wsp:rsid wsp:val=&quot;005538C2&quot;/&gt;&lt;wsp:rsid wsp:val=&quot;00553C19&quot;/&gt;&lt;wsp:rsid wsp:val=&quot;00555A88&quot;/&gt;&lt;wsp:rsid wsp:val=&quot;00556129&quot;/&gt;&lt;wsp:rsid wsp:val=&quot;00556242&quot;/&gt;&lt;wsp:rsid wsp:val=&quot;00556333&quot;/&gt;&lt;wsp:rsid wsp:val=&quot;005567FA&quot;/&gt;&lt;wsp:rsid wsp:val=&quot;005571DF&quot;/&gt;&lt;wsp:rsid wsp:val=&quot;00557D86&quot;/&gt;&lt;wsp:rsid wsp:val=&quot;00560153&quot;/&gt;&lt;wsp:rsid wsp:val=&quot;00561BA9&quot;/&gt;&lt;wsp:rsid wsp:val=&quot;00564A53&quot;/&gt;&lt;wsp:rsid wsp:val=&quot;005652EA&quot;/&gt;&lt;wsp:rsid wsp:val=&quot;0056577D&quot;/&gt;&lt;wsp:rsid wsp:val=&quot;005659E1&quot;/&gt;&lt;wsp:rsid wsp:val=&quot;00572AFC&quot;/&gt;&lt;wsp:rsid wsp:val=&quot;0057372E&quot;/&gt;&lt;wsp:rsid wsp:val=&quot;005772D0&quot;/&gt;&lt;wsp:rsid wsp:val=&quot;00577F01&quot;/&gt;&lt;wsp:rsid wsp:val=&quot;00580091&quot;/&gt;&lt;wsp:rsid wsp:val=&quot;00581DAE&quot;/&gt;&lt;wsp:rsid wsp:val=&quot;005826A6&quot;/&gt;&lt;wsp:rsid wsp:val=&quot;00582F7D&quot;/&gt;&lt;wsp:rsid wsp:val=&quot;00583623&quot;/&gt;&lt;wsp:rsid wsp:val=&quot;005848C0&quot;/&gt;&lt;wsp:rsid wsp:val=&quot;00584FE2&quot;/&gt;&lt;wsp:rsid wsp:val=&quot;00587EEA&quot;/&gt;&lt;wsp:rsid wsp:val=&quot;0059156B&quot;/&gt;&lt;wsp:rsid wsp:val=&quot;00591DFB&quot;/&gt;&lt;wsp:rsid wsp:val=&quot;005925EA&quot;/&gt;&lt;wsp:rsid wsp:val=&quot;00593F70&quot;/&gt;&lt;wsp:rsid wsp:val=&quot;00594857&quot;/&gt;&lt;wsp:rsid wsp:val=&quot;0059774C&quot;/&gt;&lt;wsp:rsid wsp:val=&quot;005A0600&quot;/&gt;&lt;wsp:rsid wsp:val=&quot;005A08B2&quot;/&gt;&lt;wsp:rsid wsp:val=&quot;005A0D7A&quot;/&gt;&lt;wsp:rsid wsp:val=&quot;005A429E&quot;/&gt;&lt;wsp:rsid wsp:val=&quot;005A544D&quot;/&gt;&lt;wsp:rsid wsp:val=&quot;005A5AF8&quot;/&gt;&lt;wsp:rsid wsp:val=&quot;005A6430&quot;/&gt;&lt;wsp:rsid wsp:val=&quot;005A6D57&quot;/&gt;&lt;wsp:rsid wsp:val=&quot;005B00B6&quot;/&gt;&lt;wsp:rsid wsp:val=&quot;005B28F6&quot;/&gt;&lt;wsp:rsid wsp:val=&quot;005B2950&quot;/&gt;&lt;wsp:rsid wsp:val=&quot;005B4807&quot;/&gt;&lt;wsp:rsid wsp:val=&quot;005B53A3&quot;/&gt;&lt;wsp:rsid wsp:val=&quot;005B5FBB&quot;/&gt;&lt;wsp:rsid wsp:val=&quot;005B69C0&quot;/&gt;&lt;wsp:rsid wsp:val=&quot;005C1372&quot;/&gt;&lt;wsp:rsid wsp:val=&quot;005C18EF&quot;/&gt;&lt;wsp:rsid wsp:val=&quot;005C2E34&quot;/&gt;&lt;wsp:rsid wsp:val=&quot;005C38D5&quot;/&gt;&lt;wsp:rsid wsp:val=&quot;005C4180&quot;/&gt;&lt;wsp:rsid wsp:val=&quot;005C5E0A&quot;/&gt;&lt;wsp:rsid wsp:val=&quot;005D283C&quot;/&gt;&lt;wsp:rsid wsp:val=&quot;005D307C&quot;/&gt;&lt;wsp:rsid wsp:val=&quot;005D4089&quot;/&gt;&lt;wsp:rsid wsp:val=&quot;005D69FE&quot;/&gt;&lt;wsp:rsid wsp:val=&quot;005E1680&quot;/&gt;&lt;wsp:rsid wsp:val=&quot;005E2E57&quot;/&gt;&lt;wsp:rsid wsp:val=&quot;005E4EAD&quot;/&gt;&lt;wsp:rsid wsp:val=&quot;005E6131&quot;/&gt;&lt;wsp:rsid wsp:val=&quot;005E7EC8&quot;/&gt;&lt;wsp:rsid wsp:val=&quot;005E7F48&quot;/&gt;&lt;wsp:rsid wsp:val=&quot;005F4CC4&quot;/&gt;&lt;wsp:rsid wsp:val=&quot;005F5383&quot;/&gt;&lt;wsp:rsid wsp:val=&quot;005F573E&quot;/&gt;&lt;wsp:rsid wsp:val=&quot;005F63F3&quot;/&gt;&lt;wsp:rsid wsp:val=&quot;005F701E&quot;/&gt;&lt;wsp:rsid wsp:val=&quot;00602FAE&quot;/&gt;&lt;wsp:rsid wsp:val=&quot;00603DFA&quot;/&gt;&lt;wsp:rsid wsp:val=&quot;0060476C&quot;/&gt;&lt;wsp:rsid wsp:val=&quot;00604881&quot;/&gt;&lt;wsp:rsid wsp:val=&quot;0061020B&quot;/&gt;&lt;wsp:rsid wsp:val=&quot;00610C30&quot;/&gt;&lt;wsp:rsid wsp:val=&quot;00610DFC&quot;/&gt;&lt;wsp:rsid wsp:val=&quot;00614C67&quot;/&gt;&lt;wsp:rsid wsp:val=&quot;00615108&quot;/&gt;&lt;wsp:rsid wsp:val=&quot;006166FD&quot;/&gt;&lt;wsp:rsid wsp:val=&quot;006171BC&quot;/&gt;&lt;wsp:rsid wsp:val=&quot;0061766F&quot;/&gt;&lt;wsp:rsid wsp:val=&quot;00617868&quot;/&gt;&lt;wsp:rsid wsp:val=&quot;00617975&quot;/&gt;&lt;wsp:rsid wsp:val=&quot;00620F93&quot;/&gt;&lt;wsp:rsid wsp:val=&quot;00621691&quot;/&gt;&lt;wsp:rsid wsp:val=&quot;006240ED&quot;/&gt;&lt;wsp:rsid wsp:val=&quot;00626160&quot;/&gt;&lt;wsp:rsid wsp:val=&quot;0062661E&quot;/&gt;&lt;wsp:rsid wsp:val=&quot;00626975&quot;/&gt;&lt;wsp:rsid wsp:val=&quot;006272AF&quot;/&gt;&lt;wsp:rsid wsp:val=&quot;00627AF1&quot;/&gt;&lt;wsp:rsid wsp:val=&quot;00627E6B&quot;/&gt;&lt;wsp:rsid wsp:val=&quot;00630F46&quot;/&gt;&lt;wsp:rsid wsp:val=&quot;00633F08&quot;/&gt;&lt;wsp:rsid wsp:val=&quot;006345BB&quot;/&gt;&lt;wsp:rsid wsp:val=&quot;00636BAC&quot;/&gt;&lt;wsp:rsid wsp:val=&quot;006376A2&quot;/&gt;&lt;wsp:rsid wsp:val=&quot;00641B6F&quot;/&gt;&lt;wsp:rsid wsp:val=&quot;00641E98&quot;/&gt;&lt;wsp:rsid wsp:val=&quot;00642818&quot;/&gt;&lt;wsp:rsid wsp:val=&quot;00642CCB&quot;/&gt;&lt;wsp:rsid wsp:val=&quot;00643C6C&quot;/&gt;&lt;wsp:rsid wsp:val=&quot;00645B55&quot;/&gt;&lt;wsp:rsid wsp:val=&quot;00646998&quot;/&gt;&lt;wsp:rsid wsp:val=&quot;00646A37&quot;/&gt;&lt;wsp:rsid wsp:val=&quot;006479E0&quot;/&gt;&lt;wsp:rsid wsp:val=&quot;00654D4F&quot;/&gt;&lt;wsp:rsid wsp:val=&quot;00654E9F&quot;/&gt;&lt;wsp:rsid wsp:val=&quot;00656A25&quot;/&gt;&lt;wsp:rsid wsp:val=&quot;006613D1&quot;/&gt;&lt;wsp:rsid wsp:val=&quot;006623A3&quot;/&gt;&lt;wsp:rsid wsp:val=&quot;00663A1C&quot;/&gt;&lt;wsp:rsid wsp:val=&quot;00670E53&quot;/&gt;&lt;wsp:rsid wsp:val=&quot;00671D48&quot;/&gt;&lt;wsp:rsid wsp:val=&quot;00671DB3&quot;/&gt;&lt;wsp:rsid wsp:val=&quot;006729F1&quot;/&gt;&lt;wsp:rsid wsp:val=&quot;00672C39&quot;/&gt;&lt;wsp:rsid wsp:val=&quot;00675238&quot;/&gt;&lt;wsp:rsid wsp:val=&quot;00675691&quot;/&gt;&lt;wsp:rsid wsp:val=&quot;00675C31&quot;/&gt;&lt;wsp:rsid wsp:val=&quot;006768D6&quot;/&gt;&lt;wsp:rsid wsp:val=&quot;006769E6&quot;/&gt;&lt;wsp:rsid wsp:val=&quot;00676AEA&quot;/&gt;&lt;wsp:rsid wsp:val=&quot;00677407&quot;/&gt;&lt;wsp:rsid wsp:val=&quot;006808BF&quot;/&gt;&lt;wsp:rsid wsp:val=&quot;00681BB4&quot;/&gt;&lt;wsp:rsid wsp:val=&quot;00682914&quot;/&gt;&lt;wsp:rsid wsp:val=&quot;00682FA0&quot;/&gt;&lt;wsp:rsid wsp:val=&quot;00690327&quot;/&gt;&lt;wsp:rsid wsp:val=&quot;0069128D&quot;/&gt;&lt;wsp:rsid wsp:val=&quot;0069151F&quot;/&gt;&lt;wsp:rsid wsp:val=&quot;00694155&quot;/&gt;&lt;wsp:rsid wsp:val=&quot;006A1604&quot;/&gt;&lt;wsp:rsid wsp:val=&quot;006A46A6&quot;/&gt;&lt;wsp:rsid wsp:val=&quot;006A5EEF&quot;/&gt;&lt;wsp:rsid wsp:val=&quot;006A7177&quot;/&gt;&lt;wsp:rsid wsp:val=&quot;006B38A7&quot;/&gt;&lt;wsp:rsid wsp:val=&quot;006B4393&quot;/&gt;&lt;wsp:rsid wsp:val=&quot;006B6058&quot;/&gt;&lt;wsp:rsid wsp:val=&quot;006B77D2&quot;/&gt;&lt;wsp:rsid wsp:val=&quot;006C4335&quot;/&gt;&lt;wsp:rsid wsp:val=&quot;006C6CEA&quot;/&gt;&lt;wsp:rsid wsp:val=&quot;006C722D&quot;/&gt;&lt;wsp:rsid wsp:val=&quot;006D1A90&quot;/&gt;&lt;wsp:rsid wsp:val=&quot;006D2DFE&quot;/&gt;&lt;wsp:rsid wsp:val=&quot;006D405A&quot;/&gt;&lt;wsp:rsid wsp:val=&quot;006D4E2A&quot;/&gt;&lt;wsp:rsid wsp:val=&quot;006D602F&quot;/&gt;&lt;wsp:rsid wsp:val=&quot;006E1BF4&quot;/&gt;&lt;wsp:rsid wsp:val=&quot;006E4069&quot;/&gt;&lt;wsp:rsid wsp:val=&quot;006E63EB&quot;/&gt;&lt;wsp:rsid wsp:val=&quot;006E6992&quot;/&gt;&lt;wsp:rsid wsp:val=&quot;006E7417&quot;/&gt;&lt;wsp:rsid wsp:val=&quot;006E74A6&quot;/&gt;&lt;wsp:rsid wsp:val=&quot;006F078A&quot;/&gt;&lt;wsp:rsid wsp:val=&quot;006F20D0&quot;/&gt;&lt;wsp:rsid wsp:val=&quot;006F4364&quot;/&gt;&lt;wsp:rsid wsp:val=&quot;006F4598&quot;/&gt;&lt;wsp:rsid wsp:val=&quot;006F492B&quot;/&gt;&lt;wsp:rsid wsp:val=&quot;006F4960&quot;/&gt;&lt;wsp:rsid wsp:val=&quot;006F6361&quot;/&gt;&lt;wsp:rsid wsp:val=&quot;00702F0C&quot;/&gt;&lt;wsp:rsid wsp:val=&quot;00705D5B&quot;/&gt;&lt;wsp:rsid wsp:val=&quot;00706263&quot;/&gt;&lt;wsp:rsid wsp:val=&quot;00707528&quot;/&gt;&lt;wsp:rsid wsp:val=&quot;007076A8&quot;/&gt;&lt;wsp:rsid wsp:val=&quot;00707A25&quot;/&gt;&lt;wsp:rsid wsp:val=&quot;0071135F&quot;/&gt;&lt;wsp:rsid wsp:val=&quot;00712197&quot;/&gt;&lt;wsp:rsid wsp:val=&quot;0071376A&quot;/&gt;&lt;wsp:rsid wsp:val=&quot;00713ADA&quot;/&gt;&lt;wsp:rsid wsp:val=&quot;007142B6&quot;/&gt;&lt;wsp:rsid wsp:val=&quot;0071510F&quot;/&gt;&lt;wsp:rsid wsp:val=&quot;00716048&quot;/&gt;&lt;wsp:rsid wsp:val=&quot;007161A9&quot;/&gt;&lt;wsp:rsid wsp:val=&quot;00716AA7&quot;/&gt;&lt;wsp:rsid wsp:val=&quot;00716D2B&quot;/&gt;&lt;wsp:rsid wsp:val=&quot;007200FA&quot;/&gt;&lt;wsp:rsid wsp:val=&quot;00721BC2&quot;/&gt;&lt;wsp:rsid wsp:val=&quot;00722514&quot;/&gt;&lt;wsp:rsid wsp:val=&quot;00722520&quot;/&gt;&lt;wsp:rsid wsp:val=&quot;007230D6&quot;/&gt;&lt;wsp:rsid wsp:val=&quot;007232E4&quot;/&gt;&lt;wsp:rsid wsp:val=&quot;007233B9&quot;/&gt;&lt;wsp:rsid wsp:val=&quot;007236C8&quot;/&gt;&lt;wsp:rsid wsp:val=&quot;007244E3&quot;/&gt;&lt;wsp:rsid wsp:val=&quot;00724B0E&quot;/&gt;&lt;wsp:rsid wsp:val=&quot;00725EED&quot;/&gt;&lt;wsp:rsid wsp:val=&quot;00725F8D&quot;/&gt;&lt;wsp:rsid wsp:val=&quot;00726F52&quot;/&gt;&lt;wsp:rsid wsp:val=&quot;007311D1&quot;/&gt;&lt;wsp:rsid wsp:val=&quot;00732949&quot;/&gt;&lt;wsp:rsid wsp:val=&quot;00732A1C&quot;/&gt;&lt;wsp:rsid wsp:val=&quot;0073517D&quot;/&gt;&lt;wsp:rsid wsp:val=&quot;0073769A&quot;/&gt;&lt;wsp:rsid wsp:val=&quot;0074089C&quot;/&gt;&lt;wsp:rsid wsp:val=&quot;00742283&quot;/&gt;&lt;wsp:rsid wsp:val=&quot;00742E81&quot;/&gt;&lt;wsp:rsid wsp:val=&quot;00744F4B&quot;/&gt;&lt;wsp:rsid wsp:val=&quot;007457FC&quot;/&gt;&lt;wsp:rsid wsp:val=&quot;00746A19&quot;/&gt;&lt;wsp:rsid wsp:val=&quot;00746F29&quot;/&gt;&lt;wsp:rsid wsp:val=&quot;00750557&quot;/&gt;&lt;wsp:rsid wsp:val=&quot;00751C4D&quot;/&gt;&lt;wsp:rsid wsp:val=&quot;00754858&quot;/&gt;&lt;wsp:rsid wsp:val=&quot;007556D9&quot;/&gt;&lt;wsp:rsid wsp:val=&quot;007577BF&quot;/&gt;&lt;wsp:rsid wsp:val=&quot;0076003F&quot;/&gt;&lt;wsp:rsid wsp:val=&quot;0076133D&quot;/&gt;&lt;wsp:rsid wsp:val=&quot;007613C7&quot;/&gt;&lt;wsp:rsid wsp:val=&quot;007621BB&quot;/&gt;&lt;wsp:rsid wsp:val=&quot;00764FA5&quot;/&gt;&lt;wsp:rsid wsp:val=&quot;0076553B&quot;/&gt;&lt;wsp:rsid wsp:val=&quot;00765815&quot;/&gt;&lt;wsp:rsid wsp:val=&quot;00766D9E&quot;/&gt;&lt;wsp:rsid wsp:val=&quot;00770120&quot;/&gt;&lt;wsp:rsid wsp:val=&quot;00770E06&quot;/&gt;&lt;wsp:rsid wsp:val=&quot;00774C81&quot;/&gt;&lt;wsp:rsid wsp:val=&quot;0078081A&quot;/&gt;&lt;wsp:rsid wsp:val=&quot;0078240D&quot;/&gt;&lt;wsp:rsid wsp:val=&quot;0078379E&quot;/&gt;&lt;wsp:rsid wsp:val=&quot;0078498D&quot;/&gt;&lt;wsp:rsid wsp:val=&quot;0078570B&quot;/&gt;&lt;wsp:rsid wsp:val=&quot;0078618F&quot;/&gt;&lt;wsp:rsid wsp:val=&quot;007868F3&quot;/&gt;&lt;wsp:rsid wsp:val=&quot;00786EBD&quot;/&gt;&lt;wsp:rsid wsp:val=&quot;00787121&quot;/&gt;&lt;wsp:rsid wsp:val=&quot;00792B89&quot;/&gt;&lt;wsp:rsid wsp:val=&quot;007934BA&quot;/&gt;&lt;wsp:rsid wsp:val=&quot;0079352B&quot;/&gt;&lt;wsp:rsid wsp:val=&quot;00794847&quot;/&gt;&lt;wsp:rsid wsp:val=&quot;0079554B&quot;/&gt;&lt;wsp:rsid wsp:val=&quot;0079646E&quot;/&gt;&lt;wsp:rsid wsp:val=&quot;007973AB&quot;/&gt;&lt;wsp:rsid wsp:val=&quot;007A176A&quot;/&gt;&lt;wsp:rsid wsp:val=&quot;007A46DE&quot;/&gt;&lt;wsp:rsid wsp:val=&quot;007A55FF&quot;/&gt;&lt;wsp:rsid wsp:val=&quot;007A5D35&quot;/&gt;&lt;wsp:rsid wsp:val=&quot;007A69BD&quot;/&gt;&lt;wsp:rsid wsp:val=&quot;007A6AC9&quot;/&gt;&lt;wsp:rsid wsp:val=&quot;007A7080&quot;/&gt;&lt;wsp:rsid wsp:val=&quot;007A7240&quot;/&gt;&lt;wsp:rsid wsp:val=&quot;007B49CC&quot;/&gt;&lt;wsp:rsid wsp:val=&quot;007B7351&quot;/&gt;&lt;wsp:rsid wsp:val=&quot;007B74C8&quot;/&gt;&lt;wsp:rsid wsp:val=&quot;007C2A2D&quot;/&gt;&lt;wsp:rsid wsp:val=&quot;007C48AE&quot;/&gt;&lt;wsp:rsid wsp:val=&quot;007C5C27&quot;/&gt;&lt;wsp:rsid wsp:val=&quot;007C5FBB&quot;/&gt;&lt;wsp:rsid wsp:val=&quot;007C603D&quot;/&gt;&lt;wsp:rsid wsp:val=&quot;007C69BC&quot;/&gt;&lt;wsp:rsid wsp:val=&quot;007C7F26&quot;/&gt;&lt;wsp:rsid wsp:val=&quot;007D0DA2&quot;/&gt;&lt;wsp:rsid wsp:val=&quot;007D1635&quot;/&gt;&lt;wsp:rsid wsp:val=&quot;007D20AB&quot;/&gt;&lt;wsp:rsid wsp:val=&quot;007D39AB&quot;/&gt;&lt;wsp:rsid wsp:val=&quot;007D3F54&quot;/&gt;&lt;wsp:rsid wsp:val=&quot;007D4DA2&quot;/&gt;&lt;wsp:rsid wsp:val=&quot;007D7C9A&quot;/&gt;&lt;wsp:rsid wsp:val=&quot;007E028E&quot;/&gt;&lt;wsp:rsid wsp:val=&quot;007E04C1&quot;/&gt;&lt;wsp:rsid wsp:val=&quot;007E07F2&quot;/&gt;&lt;wsp:rsid wsp:val=&quot;007E0EBB&quot;/&gt;&lt;wsp:rsid wsp:val=&quot;007E1563&quot;/&gt;&lt;wsp:rsid wsp:val=&quot;007E26F8&quot;/&gt;&lt;wsp:rsid wsp:val=&quot;007E3E75&quot;/&gt;&lt;wsp:rsid wsp:val=&quot;007F065E&quot;/&gt;&lt;wsp:rsid wsp:val=&quot;007F195B&quot;/&gt;&lt;wsp:rsid wsp:val=&quot;007F3BD2&quot;/&gt;&lt;wsp:rsid wsp:val=&quot;007F5526&quot;/&gt;&lt;wsp:rsid wsp:val=&quot;007F6D1D&quot;/&gt;&lt;wsp:rsid wsp:val=&quot;00800183&quot;/&gt;&lt;wsp:rsid wsp:val=&quot;00805854&quot;/&gt;&lt;wsp:rsid wsp:val=&quot;008060B8&quot;/&gt;&lt;wsp:rsid wsp:val=&quot;008072A2&quot;/&gt;&lt;wsp:rsid wsp:val=&quot;00807DC8&quot;/&gt;&lt;wsp:rsid wsp:val=&quot;00810BB6&quot;/&gt;&lt;wsp:rsid wsp:val=&quot;008110A5&quot;/&gt;&lt;wsp:rsid wsp:val=&quot;0081321C&quot;/&gt;&lt;wsp:rsid wsp:val=&quot;0081323A&quot;/&gt;&lt;wsp:rsid wsp:val=&quot;00813D27&quot;/&gt;&lt;wsp:rsid wsp:val=&quot;00814B67&quot;/&gt;&lt;wsp:rsid wsp:val=&quot;00815F21&quot;/&gt;&lt;wsp:rsid wsp:val=&quot;0081653B&quot;/&gt;&lt;wsp:rsid wsp:val=&quot;008165D3&quot;/&gt;&lt;wsp:rsid wsp:val=&quot;00817160&quot;/&gt;&lt;wsp:rsid wsp:val=&quot;0081756C&quot;/&gt;&lt;wsp:rsid wsp:val=&quot;00817DD2&quot;/&gt;&lt;wsp:rsid wsp:val=&quot;00821201&quot;/&gt;&lt;wsp:rsid wsp:val=&quot;008219B9&quot;/&gt;&lt;wsp:rsid wsp:val=&quot;00821BF2&quot;/&gt;&lt;wsp:rsid wsp:val=&quot;008230D8&quot;/&gt;&lt;wsp:rsid wsp:val=&quot;00824285&quot;/&gt;&lt;wsp:rsid wsp:val=&quot;00826D4D&quot;/&gt;&lt;wsp:rsid wsp:val=&quot;008277B0&quot;/&gt;&lt;wsp:rsid wsp:val=&quot;00832C56&quot;/&gt;&lt;wsp:rsid wsp:val=&quot;00833DDB&quot;/&gt;&lt;wsp:rsid wsp:val=&quot;00834ECB&quot;/&gt;&lt;wsp:rsid wsp:val=&quot;008368BE&quot;/&gt;&lt;wsp:rsid wsp:val=&quot;008377DE&quot;/&gt;&lt;wsp:rsid wsp:val=&quot;00837FD6&quot;/&gt;&lt;wsp:rsid wsp:val=&quot;008404B7&quot;/&gt;&lt;wsp:rsid wsp:val=&quot;008422BA&quot;/&gt;&lt;wsp:rsid wsp:val=&quot;00842323&quot;/&gt;&lt;wsp:rsid wsp:val=&quot;00845650&quot;/&gt;&lt;wsp:rsid wsp:val=&quot;00846461&quot;/&gt;&lt;wsp:rsid wsp:val=&quot;008466AA&quot;/&gt;&lt;wsp:rsid wsp:val=&quot;008467B3&quot;/&gt;&lt;wsp:rsid wsp:val=&quot;00846840&quot;/&gt;&lt;wsp:rsid wsp:val=&quot;00846F9D&quot;/&gt;&lt;wsp:rsid wsp:val=&quot;00847C12&quot;/&gt;&lt;wsp:rsid wsp:val=&quot;00847D40&quot;/&gt;&lt;wsp:rsid wsp:val=&quot;0085064A&quot;/&gt;&lt;wsp:rsid wsp:val=&quot;00850BCB&quot;/&gt;&lt;wsp:rsid wsp:val=&quot;008522F9&quot;/&gt;&lt;wsp:rsid wsp:val=&quot;00852ED1&quot;/&gt;&lt;wsp:rsid wsp:val=&quot;00853625&quot;/&gt;&lt;wsp:rsid wsp:val=&quot;00853BD7&quot;/&gt;&lt;wsp:rsid wsp:val=&quot;008556DE&quot;/&gt;&lt;wsp:rsid wsp:val=&quot;00856C72&quot;/&gt;&lt;wsp:rsid wsp:val=&quot;0086130F&quot;/&gt;&lt;wsp:rsid wsp:val=&quot;00867482&quot;/&gt;&lt;wsp:rsid wsp:val=&quot;0087250C&quot;/&gt;&lt;wsp:rsid wsp:val=&quot;00872A8C&quot;/&gt;&lt;wsp:rsid wsp:val=&quot;0087310A&quot;/&gt;&lt;wsp:rsid wsp:val=&quot;00873792&quot;/&gt;&lt;wsp:rsid wsp:val=&quot;00875241&quot;/&gt;&lt;wsp:rsid wsp:val=&quot;008752B8&quot;/&gt;&lt;wsp:rsid wsp:val=&quot;00875E96&quot;/&gt;&lt;wsp:rsid wsp:val=&quot;0087694B&quot;/&gt;&lt;wsp:rsid wsp:val=&quot;008774EE&quot;/&gt;&lt;wsp:rsid wsp:val=&quot;008778CF&quot;/&gt;&lt;wsp:rsid wsp:val=&quot;008803BF&quot;/&gt;&lt;wsp:rsid wsp:val=&quot;008819A9&quot;/&gt;&lt;wsp:rsid wsp:val=&quot;00882432&quot;/&gt;&lt;wsp:rsid wsp:val=&quot;0088257D&quot;/&gt;&lt;wsp:rsid wsp:val=&quot;00887CBE&quot;/&gt;&lt;wsp:rsid wsp:val=&quot;00887D9D&quot;/&gt;&lt;wsp:rsid wsp:val=&quot;00890A0C&quot;/&gt;&lt;wsp:rsid wsp:val=&quot;0089219D&quot;/&gt;&lt;wsp:rsid wsp:val=&quot;00892A5E&quot;/&gt;&lt;wsp:rsid wsp:val=&quot;00892AA7&quot;/&gt;&lt;wsp:rsid wsp:val=&quot;00892D88&quot;/&gt;&lt;wsp:rsid wsp:val=&quot;0089340A&quot;/&gt;&lt;wsp:rsid wsp:val=&quot;00895E4E&quot;/&gt;&lt;wsp:rsid wsp:val=&quot;008A1770&quot;/&gt;&lt;wsp:rsid wsp:val=&quot;008A374E&quot;/&gt;&lt;wsp:rsid wsp:val=&quot;008A3B8D&quot;/&gt;&lt;wsp:rsid wsp:val=&quot;008A3E1C&quot;/&gt;&lt;wsp:rsid wsp:val=&quot;008A48E7&quot;/&gt;&lt;wsp:rsid wsp:val=&quot;008A6220&quot;/&gt;&lt;wsp:rsid wsp:val=&quot;008A7332&quot;/&gt;&lt;wsp:rsid wsp:val=&quot;008B082F&quot;/&gt;&lt;wsp:rsid wsp:val=&quot;008B08AC&quot;/&gt;&lt;wsp:rsid wsp:val=&quot;008B21FE&quot;/&gt;&lt;wsp:rsid wsp:val=&quot;008B27EA&quot;/&gt;&lt;wsp:rsid wsp:val=&quot;008B3215&quot;/&gt;&lt;wsp:rsid wsp:val=&quot;008B3F70&quot;/&gt;&lt;wsp:rsid wsp:val=&quot;008B4D7A&quot;/&gt;&lt;wsp:rsid wsp:val=&quot;008B4E13&quot;/&gt;&lt;wsp:rsid wsp:val=&quot;008B5414&quot;/&gt;&lt;wsp:rsid wsp:val=&quot;008C1078&quot;/&gt;&lt;wsp:rsid wsp:val=&quot;008C28A9&quot;/&gt;&lt;wsp:rsid wsp:val=&quot;008C2C4F&quot;/&gt;&lt;wsp:rsid wsp:val=&quot;008C2D41&quot;/&gt;&lt;wsp:rsid wsp:val=&quot;008C32EE&quot;/&gt;&lt;wsp:rsid wsp:val=&quot;008C59F3&quot;/&gt;&lt;wsp:rsid wsp:val=&quot;008C6EF2&quot;/&gt;&lt;wsp:rsid wsp:val=&quot;008C7F90&quot;/&gt;&lt;wsp:rsid wsp:val=&quot;008D77DB&quot;/&gt;&lt;wsp:rsid wsp:val=&quot;008E0363&quot;/&gt;&lt;wsp:rsid wsp:val=&quot;008E3133&quot;/&gt;&lt;wsp:rsid wsp:val=&quot;008E406C&quot;/&gt;&lt;wsp:rsid wsp:val=&quot;008E4A90&quot;/&gt;&lt;wsp:rsid wsp:val=&quot;008E5BD6&quot;/&gt;&lt;wsp:rsid wsp:val=&quot;008E5C9B&quot;/&gt;&lt;wsp:rsid wsp:val=&quot;008E7356&quot;/&gt;&lt;wsp:rsid wsp:val=&quot;008F14FC&quot;/&gt;&lt;wsp:rsid wsp:val=&quot;008F265F&quot;/&gt;&lt;wsp:rsid wsp:val=&quot;008F29C4&quot;/&gt;&lt;wsp:rsid wsp:val=&quot;008F3490&quot;/&gt;&lt;wsp:rsid wsp:val=&quot;008F6C08&quot;/&gt;&lt;wsp:rsid wsp:val=&quot;008F7378&quot;/&gt;&lt;wsp:rsid wsp:val=&quot;008F7E49&quot;/&gt;&lt;wsp:rsid wsp:val=&quot;00900ACD&quot;/&gt;&lt;wsp:rsid wsp:val=&quot;00900ACF&quot;/&gt;&lt;wsp:rsid wsp:val=&quot;00901970&quot;/&gt;&lt;wsp:rsid wsp:val=&quot;00903A4D&quot;/&gt;&lt;wsp:rsid wsp:val=&quot;00904F7A&quot;/&gt;&lt;wsp:rsid wsp:val=&quot;0091047D&quot;/&gt;&lt;wsp:rsid wsp:val=&quot;009116AF&quot;/&gt;&lt;wsp:rsid wsp:val=&quot;00911C5F&quot;/&gt;&lt;wsp:rsid wsp:val=&quot;00912312&quot;/&gt;&lt;wsp:rsid wsp:val=&quot;0091360A&quot;/&gt;&lt;wsp:rsid wsp:val=&quot;00913D63&quot;/&gt;&lt;wsp:rsid wsp:val=&quot;00916A3A&quot;/&gt;&lt;wsp:rsid wsp:val=&quot;00920070&quot;/&gt;&lt;wsp:rsid wsp:val=&quot;009235BA&quot;/&gt;&lt;wsp:rsid wsp:val=&quot;00924578&quot;/&gt;&lt;wsp:rsid wsp:val=&quot;00924607&quot;/&gt;&lt;wsp:rsid wsp:val=&quot;00927D18&quot;/&gt;&lt;wsp:rsid wsp:val=&quot;00930A32&quot;/&gt;&lt;wsp:rsid wsp:val=&quot;0093107F&quot;/&gt;&lt;wsp:rsid wsp:val=&quot;009331A5&quot;/&gt;&lt;wsp:rsid wsp:val=&quot;009331DF&quot;/&gt;&lt;wsp:rsid wsp:val=&quot;0093367D&quot;/&gt;&lt;wsp:rsid wsp:val=&quot;00934057&quot;/&gt;&lt;wsp:rsid wsp:val=&quot;00934E5D&quot;/&gt;&lt;wsp:rsid wsp:val=&quot;00940FB5&quot;/&gt;&lt;wsp:rsid wsp:val=&quot;0094133C&quot;/&gt;&lt;wsp:rsid wsp:val=&quot;009437C0&quot;/&gt;&lt;wsp:rsid wsp:val=&quot;009458C6&quot;/&gt;&lt;wsp:rsid wsp:val=&quot;00945A7E&quot;/&gt;&lt;wsp:rsid wsp:val=&quot;00947ACA&quot;/&gt;&lt;wsp:rsid wsp:val=&quot;00947E27&quot;/&gt;&lt;wsp:rsid wsp:val=&quot;00950738&quot;/&gt;&lt;wsp:rsid wsp:val=&quot;00951362&quot;/&gt;&lt;wsp:rsid wsp:val=&quot;009513F8&quot;/&gt;&lt;wsp:rsid wsp:val=&quot;009520C7&quot;/&gt;&lt;wsp:rsid wsp:val=&quot;00954089&quot;/&gt;&lt;wsp:rsid wsp:val=&quot;00954533&quot;/&gt;&lt;wsp:rsid wsp:val=&quot;00954C28&quot;/&gt;&lt;wsp:rsid wsp:val=&quot;009550D1&quot;/&gt;&lt;wsp:rsid wsp:val=&quot;00955DA6&quot;/&gt;&lt;wsp:rsid wsp:val=&quot;00956DEC&quot;/&gt;&lt;wsp:rsid wsp:val=&quot;009574CE&quot;/&gt;&lt;wsp:rsid wsp:val=&quot;00961214&quot;/&gt;&lt;wsp:rsid wsp:val=&quot;00961D20&quot;/&gt;&lt;wsp:rsid wsp:val=&quot;00962DD9&quot;/&gt;&lt;wsp:rsid wsp:val=&quot;0096395C&quot;/&gt;&lt;wsp:rsid wsp:val=&quot;00964728&quot;/&gt;&lt;wsp:rsid wsp:val=&quot;00964DD8&quot;/&gt;&lt;wsp:rsid wsp:val=&quot;0097111C&quot;/&gt;&lt;wsp:rsid wsp:val=&quot;0097223C&quot;/&gt;&lt;wsp:rsid wsp:val=&quot;00973162&quot;/&gt;&lt;wsp:rsid wsp:val=&quot;00973D83&quot;/&gt;&lt;wsp:rsid wsp:val=&quot;0097508F&quot;/&gt;&lt;wsp:rsid wsp:val=&quot;00975F41&quot;/&gt;&lt;wsp:rsid wsp:val=&quot;00976D34&quot;/&gt;&lt;wsp:rsid wsp:val=&quot;009777AE&quot;/&gt;&lt;wsp:rsid wsp:val=&quot;00977A0B&quot;/&gt;&lt;wsp:rsid wsp:val=&quot;009814B2&quot;/&gt;&lt;wsp:rsid wsp:val=&quot;00982132&quot;/&gt;&lt;wsp:rsid wsp:val=&quot;00982528&quot;/&gt;&lt;wsp:rsid wsp:val=&quot;0098262F&quot;/&gt;&lt;wsp:rsid wsp:val=&quot;00984861&quot;/&gt;&lt;wsp:rsid wsp:val=&quot;00985D17&quot;/&gt;&lt;wsp:rsid wsp:val=&quot;0098777B&quot;/&gt;&lt;wsp:rsid wsp:val=&quot;00990308&quot;/&gt;&lt;wsp:rsid wsp:val=&quot;00990967&quot;/&gt;&lt;wsp:rsid wsp:val=&quot;00990CDC&quot;/&gt;&lt;wsp:rsid wsp:val=&quot;00990D07&quot;/&gt;&lt;wsp:rsid wsp:val=&quot;00991AB9&quot;/&gt;&lt;wsp:rsid wsp:val=&quot;00991C8E&quot;/&gt;&lt;wsp:rsid wsp:val=&quot;00995B7F&quot;/&gt;&lt;wsp:rsid wsp:val=&quot;009977EF&quot;/&gt;&lt;wsp:rsid wsp:val=&quot;009A10D2&quot;/&gt;&lt;wsp:rsid wsp:val=&quot;009A1EB3&quot;/&gt;&lt;wsp:rsid wsp:val=&quot;009A7CB1&quot;/&gt;&lt;wsp:rsid wsp:val=&quot;009B2F09&quot;/&gt;&lt;wsp:rsid wsp:val=&quot;009B3A2A&quot;/&gt;&lt;wsp:rsid wsp:val=&quot;009B4A49&quot;/&gt;&lt;wsp:rsid wsp:val=&quot;009B5690&quot;/&gt;&lt;wsp:rsid wsp:val=&quot;009B6257&quot;/&gt;&lt;wsp:rsid wsp:val=&quot;009B7354&quot;/&gt;&lt;wsp:rsid wsp:val=&quot;009C095C&quot;/&gt;&lt;wsp:rsid wsp:val=&quot;009C1BF3&quot;/&gt;&lt;wsp:rsid wsp:val=&quot;009C3756&quot;/&gt;&lt;wsp:rsid wsp:val=&quot;009C4B06&quot;/&gt;&lt;wsp:rsid wsp:val=&quot;009C67B3&quot;/&gt;&lt;wsp:rsid wsp:val=&quot;009C6DF0&quot;/&gt;&lt;wsp:rsid wsp:val=&quot;009C705E&quot;/&gt;&lt;wsp:rsid wsp:val=&quot;009C73C0&quot;/&gt;&lt;wsp:rsid wsp:val=&quot;009D0AEE&quot;/&gt;&lt;wsp:rsid wsp:val=&quot;009D0EFE&quot;/&gt;&lt;wsp:rsid wsp:val=&quot;009D43F5&quot;/&gt;&lt;wsp:rsid wsp:val=&quot;009D5016&quot;/&gt;&lt;wsp:rsid wsp:val=&quot;009D66A8&quot;/&gt;&lt;wsp:rsid wsp:val=&quot;009D67AE&quot;/&gt;&lt;wsp:rsid wsp:val=&quot;009D724D&quot;/&gt;&lt;wsp:rsid wsp:val=&quot;009D792E&quot;/&gt;&lt;wsp:rsid wsp:val=&quot;009E0034&quot;/&gt;&lt;wsp:rsid wsp:val=&quot;009E1C10&quot;/&gt;&lt;wsp:rsid wsp:val=&quot;009E6291&quot;/&gt;&lt;wsp:rsid wsp:val=&quot;009E7CA5&quot;/&gt;&lt;wsp:rsid wsp:val=&quot;009F280D&quot;/&gt;&lt;wsp:rsid wsp:val=&quot;009F50A6&quot;/&gt;&lt;wsp:rsid wsp:val=&quot;00A00DC2&quot;/&gt;&lt;wsp:rsid wsp:val=&quot;00A01AA1&quot;/&gt;&lt;wsp:rsid wsp:val=&quot;00A06426&quot;/&gt;&lt;wsp:rsid wsp:val=&quot;00A06B71&quot;/&gt;&lt;wsp:rsid wsp:val=&quot;00A07D7D&quot;/&gt;&lt;wsp:rsid wsp:val=&quot;00A07F6D&quot;/&gt;&lt;wsp:rsid wsp:val=&quot;00A1002C&quot;/&gt;&lt;wsp:rsid wsp:val=&quot;00A125A9&quot;/&gt;&lt;wsp:rsid wsp:val=&quot;00A12B64&quot;/&gt;&lt;wsp:rsid wsp:val=&quot;00A13370&quot;/&gt;&lt;wsp:rsid wsp:val=&quot;00A14C89&quot;/&gt;&lt;wsp:rsid wsp:val=&quot;00A155CD&quot;/&gt;&lt;wsp:rsid wsp:val=&quot;00A17406&quot;/&gt;&lt;wsp:rsid wsp:val=&quot;00A20201&quot;/&gt;&lt;wsp:rsid wsp:val=&quot;00A2031B&quot;/&gt;&lt;wsp:rsid wsp:val=&quot;00A222A5&quot;/&gt;&lt;wsp:rsid wsp:val=&quot;00A2278A&quot;/&gt;&lt;wsp:rsid wsp:val=&quot;00A24421&quot;/&gt;&lt;wsp:rsid wsp:val=&quot;00A24C57&quot;/&gt;&lt;wsp:rsid wsp:val=&quot;00A254AB&quot;/&gt;&lt;wsp:rsid wsp:val=&quot;00A25A73&quot;/&gt;&lt;wsp:rsid wsp:val=&quot;00A3054F&quot;/&gt;&lt;wsp:rsid wsp:val=&quot;00A30D98&quot;/&gt;&lt;wsp:rsid wsp:val=&quot;00A31467&quot;/&gt;&lt;wsp:rsid wsp:val=&quot;00A338D1&quot;/&gt;&lt;wsp:rsid wsp:val=&quot;00A372CB&quot;/&gt;&lt;wsp:rsid wsp:val=&quot;00A377AB&quot;/&gt;&lt;wsp:rsid wsp:val=&quot;00A3790E&quot;/&gt;&lt;wsp:rsid wsp:val=&quot;00A40605&quot;/&gt;&lt;wsp:rsid wsp:val=&quot;00A41CF1&quot;/&gt;&lt;wsp:rsid wsp:val=&quot;00A41D83&quot;/&gt;&lt;wsp:rsid wsp:val=&quot;00A42B8F&quot;/&gt;&lt;wsp:rsid wsp:val=&quot;00A45A07&quot;/&gt;&lt;wsp:rsid wsp:val=&quot;00A515F3&quot;/&gt;&lt;wsp:rsid wsp:val=&quot;00A51661&quot;/&gt;&lt;wsp:rsid wsp:val=&quot;00A51C60&quot;/&gt;&lt;wsp:rsid wsp:val=&quot;00A554D8&quot;/&gt;&lt;wsp:rsid wsp:val=&quot;00A5652D&quot;/&gt;&lt;wsp:rsid wsp:val=&quot;00A572B6&quot;/&gt;&lt;wsp:rsid wsp:val=&quot;00A60D0E&quot;/&gt;&lt;wsp:rsid wsp:val=&quot;00A6223E&quot;/&gt;&lt;wsp:rsid wsp:val=&quot;00A65EF0&quot;/&gt;&lt;wsp:rsid wsp:val=&quot;00A66575&quot;/&gt;&lt;wsp:rsid wsp:val=&quot;00A67644&quot;/&gt;&lt;wsp:rsid wsp:val=&quot;00A67B8C&quot;/&gt;&lt;wsp:rsid wsp:val=&quot;00A7084A&quot;/&gt;&lt;wsp:rsid wsp:val=&quot;00A75272&quot;/&gt;&lt;wsp:rsid wsp:val=&quot;00A752FA&quot;/&gt;&lt;wsp:rsid wsp:val=&quot;00A75B9E&quot;/&gt;&lt;wsp:rsid wsp:val=&quot;00A75DE4&quot;/&gt;&lt;wsp:rsid wsp:val=&quot;00A7670E&quot;/&gt;&lt;wsp:rsid wsp:val=&quot;00A80D9C&quot;/&gt;&lt;wsp:rsid wsp:val=&quot;00A82D4E&quot;/&gt;&lt;wsp:rsid wsp:val=&quot;00A83B28&quot;/&gt;&lt;wsp:rsid wsp:val=&quot;00A83F3E&quot;/&gt;&lt;wsp:rsid wsp:val=&quot;00A86206&quot;/&gt;&lt;wsp:rsid wsp:val=&quot;00A86EE8&quot;/&gt;&lt;wsp:rsid wsp:val=&quot;00A87639&quot;/&gt;&lt;wsp:rsid wsp:val=&quot;00A8790F&quot;/&gt;&lt;wsp:rsid wsp:val=&quot;00A91CC2&quot;/&gt;&lt;wsp:rsid wsp:val=&quot;00A94948&quot;/&gt;&lt;wsp:rsid wsp:val=&quot;00A94BD7&quot;/&gt;&lt;wsp:rsid wsp:val=&quot;00A94F41&quot;/&gt;&lt;wsp:rsid wsp:val=&quot;00A97312&quot;/&gt;&lt;wsp:rsid wsp:val=&quot;00AA001C&quot;/&gt;&lt;wsp:rsid wsp:val=&quot;00AA0ADB&quot;/&gt;&lt;wsp:rsid wsp:val=&quot;00AA1151&quot;/&gt;&lt;wsp:rsid wsp:val=&quot;00AA134C&quot;/&gt;&lt;wsp:rsid wsp:val=&quot;00AA3C2A&quot;/&gt;&lt;wsp:rsid wsp:val=&quot;00AA5FF7&quot;/&gt;&lt;wsp:rsid wsp:val=&quot;00AA61D6&quot;/&gt;&lt;wsp:rsid wsp:val=&quot;00AA68E1&quot;/&gt;&lt;wsp:rsid wsp:val=&quot;00AB0634&quot;/&gt;&lt;wsp:rsid wsp:val=&quot;00AB0906&quot;/&gt;&lt;wsp:rsid wsp:val=&quot;00AB0B5B&quot;/&gt;&lt;wsp:rsid wsp:val=&quot;00AB1681&quot;/&gt;&lt;wsp:rsid wsp:val=&quot;00AB268F&quot;/&gt;&lt;wsp:rsid wsp:val=&quot;00AB2844&quot;/&gt;&lt;wsp:rsid wsp:val=&quot;00AB47FE&quot;/&gt;&lt;wsp:rsid wsp:val=&quot;00AB73E4&quot;/&gt;&lt;wsp:rsid wsp:val=&quot;00AC1B59&quot;/&gt;&lt;wsp:rsid wsp:val=&quot;00AC1FDB&quot;/&gt;&lt;wsp:rsid wsp:val=&quot;00AC39DF&quot;/&gt;&lt;wsp:rsid wsp:val=&quot;00AC3DB8&quot;/&gt;&lt;wsp:rsid wsp:val=&quot;00AC604F&quot;/&gt;&lt;wsp:rsid wsp:val=&quot;00AC66F8&quot;/&gt;&lt;wsp:rsid wsp:val=&quot;00AC79BE&quot;/&gt;&lt;wsp:rsid wsp:val=&quot;00AD108C&quot;/&gt;&lt;wsp:rsid wsp:val=&quot;00AD357A&quot;/&gt;&lt;wsp:rsid wsp:val=&quot;00AD3676&quot;/&gt;&lt;wsp:rsid wsp:val=&quot;00AD3EE1&quot;/&gt;&lt;wsp:rsid wsp:val=&quot;00AD56DA&quot;/&gt;&lt;wsp:rsid wsp:val=&quot;00AE045E&quot;/&gt;&lt;wsp:rsid wsp:val=&quot;00AE0D84&quot;/&gt;&lt;wsp:rsid wsp:val=&quot;00AE3277&quot;/&gt;&lt;wsp:rsid wsp:val=&quot;00AE3559&quot;/&gt;&lt;wsp:rsid wsp:val=&quot;00AE5645&quot;/&gt;&lt;wsp:rsid wsp:val=&quot;00AE5697&quot;/&gt;&lt;wsp:rsid wsp:val=&quot;00AE61C4&quot;/&gt;&lt;wsp:rsid wsp:val=&quot;00AE672B&quot;/&gt;&lt;wsp:rsid wsp:val=&quot;00AE6AE5&quot;/&gt;&lt;wsp:rsid wsp:val=&quot;00AF1A5B&quot;/&gt;&lt;wsp:rsid wsp:val=&quot;00AF1F83&quot;/&gt;&lt;wsp:rsid wsp:val=&quot;00AF2F1B&quot;/&gt;&lt;wsp:rsid wsp:val=&quot;00AF60A5&quot;/&gt;&lt;wsp:rsid wsp:val=&quot;00B00A8B&quot;/&gt;&lt;wsp:rsid wsp:val=&quot;00B019C6&quot;/&gt;&lt;wsp:rsid wsp:val=&quot;00B01F84&quot;/&gt;&lt;wsp:rsid wsp:val=&quot;00B021A9&quot;/&gt;&lt;wsp:rsid wsp:val=&quot;00B0225C&quot;/&gt;&lt;wsp:rsid wsp:val=&quot;00B03194&quot;/&gt;&lt;wsp:rsid wsp:val=&quot;00B03529&quot;/&gt;&lt;wsp:rsid wsp:val=&quot;00B0485A&quot;/&gt;&lt;wsp:rsid wsp:val=&quot;00B0778E&quot;/&gt;&lt;wsp:rsid wsp:val=&quot;00B112B3&quot;/&gt;&lt;wsp:rsid wsp:val=&quot;00B115D8&quot;/&gt;&lt;wsp:rsid wsp:val=&quot;00B122B1&quot;/&gt;&lt;wsp:rsid wsp:val=&quot;00B14C62&quot;/&gt;&lt;wsp:rsid wsp:val=&quot;00B21BB1&quot;/&gt;&lt;wsp:rsid wsp:val=&quot;00B225ED&quot;/&gt;&lt;wsp:rsid wsp:val=&quot;00B23C3A&quot;/&gt;&lt;wsp:rsid wsp:val=&quot;00B24B56&quot;/&gt;&lt;wsp:rsid wsp:val=&quot;00B27F2B&quot;/&gt;&lt;wsp:rsid wsp:val=&quot;00B313FD&quot;/&gt;&lt;wsp:rsid wsp:val=&quot;00B321C2&quot;/&gt;&lt;wsp:rsid wsp:val=&quot;00B32C93&quot;/&gt;&lt;wsp:rsid wsp:val=&quot;00B33B88&quot;/&gt;&lt;wsp:rsid wsp:val=&quot;00B35E09&quot;/&gt;&lt;wsp:rsid wsp:val=&quot;00B40ED0&quot;/&gt;&lt;wsp:rsid wsp:val=&quot;00B41242&quot;/&gt;&lt;wsp:rsid wsp:val=&quot;00B413AC&quot;/&gt;&lt;wsp:rsid wsp:val=&quot;00B450F4&quot;/&gt;&lt;wsp:rsid wsp:val=&quot;00B551F9&quot;/&gt;&lt;wsp:rsid wsp:val=&quot;00B60404&quot;/&gt;&lt;wsp:rsid wsp:val=&quot;00B609ED&quot;/&gt;&lt;wsp:rsid wsp:val=&quot;00B64328&quot;/&gt;&lt;wsp:rsid wsp:val=&quot;00B6549A&quot;/&gt;&lt;wsp:rsid wsp:val=&quot;00B70978&quot;/&gt;&lt;wsp:rsid wsp:val=&quot;00B75FFB&quot;/&gt;&lt;wsp:rsid wsp:val=&quot;00B8027D&quot;/&gt;&lt;wsp:rsid wsp:val=&quot;00B810C2&quot;/&gt;&lt;wsp:rsid wsp:val=&quot;00B8643D&quot;/&gt;&lt;wsp:rsid wsp:val=&quot;00B86BC5&quot;/&gt;&lt;wsp:rsid wsp:val=&quot;00B90DBB&quot;/&gt;&lt;wsp:rsid wsp:val=&quot;00B90EA6&quot;/&gt;&lt;wsp:rsid wsp:val=&quot;00B92DB0&quot;/&gt;&lt;wsp:rsid wsp:val=&quot;00B93655&quot;/&gt;&lt;wsp:rsid wsp:val=&quot;00B940BC&quot;/&gt;&lt;wsp:rsid wsp:val=&quot;00B950FF&quot;/&gt;&lt;wsp:rsid wsp:val=&quot;00B95632&quot;/&gt;&lt;wsp:rsid wsp:val=&quot;00B96610&quot;/&gt;&lt;wsp:rsid wsp:val=&quot;00B96945&quot;/&gt;&lt;wsp:rsid wsp:val=&quot;00B97AC0&quot;/&gt;&lt;wsp:rsid wsp:val=&quot;00BA0816&quot;/&gt;&lt;wsp:rsid wsp:val=&quot;00BA13AD&quot;/&gt;&lt;wsp:rsid wsp:val=&quot;00BA175A&quot;/&gt;&lt;wsp:rsid wsp:val=&quot;00BA30E0&quot;/&gt;&lt;wsp:rsid wsp:val=&quot;00BA3170&quot;/&gt;&lt;wsp:rsid wsp:val=&quot;00BA3A58&quot;/&gt;&lt;wsp:rsid wsp:val=&quot;00BA3D97&quot;/&gt;&lt;wsp:rsid wsp:val=&quot;00BA3F5A&quot;/&gt;&lt;wsp:rsid wsp:val=&quot;00BA40CE&quot;/&gt;&lt;wsp:rsid wsp:val=&quot;00BA5365&quot;/&gt;&lt;wsp:rsid wsp:val=&quot;00BA581C&quot;/&gt;&lt;wsp:rsid wsp:val=&quot;00BA6D3B&quot;/&gt;&lt;wsp:rsid wsp:val=&quot;00BB00DA&quot;/&gt;&lt;wsp:rsid wsp:val=&quot;00BB0845&quot;/&gt;&lt;wsp:rsid wsp:val=&quot;00BB1269&quot;/&gt;&lt;wsp:rsid wsp:val=&quot;00BB5147&quot;/&gt;&lt;wsp:rsid wsp:val=&quot;00BB546F&quot;/&gt;&lt;wsp:rsid wsp:val=&quot;00BB700F&quot;/&gt;&lt;wsp:rsid wsp:val=&quot;00BB73CE&quot;/&gt;&lt;wsp:rsid wsp:val=&quot;00BB7F4B&quot;/&gt;&lt;wsp:rsid wsp:val=&quot;00BC1FB9&quot;/&gt;&lt;wsp:rsid wsp:val=&quot;00BC38EE&quot;/&gt;&lt;wsp:rsid wsp:val=&quot;00BC6590&quot;/&gt;&lt;wsp:rsid wsp:val=&quot;00BC6B1F&quot;/&gt;&lt;wsp:rsid wsp:val=&quot;00BC7ECC&quot;/&gt;&lt;wsp:rsid wsp:val=&quot;00BD1A78&quot;/&gt;&lt;wsp:rsid wsp:val=&quot;00BD1B7B&quot;/&gt;&lt;wsp:rsid wsp:val=&quot;00BD59F7&quot;/&gt;&lt;wsp:rsid wsp:val=&quot;00BD613F&quot;/&gt;&lt;wsp:rsid wsp:val=&quot;00BE11C5&quot;/&gt;&lt;wsp:rsid wsp:val=&quot;00BE17BF&quot;/&gt;&lt;wsp:rsid wsp:val=&quot;00BE222A&quot;/&gt;&lt;wsp:rsid wsp:val=&quot;00BE2A84&quot;/&gt;&lt;wsp:rsid wsp:val=&quot;00BE3449&quot;/&gt;&lt;wsp:rsid wsp:val=&quot;00BE3CF0&quot;/&gt;&lt;wsp:rsid wsp:val=&quot;00BE4135&quot;/&gt;&lt;wsp:rsid wsp:val=&quot;00BE4440&quot;/&gt;&lt;wsp:rsid wsp:val=&quot;00BE482B&quot;/&gt;&lt;wsp:rsid wsp:val=&quot;00BE5E79&quot;/&gt;&lt;wsp:rsid wsp:val=&quot;00BE756A&quot;/&gt;&lt;wsp:rsid wsp:val=&quot;00BE770C&quot;/&gt;&lt;wsp:rsid wsp:val=&quot;00BF1656&quot;/&gt;&lt;wsp:rsid wsp:val=&quot;00BF1944&quot;/&gt;&lt;wsp:rsid wsp:val=&quot;00BF1A4D&quot;/&gt;&lt;wsp:rsid wsp:val=&quot;00BF359A&quot;/&gt;&lt;wsp:rsid wsp:val=&quot;00BF5818&quot;/&gt;&lt;wsp:rsid wsp:val=&quot;00BF6E41&quot;/&gt;&lt;wsp:rsid wsp:val=&quot;00BF7142&quot;/&gt;&lt;wsp:rsid wsp:val=&quot;00C02AA7&quot;/&gt;&lt;wsp:rsid wsp:val=&quot;00C031DB&quot;/&gt;&lt;wsp:rsid wsp:val=&quot;00C031FE&quot;/&gt;&lt;wsp:rsid wsp:val=&quot;00C03AF1&quot;/&gt;&lt;wsp:rsid wsp:val=&quot;00C04FD9&quot;/&gt;&lt;wsp:rsid wsp:val=&quot;00C0777E&quot;/&gt;&lt;wsp:rsid wsp:val=&quot;00C10AB1&quot;/&gt;&lt;wsp:rsid wsp:val=&quot;00C11897&quot;/&gt;&lt;wsp:rsid wsp:val=&quot;00C122F6&quot;/&gt;&lt;wsp:rsid wsp:val=&quot;00C15795&quot;/&gt;&lt;wsp:rsid wsp:val=&quot;00C15AF4&quot;/&gt;&lt;wsp:rsid wsp:val=&quot;00C16913&quot;/&gt;&lt;wsp:rsid wsp:val=&quot;00C17A9D&quot;/&gt;&lt;wsp:rsid wsp:val=&quot;00C20CE9&quot;/&gt;&lt;wsp:rsid wsp:val=&quot;00C215F1&quot;/&gt;&lt;wsp:rsid wsp:val=&quot;00C2248E&quot;/&gt;&lt;wsp:rsid wsp:val=&quot;00C22F6E&quot;/&gt;&lt;wsp:rsid wsp:val=&quot;00C2397C&quot;/&gt;&lt;wsp:rsid wsp:val=&quot;00C253B3&quot;/&gt;&lt;wsp:rsid wsp:val=&quot;00C25631&quot;/&gt;&lt;wsp:rsid wsp:val=&quot;00C26833&quot;/&gt;&lt;wsp:rsid wsp:val=&quot;00C27E98&quot;/&gt;&lt;wsp:rsid wsp:val=&quot;00C307BF&quot;/&gt;&lt;wsp:rsid wsp:val=&quot;00C3344F&quot;/&gt;&lt;wsp:rsid wsp:val=&quot;00C339CD&quot;/&gt;&lt;wsp:rsid wsp:val=&quot;00C3643B&quot;/&gt;&lt;wsp:rsid wsp:val=&quot;00C36801&quot;/&gt;&lt;wsp:rsid wsp:val=&quot;00C370AE&quot;/&gt;&lt;wsp:rsid wsp:val=&quot;00C37F26&quot;/&gt;&lt;wsp:rsid wsp:val=&quot;00C41B12&quot;/&gt;&lt;wsp:rsid wsp:val=&quot;00C463FD&quot;/&gt;&lt;wsp:rsid wsp:val=&quot;00C47109&quot;/&gt;&lt;wsp:rsid wsp:val=&quot;00C4759F&quot;/&gt;&lt;wsp:rsid wsp:val=&quot;00C47F4A&quot;/&gt;&lt;wsp:rsid wsp:val=&quot;00C50750&quot;/&gt;&lt;wsp:rsid wsp:val=&quot;00C50B3D&quot;/&gt;&lt;wsp:rsid wsp:val=&quot;00C50E10&quot;/&gt;&lt;wsp:rsid wsp:val=&quot;00C51714&quot;/&gt;&lt;wsp:rsid wsp:val=&quot;00C54282&quot;/&gt;&lt;wsp:rsid wsp:val=&quot;00C544C6&quot;/&gt;&lt;wsp:rsid wsp:val=&quot;00C55323&quot;/&gt;&lt;wsp:rsid wsp:val=&quot;00C55395&quot;/&gt;&lt;wsp:rsid wsp:val=&quot;00C56C96&quot;/&gt;&lt;wsp:rsid wsp:val=&quot;00C608AC&quot;/&gt;&lt;wsp:rsid wsp:val=&quot;00C61652&quot;/&gt;&lt;wsp:rsid wsp:val=&quot;00C616B8&quot;/&gt;&lt;wsp:rsid wsp:val=&quot;00C62240&quot;/&gt;&lt;wsp:rsid wsp:val=&quot;00C6671C&quot;/&gt;&lt;wsp:rsid wsp:val=&quot;00C701A8&quot;/&gt;&lt;wsp:rsid wsp:val=&quot;00C7033E&quot;/&gt;&lt;wsp:rsid wsp:val=&quot;00C72066&quot;/&gt;&lt;wsp:rsid wsp:val=&quot;00C74DFC&quot;/&gt;&lt;wsp:rsid wsp:val=&quot;00C75794&quot;/&gt;&lt;wsp:rsid wsp:val=&quot;00C76937&quot;/&gt;&lt;wsp:rsid wsp:val=&quot;00C774C9&quot;/&gt;&lt;wsp:rsid wsp:val=&quot;00C77945&quot;/&gt;&lt;wsp:rsid wsp:val=&quot;00C82217&quot;/&gt;&lt;wsp:rsid wsp:val=&quot;00C83D40&quot;/&gt;&lt;wsp:rsid wsp:val=&quot;00C854B3&quot;/&gt;&lt;wsp:rsid wsp:val=&quot;00C86751&quot;/&gt;&lt;wsp:rsid wsp:val=&quot;00C8698D&quot;/&gt;&lt;wsp:rsid wsp:val=&quot;00C869B2&quot;/&gt;&lt;wsp:rsid wsp:val=&quot;00C86A66&quot;/&gt;&lt;wsp:rsid wsp:val=&quot;00C87731&quot;/&gt;&lt;wsp:rsid wsp:val=&quot;00C91D83&quot;/&gt;&lt;wsp:rsid wsp:val=&quot;00C92ABD&quot;/&gt;&lt;wsp:rsid wsp:val=&quot;00C931B5&quot;/&gt;&lt;wsp:rsid wsp:val=&quot;00C93AB6&quot;/&gt;&lt;wsp:rsid wsp:val=&quot;00C95701&quot;/&gt;&lt;wsp:rsid wsp:val=&quot;00CA05B8&quot;/&gt;&lt;wsp:rsid wsp:val=&quot;00CA10D5&quot;/&gt;&lt;wsp:rsid wsp:val=&quot;00CA197F&quot;/&gt;&lt;wsp:rsid wsp:val=&quot;00CA2860&quot;/&gt;&lt;wsp:rsid wsp:val=&quot;00CA4CA0&quot;/&gt;&lt;wsp:rsid wsp:val=&quot;00CA5670&quot;/&gt;&lt;wsp:rsid wsp:val=&quot;00CA601F&quot;/&gt;&lt;wsp:rsid wsp:val=&quot;00CA7224&quot;/&gt;&lt;wsp:rsid wsp:val=&quot;00CA7CC8&quot;/&gt;&lt;wsp:rsid wsp:val=&quot;00CB033A&quot;/&gt;&lt;wsp:rsid wsp:val=&quot;00CB1389&quot;/&gt;&lt;wsp:rsid wsp:val=&quot;00CB288B&quot;/&gt;&lt;wsp:rsid wsp:val=&quot;00CB3DD2&quot;/&gt;&lt;wsp:rsid wsp:val=&quot;00CB5E3A&quot;/&gt;&lt;wsp:rsid wsp:val=&quot;00CC079D&quot;/&gt;&lt;wsp:rsid wsp:val=&quot;00CC2BF2&quot;/&gt;&lt;wsp:rsid wsp:val=&quot;00CC32A0&quot;/&gt;&lt;wsp:rsid wsp:val=&quot;00CC4797&quot;/&gt;&lt;wsp:rsid wsp:val=&quot;00CC4B94&quot;/&gt;&lt;wsp:rsid wsp:val=&quot;00CC4CEC&quot;/&gt;&lt;wsp:rsid wsp:val=&quot;00CC5B7D&quot;/&gt;&lt;wsp:rsid wsp:val=&quot;00CD0E2A&quot;/&gt;&lt;wsp:rsid wsp:val=&quot;00CD214A&quot;/&gt;&lt;wsp:rsid wsp:val=&quot;00CD3BE8&quot;/&gt;&lt;wsp:rsid wsp:val=&quot;00CD4976&quot;/&gt;&lt;wsp:rsid wsp:val=&quot;00CD5511&quot;/&gt;&lt;wsp:rsid wsp:val=&quot;00CE1A2D&quot;/&gt;&lt;wsp:rsid wsp:val=&quot;00CE3629&quot;/&gt;&lt;wsp:rsid wsp:val=&quot;00CE701E&quot;/&gt;&lt;wsp:rsid wsp:val=&quot;00CF1FFD&quot;/&gt;&lt;wsp:rsid wsp:val=&quot;00CF20B4&quot;/&gt;&lt;wsp:rsid wsp:val=&quot;00CF2C4B&quot;/&gt;&lt;wsp:rsid wsp:val=&quot;00CF2D23&quot;/&gt;&lt;wsp:rsid wsp:val=&quot;00CF308C&quot;/&gt;&lt;wsp:rsid wsp:val=&quot;00CF4435&quot;/&gt;&lt;wsp:rsid wsp:val=&quot;00CF5BF8&quot;/&gt;&lt;wsp:rsid wsp:val=&quot;00CF6F9B&quot;/&gt;&lt;wsp:rsid wsp:val=&quot;00CF77EA&quot;/&gt;&lt;wsp:rsid wsp:val=&quot;00CF7E48&quot;/&gt;&lt;wsp:rsid wsp:val=&quot;00D01105&quot;/&gt;&lt;wsp:rsid wsp:val=&quot;00D01314&quot;/&gt;&lt;wsp:rsid wsp:val=&quot;00D01CF7&quot;/&gt;&lt;wsp:rsid wsp:val=&quot;00D021E2&quot;/&gt;&lt;wsp:rsid wsp:val=&quot;00D03172&quot;/&gt;&lt;wsp:rsid wsp:val=&quot;00D055E7&quot;/&gt;&lt;wsp:rsid wsp:val=&quot;00D061A3&quot;/&gt;&lt;wsp:rsid wsp:val=&quot;00D06269&quot;/&gt;&lt;wsp:rsid wsp:val=&quot;00D065D4&quot;/&gt;&lt;wsp:rsid wsp:val=&quot;00D069EA&quot;/&gt;&lt;wsp:rsid wsp:val=&quot;00D06F5D&quot;/&gt;&lt;wsp:rsid wsp:val=&quot;00D1085C&quot;/&gt;&lt;wsp:rsid wsp:val=&quot;00D12CD4&quot;/&gt;&lt;wsp:rsid wsp:val=&quot;00D13089&quot;/&gt;&lt;wsp:rsid wsp:val=&quot;00D13B12&quot;/&gt;&lt;wsp:rsid wsp:val=&quot;00D159C8&quot;/&gt;&lt;wsp:rsid wsp:val=&quot;00D15F0F&quot;/&gt;&lt;wsp:rsid wsp:val=&quot;00D16793&quot;/&gt;&lt;wsp:rsid wsp:val=&quot;00D16EDC&quot;/&gt;&lt;wsp:rsid wsp:val=&quot;00D22043&quot;/&gt;&lt;wsp:rsid wsp:val=&quot;00D26C7B&quot;/&gt;&lt;wsp:rsid wsp:val=&quot;00D30690&quot;/&gt;&lt;wsp:rsid wsp:val=&quot;00D31B25&quot;/&gt;&lt;wsp:rsid wsp:val=&quot;00D33365&quot;/&gt;&lt;wsp:rsid wsp:val=&quot;00D34773&quot;/&gt;&lt;wsp:rsid wsp:val=&quot;00D357B4&quot;/&gt;&lt;wsp:rsid wsp:val=&quot;00D36FDB&quot;/&gt;&lt;wsp:rsid wsp:val=&quot;00D37759&quot;/&gt;&lt;wsp:rsid wsp:val=&quot;00D427E4&quot;/&gt;&lt;wsp:rsid wsp:val=&quot;00D4309F&quot;/&gt;&lt;wsp:rsid wsp:val=&quot;00D4485D&quot;/&gt;&lt;wsp:rsid wsp:val=&quot;00D4487F&quot;/&gt;&lt;wsp:rsid wsp:val=&quot;00D46FCF&quot;/&gt;&lt;wsp:rsid wsp:val=&quot;00D50DAE&quot;/&gt;&lt;wsp:rsid wsp:val=&quot;00D518C8&quot;/&gt;&lt;wsp:rsid wsp:val=&quot;00D53C52&quot;/&gt;&lt;wsp:rsid wsp:val=&quot;00D557F2&quot;/&gt;&lt;wsp:rsid wsp:val=&quot;00D561CB&quot;/&gt;&lt;wsp:rsid wsp:val=&quot;00D56D0F&quot;/&gt;&lt;wsp:rsid wsp:val=&quot;00D574EE&quot;/&gt;&lt;wsp:rsid wsp:val=&quot;00D61997&quot;/&gt;&lt;wsp:rsid wsp:val=&quot;00D626DA&quot;/&gt;&lt;wsp:rsid wsp:val=&quot;00D644F2&quot;/&gt;&lt;wsp:rsid wsp:val=&quot;00D65B4A&quot;/&gt;&lt;wsp:rsid wsp:val=&quot;00D66587&quot;/&gt;&lt;wsp:rsid wsp:val=&quot;00D6701D&quot;/&gt;&lt;wsp:rsid wsp:val=&quot;00D6712B&quot;/&gt;&lt;wsp:rsid wsp:val=&quot;00D70330&quot;/&gt;&lt;wsp:rsid wsp:val=&quot;00D704D3&quot;/&gt;&lt;wsp:rsid wsp:val=&quot;00D709A9&quot;/&gt;&lt;wsp:rsid wsp:val=&quot;00D73CDA&quot;/&gt;&lt;wsp:rsid wsp:val=&quot;00D751C9&quot;/&gt;&lt;wsp:rsid wsp:val=&quot;00D75592&quot;/&gt;&lt;wsp:rsid wsp:val=&quot;00D758D8&quot;/&gt;&lt;wsp:rsid wsp:val=&quot;00D76B1A&quot;/&gt;&lt;wsp:rsid wsp:val=&quot;00D76B68&quot;/&gt;&lt;wsp:rsid wsp:val=&quot;00D80F09&quot;/&gt;&lt;wsp:rsid wsp:val=&quot;00D82332&quot;/&gt;&lt;wsp:rsid wsp:val=&quot;00D8366B&quot;/&gt;&lt;wsp:rsid wsp:val=&quot;00D83E4A&quot;/&gt;&lt;wsp:rsid wsp:val=&quot;00D84019&quot;/&gt;&lt;wsp:rsid wsp:val=&quot;00D9186B&quot;/&gt;&lt;wsp:rsid wsp:val=&quot;00D97327&quot;/&gt;&lt;wsp:rsid wsp:val=&quot;00DA0735&quot;/&gt;&lt;wsp:rsid wsp:val=&quot;00DA36A3&quot;/&gt;&lt;wsp:rsid wsp:val=&quot;00DA39D9&quot;/&gt;&lt;wsp:rsid wsp:val=&quot;00DA62D1&quot;/&gt;&lt;wsp:rsid wsp:val=&quot;00DA6F60&quot;/&gt;&lt;wsp:rsid wsp:val=&quot;00DB0B79&quot;/&gt;&lt;wsp:rsid wsp:val=&quot;00DB1A9E&quot;/&gt;&lt;wsp:rsid wsp:val=&quot;00DB1C34&quot;/&gt;&lt;wsp:rsid wsp:val=&quot;00DB27D1&quot;/&gt;&lt;wsp:rsid wsp:val=&quot;00DB3721&quot;/&gt;&lt;wsp:rsid wsp:val=&quot;00DB37AF&quot;/&gt;&lt;wsp:rsid wsp:val=&quot;00DB509D&quot;/&gt;&lt;wsp:rsid wsp:val=&quot;00DB6D67&quot;/&gt;&lt;wsp:rsid wsp:val=&quot;00DC18BB&quot;/&gt;&lt;wsp:rsid wsp:val=&quot;00DC2663&quot;/&gt;&lt;wsp:rsid wsp:val=&quot;00DC2AB7&quot;/&gt;&lt;wsp:rsid wsp:val=&quot;00DC2CEC&quot;/&gt;&lt;wsp:rsid wsp:val=&quot;00DC3D46&quot;/&gt;&lt;wsp:rsid wsp:val=&quot;00DC4B41&quot;/&gt;&lt;wsp:rsid wsp:val=&quot;00DC4F35&quot;/&gt;&lt;wsp:rsid wsp:val=&quot;00DC681F&quot;/&gt;&lt;wsp:rsid wsp:val=&quot;00DC7AA0&quot;/&gt;&lt;wsp:rsid wsp:val=&quot;00DD0BF8&quot;/&gt;&lt;wsp:rsid wsp:val=&quot;00DD377D&quot;/&gt;&lt;wsp:rsid wsp:val=&quot;00DD5F16&quot;/&gt;&lt;wsp:rsid wsp:val=&quot;00DE23B5&quot;/&gt;&lt;wsp:rsid wsp:val=&quot;00DE2FE2&quot;/&gt;&lt;wsp:rsid wsp:val=&quot;00DE4DDC&quot;/&gt;&lt;wsp:rsid wsp:val=&quot;00DE5F0E&quot;/&gt;&lt;wsp:rsid wsp:val=&quot;00DF09E2&quot;/&gt;&lt;wsp:rsid wsp:val=&quot;00DF12E3&quot;/&gt;&lt;wsp:rsid wsp:val=&quot;00DF33C9&quot;/&gt;&lt;wsp:rsid wsp:val=&quot;00DF4872&quot;/&gt;&lt;wsp:rsid wsp:val=&quot;00DF4D0D&quot;/&gt;&lt;wsp:rsid wsp:val=&quot;00DF7BE7&quot;/&gt;&lt;wsp:rsid wsp:val=&quot;00E02B7B&quot;/&gt;&lt;wsp:rsid wsp:val=&quot;00E03829&quot;/&gt;&lt;wsp:rsid wsp:val=&quot;00E06499&quot;/&gt;&lt;wsp:rsid wsp:val=&quot;00E074E1&quot;/&gt;&lt;wsp:rsid wsp:val=&quot;00E07D10&quot;/&gt;&lt;wsp:rsid wsp:val=&quot;00E12004&quot;/&gt;&lt;wsp:rsid wsp:val=&quot;00E1273B&quot;/&gt;&lt;wsp:rsid wsp:val=&quot;00E12982&quot;/&gt;&lt;wsp:rsid wsp:val=&quot;00E13C58&quot;/&gt;&lt;wsp:rsid wsp:val=&quot;00E144F2&quot;/&gt;&lt;wsp:rsid wsp:val=&quot;00E14C68&quot;/&gt;&lt;wsp:rsid wsp:val=&quot;00E14D8A&quot;/&gt;&lt;wsp:rsid wsp:val=&quot;00E171E4&quot;/&gt;&lt;wsp:rsid wsp:val=&quot;00E22017&quot;/&gt;&lt;wsp:rsid wsp:val=&quot;00E25A7B&quot;/&gt;&lt;wsp:rsid wsp:val=&quot;00E25AD2&quot;/&gt;&lt;wsp:rsid wsp:val=&quot;00E25BF7&quot;/&gt;&lt;wsp:rsid wsp:val=&quot;00E2607F&quot;/&gt;&lt;wsp:rsid wsp:val=&quot;00E27114&quot;/&gt;&lt;wsp:rsid wsp:val=&quot;00E274C9&quot;/&gt;&lt;wsp:rsid wsp:val=&quot;00E322AB&quot;/&gt;&lt;wsp:rsid wsp:val=&quot;00E333A1&quot;/&gt;&lt;wsp:rsid wsp:val=&quot;00E33751&quot;/&gt;&lt;wsp:rsid wsp:val=&quot;00E3459B&quot;/&gt;&lt;wsp:rsid wsp:val=&quot;00E34DA0&quot;/&gt;&lt;wsp:rsid wsp:val=&quot;00E35B67&quot;/&gt;&lt;wsp:rsid wsp:val=&quot;00E36FE6&quot;/&gt;&lt;wsp:rsid wsp:val=&quot;00E376A0&quot;/&gt;&lt;wsp:rsid wsp:val=&quot;00E37DFB&quot;/&gt;&lt;wsp:rsid wsp:val=&quot;00E40B1E&quot;/&gt;&lt;wsp:rsid wsp:val=&quot;00E418F1&quot;/&gt;&lt;wsp:rsid wsp:val=&quot;00E41AF1&quot;/&gt;&lt;wsp:rsid wsp:val=&quot;00E41E47&quot;/&gt;&lt;wsp:rsid wsp:val=&quot;00E425DE&quot;/&gt;&lt;wsp:rsid wsp:val=&quot;00E43C87&quot;/&gt;&lt;wsp:rsid wsp:val=&quot;00E45D56&quot;/&gt;&lt;wsp:rsid wsp:val=&quot;00E473A7&quot;/&gt;&lt;wsp:rsid wsp:val=&quot;00E53A1A&quot;/&gt;&lt;wsp:rsid wsp:val=&quot;00E53B34&quot;/&gt;&lt;wsp:rsid wsp:val=&quot;00E552DE&quot;/&gt;&lt;wsp:rsid wsp:val=&quot;00E558B7&quot;/&gt;&lt;wsp:rsid wsp:val=&quot;00E558F4&quot;/&gt;&lt;wsp:rsid wsp:val=&quot;00E60146&quot;/&gt;&lt;wsp:rsid wsp:val=&quot;00E60741&quot;/&gt;&lt;wsp:rsid wsp:val=&quot;00E6272E&quot;/&gt;&lt;wsp:rsid wsp:val=&quot;00E64345&quot;/&gt;&lt;wsp:rsid wsp:val=&quot;00E6525B&quot;/&gt;&lt;wsp:rsid wsp:val=&quot;00E65267&quot;/&gt;&lt;wsp:rsid wsp:val=&quot;00E6606B&quot;/&gt;&lt;wsp:rsid wsp:val=&quot;00E67B36&quot;/&gt;&lt;wsp:rsid wsp:val=&quot;00E7228E&quot;/&gt;&lt;wsp:rsid wsp:val=&quot;00E729BD&quot;/&gt;&lt;wsp:rsid wsp:val=&quot;00E72F72&quot;/&gt;&lt;wsp:rsid wsp:val=&quot;00E738C0&quot;/&gt;&lt;wsp:rsid wsp:val=&quot;00E74E45&quot;/&gt;&lt;wsp:rsid wsp:val=&quot;00E76D84&quot;/&gt;&lt;wsp:rsid wsp:val=&quot;00E80567&quot;/&gt;&lt;wsp:rsid wsp:val=&quot;00E81B42&quot;/&gt;&lt;wsp:rsid wsp:val=&quot;00E826CB&quot;/&gt;&lt;wsp:rsid wsp:val=&quot;00E82B42&quot;/&gt;&lt;wsp:rsid wsp:val=&quot;00E82CFF&quot;/&gt;&lt;wsp:rsid wsp:val=&quot;00E8341D&quot;/&gt;&lt;wsp:rsid wsp:val=&quot;00E84620&quot;/&gt;&lt;wsp:rsid wsp:val=&quot;00E879FC&quot;/&gt;&lt;wsp:rsid wsp:val=&quot;00E90980&quot;/&gt;&lt;wsp:rsid wsp:val=&quot;00E91900&quot;/&gt;&lt;wsp:rsid wsp:val=&quot;00E93137&quot;/&gt;&lt;wsp:rsid wsp:val=&quot;00E93288&quot;/&gt;&lt;wsp:rsid wsp:val=&quot;00E937A7&quot;/&gt;&lt;wsp:rsid wsp:val=&quot;00E94FFE&quot;/&gt;&lt;wsp:rsid wsp:val=&quot;00E959C3&quot;/&gt;&lt;wsp:rsid wsp:val=&quot;00E96D42&quot;/&gt;&lt;wsp:rsid wsp:val=&quot;00E97328&quot;/&gt;&lt;wsp:rsid wsp:val=&quot;00E976B4&quot;/&gt;&lt;wsp:rsid wsp:val=&quot;00EA07DE&quot;/&gt;&lt;wsp:rsid wsp:val=&quot;00EA1DCA&quot;/&gt;&lt;wsp:rsid wsp:val=&quot;00EA32AF&quot;/&gt;&lt;wsp:rsid wsp:val=&quot;00EA345A&quot;/&gt;&lt;wsp:rsid wsp:val=&quot;00EA412C&quot;/&gt;&lt;wsp:rsid wsp:val=&quot;00EB02F7&quot;/&gt;&lt;wsp:rsid wsp:val=&quot;00EB1C64&quot;/&gt;&lt;wsp:rsid wsp:val=&quot;00EB2E45&quot;/&gt;&lt;wsp:rsid wsp:val=&quot;00EB4DD6&quot;/&gt;&lt;wsp:rsid wsp:val=&quot;00EB7120&quot;/&gt;&lt;wsp:rsid wsp:val=&quot;00EB77F4&quot;/&gt;&lt;wsp:rsid wsp:val=&quot;00EB7922&quot;/&gt;&lt;wsp:rsid wsp:val=&quot;00EB7E4A&quot;/&gt;&lt;wsp:rsid wsp:val=&quot;00EC07B9&quot;/&gt;&lt;wsp:rsid wsp:val=&quot;00EC5104&quot;/&gt;&lt;wsp:rsid wsp:val=&quot;00EC701D&quot;/&gt;&lt;wsp:rsid wsp:val=&quot;00ED1593&quot;/&gt;&lt;wsp:rsid wsp:val=&quot;00ED1BBE&quot;/&gt;&lt;wsp:rsid wsp:val=&quot;00ED1F0A&quot;/&gt;&lt;wsp:rsid wsp:val=&quot;00ED36CB&quot;/&gt;&lt;wsp:rsid wsp:val=&quot;00EE4C7F&quot;/&gt;&lt;wsp:rsid wsp:val=&quot;00EE50FD&quot;/&gt;&lt;wsp:rsid wsp:val=&quot;00EE54EE&quot;/&gt;&lt;wsp:rsid wsp:val=&quot;00EE5B5B&quot;/&gt;&lt;wsp:rsid wsp:val=&quot;00EE6AE1&quot;/&gt;&lt;wsp:rsid wsp:val=&quot;00EF05DB&quot;/&gt;&lt;wsp:rsid wsp:val=&quot;00EF1090&quot;/&gt;&lt;wsp:rsid wsp:val=&quot;00EF13B3&quot;/&gt;&lt;wsp:rsid wsp:val=&quot;00EF28A0&quot;/&gt;&lt;wsp:rsid wsp:val=&quot;00EF30D7&quot;/&gt;&lt;wsp:rsid wsp:val=&quot;00EF6348&quot;/&gt;&lt;wsp:rsid wsp:val=&quot;00EF6F2A&quot;/&gt;&lt;wsp:rsid wsp:val=&quot;00EF78C6&quot;/&gt;&lt;wsp:rsid wsp:val=&quot;00F008DD&quot;/&gt;&lt;wsp:rsid wsp:val=&quot;00F00CFC&quot;/&gt;&lt;wsp:rsid wsp:val=&quot;00F01635&quot;/&gt;&lt;wsp:rsid wsp:val=&quot;00F042CE&quot;/&gt;&lt;wsp:rsid wsp:val=&quot;00F04421&quot;/&gt;&lt;wsp:rsid wsp:val=&quot;00F04781&quot;/&gt;&lt;wsp:rsid wsp:val=&quot;00F065BB&quot;/&gt;&lt;wsp:rsid wsp:val=&quot;00F06B3D&quot;/&gt;&lt;wsp:rsid wsp:val=&quot;00F07D06&quot;/&gt;&lt;wsp:rsid wsp:val=&quot;00F10C1C&quot;/&gt;&lt;wsp:rsid wsp:val=&quot;00F10E64&quot;/&gt;&lt;wsp:rsid wsp:val=&quot;00F1169F&quot;/&gt;&lt;wsp:rsid wsp:val=&quot;00F11B40&quot;/&gt;&lt;wsp:rsid wsp:val=&quot;00F122A1&quot;/&gt;&lt;wsp:rsid wsp:val=&quot;00F12AB9&quot;/&gt;&lt;wsp:rsid wsp:val=&quot;00F1365D&quot;/&gt;&lt;wsp:rsid wsp:val=&quot;00F140EA&quot;/&gt;&lt;wsp:rsid wsp:val=&quot;00F15CB6&quot;/&gt;&lt;wsp:rsid wsp:val=&quot;00F16874&quot;/&gt;&lt;wsp:rsid wsp:val=&quot;00F169DB&quot;/&gt;&lt;wsp:rsid wsp:val=&quot;00F173FE&quot;/&gt;&lt;wsp:rsid wsp:val=&quot;00F222CB&quot;/&gt;&lt;wsp:rsid wsp:val=&quot;00F23779&quot;/&gt;&lt;wsp:rsid wsp:val=&quot;00F2440A&quot;/&gt;&lt;wsp:rsid wsp:val=&quot;00F25043&quot;/&gt;&lt;wsp:rsid wsp:val=&quot;00F26A75&quot;/&gt;&lt;wsp:rsid wsp:val=&quot;00F27F15&quot;/&gt;&lt;wsp:rsid wsp:val=&quot;00F307BA&quot;/&gt;&lt;wsp:rsid wsp:val=&quot;00F30C3A&quot;/&gt;&lt;wsp:rsid wsp:val=&quot;00F33322&quot;/&gt;&lt;wsp:rsid wsp:val=&quot;00F3453E&quot;/&gt;&lt;wsp:rsid wsp:val=&quot;00F34B3F&quot;/&gt;&lt;wsp:rsid wsp:val=&quot;00F3592E&quot;/&gt;&lt;wsp:rsid wsp:val=&quot;00F375B8&quot;/&gt;&lt;wsp:rsid wsp:val=&quot;00F37985&quot;/&gt;&lt;wsp:rsid wsp:val=&quot;00F4155A&quot;/&gt;&lt;wsp:rsid wsp:val=&quot;00F44D84&quot;/&gt;&lt;wsp:rsid wsp:val=&quot;00F4681C&quot;/&gt;&lt;wsp:rsid wsp:val=&quot;00F510A2&quot;/&gt;&lt;wsp:rsid wsp:val=&quot;00F514A2&quot;/&gt;&lt;wsp:rsid wsp:val=&quot;00F519CF&quot;/&gt;&lt;wsp:rsid wsp:val=&quot;00F52F33&quot;/&gt;&lt;wsp:rsid wsp:val=&quot;00F540AB&quot;/&gt;&lt;wsp:rsid wsp:val=&quot;00F60020&quot;/&gt;&lt;wsp:rsid wsp:val=&quot;00F61296&quot;/&gt;&lt;wsp:rsid wsp:val=&quot;00F61CBE&quot;/&gt;&lt;wsp:rsid wsp:val=&quot;00F62A71&quot;/&gt;&lt;wsp:rsid wsp:val=&quot;00F6387C&quot;/&gt;&lt;wsp:rsid wsp:val=&quot;00F63E6C&quot;/&gt;&lt;wsp:rsid wsp:val=&quot;00F64198&quot;/&gt;&lt;wsp:rsid wsp:val=&quot;00F65B9F&quot;/&gt;&lt;wsp:rsid wsp:val=&quot;00F65C85&quot;/&gt;&lt;wsp:rsid wsp:val=&quot;00F66094&quot;/&gt;&lt;wsp:rsid wsp:val=&quot;00F71267&quot;/&gt;&lt;wsp:rsid wsp:val=&quot;00F72BE9&quot;/&gt;&lt;wsp:rsid wsp:val=&quot;00F735D0&quot;/&gt;&lt;wsp:rsid wsp:val=&quot;00F76C90&quot;/&gt;&lt;wsp:rsid wsp:val=&quot;00F8225D&quot;/&gt;&lt;wsp:rsid wsp:val=&quot;00F8227C&quot;/&gt;&lt;wsp:rsid wsp:val=&quot;00F8485E&quot;/&gt;&lt;wsp:rsid wsp:val=&quot;00F8573B&quot;/&gt;&lt;wsp:rsid wsp:val=&quot;00F91F2D&quot;/&gt;&lt;wsp:rsid wsp:val=&quot;00F9258D&quot;/&gt;&lt;wsp:rsid wsp:val=&quot;00F9326C&quot;/&gt;&lt;wsp:rsid wsp:val=&quot;00F95393&quot;/&gt;&lt;wsp:rsid wsp:val=&quot;00F960E4&quot;/&gt;&lt;wsp:rsid wsp:val=&quot;00F96A78&quot;/&gt;&lt;wsp:rsid wsp:val=&quot;00F977E3&quot;/&gt;&lt;wsp:rsid wsp:val=&quot;00FA0268&quot;/&gt;&lt;wsp:rsid wsp:val=&quot;00FA2C59&quot;/&gt;&lt;wsp:rsid wsp:val=&quot;00FA3B51&quot;/&gt;&lt;wsp:rsid wsp:val=&quot;00FA51B0&quot;/&gt;&lt;wsp:rsid wsp:val=&quot;00FA693E&quot;/&gt;&lt;wsp:rsid wsp:val=&quot;00FA75E8&quot;/&gt;&lt;wsp:rsid wsp:val=&quot;00FA7C4A&quot;/&gt;&lt;wsp:rsid wsp:val=&quot;00FB1DDF&quot;/&gt;&lt;wsp:rsid wsp:val=&quot;00FB2E3C&quot;/&gt;&lt;wsp:rsid wsp:val=&quot;00FB38C4&quot;/&gt;&lt;wsp:rsid wsp:val=&quot;00FB4F9D&quot;/&gt;&lt;wsp:rsid wsp:val=&quot;00FB5846&quot;/&gt;&lt;wsp:rsid wsp:val=&quot;00FB594A&quot;/&gt;&lt;wsp:rsid wsp:val=&quot;00FC1056&quot;/&gt;&lt;wsp:rsid wsp:val=&quot;00FC46BD&quot;/&gt;&lt;wsp:rsid wsp:val=&quot;00FC4E13&quot;/&gt;&lt;wsp:rsid wsp:val=&quot;00FC4FF9&quot;/&gt;&lt;wsp:rsid wsp:val=&quot;00FC601D&quot;/&gt;&lt;wsp:rsid wsp:val=&quot;00FD0D27&quot;/&gt;&lt;wsp:rsid wsp:val=&quot;00FD1544&quot;/&gt;&lt;wsp:rsid wsp:val=&quot;00FD2CC5&quot;/&gt;&lt;wsp:rsid wsp:val=&quot;00FD3F86&quot;/&gt;&lt;wsp:rsid wsp:val=&quot;00FD6AE8&quot;/&gt;&lt;wsp:rsid wsp:val=&quot;00FE1875&quot;/&gt;&lt;wsp:rsid wsp:val=&quot;00FE1985&quot;/&gt;&lt;wsp:rsid wsp:val=&quot;00FE3DA7&quot;/&gt;&lt;wsp:rsid wsp:val=&quot;00FE4365&quot;/&gt;&lt;wsp:rsid wsp:val=&quot;00FE5985&quot;/&gt;&lt;wsp:rsid wsp:val=&quot;00FE6542&quot;/&gt;&lt;wsp:rsid wsp:val=&quot;00FE69B7&quot;/&gt;&lt;wsp:rsid wsp:val=&quot;00FE6C10&quot;/&gt;&lt;wsp:rsid wsp:val=&quot;00FE6FE8&quot;/&gt;&lt;wsp:rsid wsp:val=&quot;00FF1A89&quot;/&gt;&lt;wsp:rsid wsp:val=&quot;00FF31D3&quot;/&gt;&lt;wsp:rsid wsp:val=&quot;00FF44BF&quot;/&gt;&lt;wsp:rsid wsp:val=&quot;00FF4DE8&quot;/&gt;&lt;wsp:rsid wsp:val=&quot;00FF6B0D&quot;/&gt;&lt;wsp:rsid wsp:val=&quot;00FF70F4&quot;/&gt;&lt;/wsp:rsids&gt;&lt;/w:docPr&gt;&lt;w:body&gt;&lt;wx:sect&gt;&lt;w:p wsp:rsidR=&quot;00000000&quot; wsp:rsidRDefault=&quot;00E12982&quot; wsp:rsidP=&quot;00E12982&quot;&gt;&lt;m:oMathPara&gt;&lt;m:oMath&gt;&lt;m:r&gt;&lt;w:rPr&gt;&lt;w:rFonts w:ascii=&quot;Cambria Math&quot; w:fareast=&quot;Times New Roman&quot; w:h-ansi=&quot;Cambria Math&quot;/&gt;&lt;wx:font wx:val=&quot;Cambria Math&quot;/&gt;&lt;w:i/&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ED1B3E">
        <w:rPr>
          <w:rFonts w:ascii="Times New Roman" w:eastAsia="Calibri" w:hAnsi="Times New Roman" w:cs="Times New Roman"/>
          <w:sz w:val="24"/>
          <w:szCs w:val="24"/>
          <w:lang w:val="fr-FR" w:eastAsia="x-none"/>
        </w:rPr>
        <w:instrText xml:space="preserve"> </w:instrText>
      </w:r>
      <w:r w:rsidRPr="00ED1B3E">
        <w:rPr>
          <w:rFonts w:ascii="Times New Roman" w:eastAsia="Calibri" w:hAnsi="Times New Roman" w:cs="Times New Roman"/>
          <w:sz w:val="24"/>
          <w:szCs w:val="24"/>
          <w:lang w:val="fr-FR" w:eastAsia="x-none"/>
        </w:rPr>
        <w:fldChar w:fldCharType="end"/>
      </w:r>
      <w:r w:rsidRPr="00ED1B3E">
        <w:rPr>
          <w:rFonts w:ascii="Times New Roman" w:eastAsia="Calibri" w:hAnsi="Times New Roman" w:cs="Times New Roman"/>
          <w:sz w:val="24"/>
          <w:szCs w:val="24"/>
          <w:lang w:val="fr-FR" w:eastAsia="x-none"/>
        </w:rPr>
        <w:t xml:space="preserve">và </w:t>
      </w:r>
      <w:r w:rsidRPr="00ED1B3E">
        <w:rPr>
          <w:rFonts w:ascii="Times New Roman" w:eastAsia="Calibri" w:hAnsi="Times New Roman" w:cs="Times New Roman"/>
          <w:position w:val="-4"/>
          <w:sz w:val="24"/>
          <w:szCs w:val="24"/>
          <w:lang w:val="fr-FR" w:eastAsia="x-none"/>
        </w:rPr>
        <w:object w:dxaOrig="700" w:dyaOrig="260">
          <v:shape id="_x0000_i1292" type="#_x0000_t75" style="width:35.3pt;height:13.15pt" o:ole="">
            <v:imagedata r:id="rId121" o:title=""/>
          </v:shape>
          <o:OLEObject Type="Embed" ProgID="Equation.DSMT4" ShapeID="_x0000_i1292" DrawAspect="Content" ObjectID="_1600346379" r:id="rId450"/>
        </w:object>
      </w:r>
      <w:r w:rsidRPr="00ED1B3E">
        <w:rPr>
          <w:rFonts w:ascii="Times New Roman" w:eastAsia="Calibri" w:hAnsi="Times New Roman" w:cs="Times New Roman"/>
          <w:sz w:val="24"/>
          <w:szCs w:val="24"/>
          <w:lang w:val="fr-FR" w:eastAsia="x-none"/>
        </w:rPr>
        <w:t xml:space="preserve"> đồng dạng.</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a có </w:t>
      </w:r>
      <w:r w:rsidRPr="00ED1B3E">
        <w:rPr>
          <w:rFonts w:ascii="Times New Roman" w:hAnsi="Times New Roman" w:cs="Times New Roman"/>
          <w:position w:val="-10"/>
          <w:sz w:val="24"/>
          <w:szCs w:val="24"/>
        </w:rPr>
        <w:object w:dxaOrig="980" w:dyaOrig="320">
          <v:shape id="_x0000_i1293" type="#_x0000_t75" style="width:49.15pt;height:15.9pt" o:ole="">
            <v:imagedata r:id="rId123" o:title=""/>
          </v:shape>
          <o:OLEObject Type="Embed" ProgID="Equation.DSMT4" ShapeID="_x0000_i1293" DrawAspect="Content" ObjectID="_1600346380" r:id="rId451"/>
        </w:object>
      </w:r>
      <w:r w:rsidRPr="00ED1B3E">
        <w:rPr>
          <w:rFonts w:ascii="Times New Roman" w:eastAsia="Calibri" w:hAnsi="Times New Roman" w:cs="Times New Roman"/>
          <w:sz w:val="24"/>
          <w:szCs w:val="24"/>
          <w:lang w:val="fr-FR" w:eastAsia="x-none"/>
        </w:rPr>
        <w:t xml:space="preserve"> lần lượt là hai trung tuyến của hai tam giác </w:t>
      </w:r>
      <w:r w:rsidRPr="00ED1B3E">
        <w:rPr>
          <w:rFonts w:ascii="Times New Roman" w:hAnsi="Times New Roman" w:cs="Times New Roman"/>
          <w:position w:val="-10"/>
          <w:sz w:val="24"/>
          <w:szCs w:val="24"/>
        </w:rPr>
        <w:object w:dxaOrig="1200" w:dyaOrig="320">
          <v:shape id="_x0000_i1294" type="#_x0000_t75" style="width:60.25pt;height:15.9pt" o:ole="">
            <v:imagedata r:id="rId125" o:title=""/>
          </v:shape>
          <o:OLEObject Type="Embed" ProgID="Equation.DSMT4" ShapeID="_x0000_i1294" DrawAspect="Content" ObjectID="_1600346381" r:id="rId452"/>
        </w:object>
      </w:r>
      <w:r w:rsidRPr="00ED1B3E">
        <w:rPr>
          <w:rFonts w:ascii="Times New Roman" w:eastAsia="Calibri" w:hAnsi="Times New Roman" w:cs="Times New Roman"/>
          <w:sz w:val="24"/>
          <w:szCs w:val="24"/>
          <w:lang w:val="fr-FR" w:eastAsia="x-none"/>
        </w:rPr>
        <w:t xml:space="preserve"> do đó:</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24"/>
          <w:sz w:val="24"/>
          <w:szCs w:val="24"/>
        </w:rPr>
        <w:object w:dxaOrig="1280" w:dyaOrig="620">
          <v:shape id="_x0000_i1295" type="#_x0000_t75" style="width:63.7pt;height:31.15pt" o:ole="">
            <v:imagedata r:id="rId127" o:title=""/>
          </v:shape>
          <o:OLEObject Type="Embed" ProgID="Equation.DSMT4" ShapeID="_x0000_i1295" DrawAspect="Content" ObjectID="_1600346382" r:id="rId453"/>
        </w:object>
      </w:r>
      <w:r w:rsidRPr="00ED1B3E">
        <w:rPr>
          <w:rFonts w:ascii="Times New Roman" w:hAnsi="Times New Roman" w:cs="Times New Roman"/>
          <w:position w:val="-10"/>
          <w:sz w:val="24"/>
          <w:szCs w:val="24"/>
        </w:rPr>
        <w:object w:dxaOrig="340" w:dyaOrig="320">
          <v:shape id="_x0000_i1296" type="#_x0000_t75" style="width:17.3pt;height:15.9pt" o:ole="">
            <v:imagedata r:id="rId129" o:title=""/>
          </v:shape>
          <o:OLEObject Type="Embed" ProgID="Equation.DSMT4" ShapeID="_x0000_i1296" DrawAspect="Content" ObjectID="_1600346383" r:id="rId454"/>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Lại có </w:t>
      </w:r>
      <w:r w:rsidRPr="00ED1B3E">
        <w:rPr>
          <w:rFonts w:ascii="Times New Roman" w:hAnsi="Times New Roman" w:cs="Times New Roman"/>
          <w:position w:val="-6"/>
          <w:sz w:val="24"/>
          <w:szCs w:val="24"/>
        </w:rPr>
        <w:object w:dxaOrig="1540" w:dyaOrig="360">
          <v:shape id="_x0000_i1297" type="#_x0000_t75" style="width:76.85pt;height:18pt" o:ole="">
            <v:imagedata r:id="rId131" o:title=""/>
          </v:shape>
          <o:OLEObject Type="Embed" ProgID="Equation.DSMT4" ShapeID="_x0000_i1297" DrawAspect="Content" ObjectID="_1600346384" r:id="rId455"/>
        </w:object>
      </w:r>
      <w:r w:rsidRPr="00ED1B3E">
        <w:rPr>
          <w:rFonts w:ascii="Times New Roman" w:hAnsi="Times New Roman" w:cs="Times New Roman"/>
          <w:position w:val="-10"/>
          <w:sz w:val="24"/>
          <w:szCs w:val="24"/>
        </w:rPr>
        <w:object w:dxaOrig="1880" w:dyaOrig="400">
          <v:shape id="_x0000_i1298" type="#_x0000_t75" style="width:94.15pt;height:20.1pt" o:ole="">
            <v:imagedata r:id="rId133" o:title=""/>
          </v:shape>
          <o:OLEObject Type="Embed" ProgID="Equation.DSMT4" ShapeID="_x0000_i1298" DrawAspect="Content" ObjectID="_1600346385" r:id="rId456"/>
        </w:object>
      </w:r>
      <w:r w:rsidRPr="00ED1B3E">
        <w:rPr>
          <w:rFonts w:ascii="Times New Roman" w:hAnsi="Times New Roman" w:cs="Times New Roman"/>
          <w:position w:val="-10"/>
          <w:sz w:val="24"/>
          <w:szCs w:val="24"/>
        </w:rPr>
        <w:object w:dxaOrig="360" w:dyaOrig="320">
          <v:shape id="_x0000_i1299" type="#_x0000_t75" style="width:18pt;height:15.9pt" o:ole="">
            <v:imagedata r:id="rId135" o:title=""/>
          </v:shape>
          <o:OLEObject Type="Embed" ProgID="Equation.DSMT4" ShapeID="_x0000_i1299" DrawAspect="Content" ObjectID="_1600346386" r:id="rId457"/>
        </w:object>
      </w:r>
      <w:r w:rsidRPr="00ED1B3E">
        <w:rPr>
          <w:rFonts w:ascii="Times New Roman" w:eastAsia="Calibri" w:hAnsi="Times New Roman" w:cs="Times New Roman"/>
          <w:sz w:val="24"/>
          <w:szCs w:val="24"/>
          <w:lang w:val="fr-FR" w:eastAsia="x-none"/>
        </w:rPr>
        <w:t xml:space="preserve">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ừ </w:t>
      </w:r>
      <w:r w:rsidRPr="00ED1B3E">
        <w:rPr>
          <w:rFonts w:ascii="Times New Roman" w:hAnsi="Times New Roman" w:cs="Times New Roman"/>
          <w:position w:val="-10"/>
          <w:sz w:val="24"/>
          <w:szCs w:val="24"/>
        </w:rPr>
        <w:object w:dxaOrig="340" w:dyaOrig="320">
          <v:shape id="_x0000_i1300" type="#_x0000_t75" style="width:17.3pt;height:15.9pt" o:ole="">
            <v:imagedata r:id="rId137" o:title=""/>
          </v:shape>
          <o:OLEObject Type="Embed" ProgID="Equation.DSMT4" ShapeID="_x0000_i1300" DrawAspect="Content" ObjectID="_1600346387" r:id="rId458"/>
        </w:object>
      </w:r>
      <w:r w:rsidRPr="00ED1B3E">
        <w:rPr>
          <w:rFonts w:ascii="Times New Roman" w:eastAsia="Calibri" w:hAnsi="Times New Roman" w:cs="Times New Roman"/>
          <w:sz w:val="24"/>
          <w:szCs w:val="24"/>
          <w:lang w:val="fr-FR" w:eastAsia="x-none"/>
        </w:rPr>
        <w:t xml:space="preserve"> và </w:t>
      </w:r>
      <w:r w:rsidRPr="00ED1B3E">
        <w:rPr>
          <w:rFonts w:ascii="Times New Roman" w:hAnsi="Times New Roman" w:cs="Times New Roman"/>
          <w:position w:val="-10"/>
          <w:sz w:val="24"/>
          <w:szCs w:val="24"/>
        </w:rPr>
        <w:object w:dxaOrig="360" w:dyaOrig="320">
          <v:shape id="_x0000_i1301" type="#_x0000_t75" style="width:18pt;height:15.9pt" o:ole="">
            <v:imagedata r:id="rId139" o:title=""/>
          </v:shape>
          <o:OLEObject Type="Embed" ProgID="Equation.DSMT4" ShapeID="_x0000_i1301" DrawAspect="Content" ObjectID="_1600346388" r:id="rId459"/>
        </w:object>
      </w:r>
      <w:r w:rsidRPr="00ED1B3E">
        <w:rPr>
          <w:rFonts w:ascii="Times New Roman" w:eastAsia="Calibri" w:hAnsi="Times New Roman" w:cs="Times New Roman"/>
          <w:sz w:val="24"/>
          <w:szCs w:val="24"/>
          <w:lang w:val="fr-FR" w:eastAsia="x-none"/>
        </w:rPr>
        <w:t xml:space="preserve"> suy ra </w:t>
      </w:r>
      <w:r w:rsidRPr="00ED1B3E">
        <w:rPr>
          <w:rFonts w:ascii="Times New Roman" w:hAnsi="Times New Roman" w:cs="Times New Roman"/>
          <w:position w:val="-4"/>
          <w:sz w:val="24"/>
          <w:szCs w:val="24"/>
        </w:rPr>
        <w:object w:dxaOrig="780" w:dyaOrig="260">
          <v:shape id="_x0000_i1302" type="#_x0000_t75" style="width:38.75pt;height:13.15pt" o:ole="">
            <v:imagedata r:id="rId141" o:title=""/>
          </v:shape>
          <o:OLEObject Type="Embed" ProgID="Equation.DSMT4" ShapeID="_x0000_i1302" DrawAspect="Content" ObjectID="_1600346389" r:id="rId460"/>
        </w:object>
      </w:r>
      <w:r w:rsidRPr="00ED1B3E">
        <w:rPr>
          <w:rFonts w:ascii="Times New Roman" w:eastAsia="Calibri" w:hAnsi="Times New Roman" w:cs="Times New Roman"/>
          <w:sz w:val="24"/>
          <w:szCs w:val="24"/>
          <w:lang w:val="fr-FR" w:eastAsia="x-none"/>
        </w:rPr>
        <w:t xml:space="preserve"> </w:t>
      </w:r>
      <w:r w:rsidRPr="00ED1B3E">
        <w:rPr>
          <w:rFonts w:ascii="Times New Roman" w:eastAsia="Calibri" w:hAnsi="Times New Roman" w:cs="Times New Roman"/>
          <w:sz w:val="24"/>
          <w:szCs w:val="24"/>
          <w:lang w:val="fr-FR" w:eastAsia="x-none"/>
        </w:rPr>
        <w:fldChar w:fldCharType="begin"/>
      </w:r>
      <w:r w:rsidRPr="00ED1B3E">
        <w:rPr>
          <w:rFonts w:ascii="Times New Roman" w:eastAsia="Calibri" w:hAnsi="Times New Roman" w:cs="Times New Roman"/>
          <w:sz w:val="24"/>
          <w:szCs w:val="24"/>
          <w:lang w:val="fr-FR" w:eastAsia="x-none"/>
        </w:rPr>
        <w:instrText xml:space="preserve"> QUOTE </w:instrText>
      </w:r>
      <w:r w:rsidR="003A2A60">
        <w:rPr>
          <w:rFonts w:ascii="Times New Roman" w:eastAsia="Calibri" w:hAnsi="Times New Roman" w:cs="Times New Roman"/>
          <w:sz w:val="24"/>
          <w:szCs w:val="24"/>
          <w:highlight w:val="red"/>
          <w:lang w:val="fr-FR" w:eastAsia="x-none"/>
        </w:rPr>
        <w:pict>
          <v:shape id="_x0000_i1303" type="#_x0000_t75" style="width:8.3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8573B&quot;/&gt;&lt;wsp:rsid wsp:val=&quot;00000AFB&quot;/&gt;&lt;wsp:rsid wsp:val=&quot;000026CE&quot;/&gt;&lt;wsp:rsid wsp:val=&quot;00003961&quot;/&gt;&lt;wsp:rsid wsp:val=&quot;00006ECB&quot;/&gt;&lt;wsp:rsid wsp:val=&quot;00007107&quot;/&gt;&lt;wsp:rsid wsp:val=&quot;00007BC7&quot;/&gt;&lt;wsp:rsid wsp:val=&quot;00011D0C&quot;/&gt;&lt;wsp:rsid wsp:val=&quot;0001401F&quot;/&gt;&lt;wsp:rsid wsp:val=&quot;00014517&quot;/&gt;&lt;wsp:rsid wsp:val=&quot;00014E74&quot;/&gt;&lt;wsp:rsid wsp:val=&quot;0001528A&quot;/&gt;&lt;wsp:rsid wsp:val=&quot;000156E4&quot;/&gt;&lt;wsp:rsid wsp:val=&quot;00016137&quot;/&gt;&lt;wsp:rsid wsp:val=&quot;00017481&quot;/&gt;&lt;wsp:rsid wsp:val=&quot;00020390&quot;/&gt;&lt;wsp:rsid wsp:val=&quot;000213C7&quot;/&gt;&lt;wsp:rsid wsp:val=&quot;0002213E&quot;/&gt;&lt;wsp:rsid wsp:val=&quot;00022F31&quot;/&gt;&lt;wsp:rsid wsp:val=&quot;00023DCA&quot;/&gt;&lt;wsp:rsid wsp:val=&quot;00026232&quot;/&gt;&lt;wsp:rsid wsp:val=&quot;00027424&quot;/&gt;&lt;wsp:rsid wsp:val=&quot;0002792D&quot;/&gt;&lt;wsp:rsid wsp:val=&quot;00030064&quot;/&gt;&lt;wsp:rsid wsp:val=&quot;000302C4&quot;/&gt;&lt;wsp:rsid wsp:val=&quot;00030C03&quot;/&gt;&lt;wsp:rsid wsp:val=&quot;00030C48&quot;/&gt;&lt;wsp:rsid wsp:val=&quot;00032520&quot;/&gt;&lt;wsp:rsid wsp:val=&quot;00032FB8&quot;/&gt;&lt;wsp:rsid wsp:val=&quot;0003307C&quot;/&gt;&lt;wsp:rsid wsp:val=&quot;000332A0&quot;/&gt;&lt;wsp:rsid wsp:val=&quot;00034CB3&quot;/&gt;&lt;wsp:rsid wsp:val=&quot;00036FFC&quot;/&gt;&lt;wsp:rsid wsp:val=&quot;000373A7&quot;/&gt;&lt;wsp:rsid wsp:val=&quot;000401CC&quot;/&gt;&lt;wsp:rsid wsp:val=&quot;0004282F&quot;/&gt;&lt;wsp:rsid wsp:val=&quot;00044328&quot;/&gt;&lt;wsp:rsid wsp:val=&quot;000461E4&quot;/&gt;&lt;wsp:rsid wsp:val=&quot;00046321&quot;/&gt;&lt;wsp:rsid wsp:val=&quot;00046761&quot;/&gt;&lt;wsp:rsid wsp:val=&quot;00046AD4&quot;/&gt;&lt;wsp:rsid wsp:val=&quot;00046D73&quot;/&gt;&lt;wsp:rsid wsp:val=&quot;0005092F&quot;/&gt;&lt;wsp:rsid wsp:val=&quot;000535C2&quot;/&gt;&lt;wsp:rsid wsp:val=&quot;00055860&quot;/&gt;&lt;wsp:rsid wsp:val=&quot;000600FD&quot;/&gt;&lt;wsp:rsid wsp:val=&quot;000601B6&quot;/&gt;&lt;wsp:rsid wsp:val=&quot;00060443&quot;/&gt;&lt;wsp:rsid wsp:val=&quot;000611BC&quot;/&gt;&lt;wsp:rsid wsp:val=&quot;000617D9&quot;/&gt;&lt;wsp:rsid wsp:val=&quot;00062295&quot;/&gt;&lt;wsp:rsid wsp:val=&quot;00062D98&quot;/&gt;&lt;wsp:rsid wsp:val=&quot;00063079&quot;/&gt;&lt;wsp:rsid wsp:val=&quot;000644F3&quot;/&gt;&lt;wsp:rsid wsp:val=&quot;00065ABC&quot;/&gt;&lt;wsp:rsid wsp:val=&quot;000661B7&quot;/&gt;&lt;wsp:rsid wsp:val=&quot;00067696&quot;/&gt;&lt;wsp:rsid wsp:val=&quot;00072765&quot;/&gt;&lt;wsp:rsid wsp:val=&quot;000734A9&quot;/&gt;&lt;wsp:rsid wsp:val=&quot;00073988&quot;/&gt;&lt;wsp:rsid wsp:val=&quot;00073BEE&quot;/&gt;&lt;wsp:rsid wsp:val=&quot;00075589&quot;/&gt;&lt;wsp:rsid wsp:val=&quot;00081C67&quot;/&gt;&lt;wsp:rsid wsp:val=&quot;0008264B&quot;/&gt;&lt;wsp:rsid wsp:val=&quot;00083607&quot;/&gt;&lt;wsp:rsid wsp:val=&quot;00084E46&quot;/&gt;&lt;wsp:rsid wsp:val=&quot;00085174&quot;/&gt;&lt;wsp:rsid wsp:val=&quot;00086891&quot;/&gt;&lt;wsp:rsid wsp:val=&quot;00087A3E&quot;/&gt;&lt;wsp:rsid wsp:val=&quot;00087EA1&quot;/&gt;&lt;wsp:rsid wsp:val=&quot;000913D3&quot;/&gt;&lt;wsp:rsid wsp:val=&quot;00092791&quot;/&gt;&lt;wsp:rsid wsp:val=&quot;00096029&quot;/&gt;&lt;wsp:rsid wsp:val=&quot;00097888&quot;/&gt;&lt;wsp:rsid wsp:val=&quot;000A3360&quot;/&gt;&lt;wsp:rsid wsp:val=&quot;000A3471&quot;/&gt;&lt;wsp:rsid wsp:val=&quot;000A42EB&quot;/&gt;&lt;wsp:rsid wsp:val=&quot;000A43A5&quot;/&gt;&lt;wsp:rsid wsp:val=&quot;000A579E&quot;/&gt;&lt;wsp:rsid wsp:val=&quot;000B047F&quot;/&gt;&lt;wsp:rsid wsp:val=&quot;000B04BE&quot;/&gt;&lt;wsp:rsid wsp:val=&quot;000B0F2D&quot;/&gt;&lt;wsp:rsid wsp:val=&quot;000B2B50&quot;/&gt;&lt;wsp:rsid wsp:val=&quot;000B2F8C&quot;/&gt;&lt;wsp:rsid wsp:val=&quot;000B5FFA&quot;/&gt;&lt;wsp:rsid wsp:val=&quot;000B64BE&quot;/&gt;&lt;wsp:rsid wsp:val=&quot;000B7D1B&quot;/&gt;&lt;wsp:rsid wsp:val=&quot;000C0162&quot;/&gt;&lt;wsp:rsid wsp:val=&quot;000C01CD&quot;/&gt;&lt;wsp:rsid wsp:val=&quot;000C3D2E&quot;/&gt;&lt;wsp:rsid wsp:val=&quot;000C5005&quot;/&gt;&lt;wsp:rsid wsp:val=&quot;000C54FD&quot;/&gt;&lt;wsp:rsid wsp:val=&quot;000C5784&quot;/&gt;&lt;wsp:rsid wsp:val=&quot;000C5A32&quot;/&gt;&lt;wsp:rsid wsp:val=&quot;000C5BF5&quot;/&gt;&lt;wsp:rsid wsp:val=&quot;000D0208&quot;/&gt;&lt;wsp:rsid wsp:val=&quot;000D129B&quot;/&gt;&lt;wsp:rsid wsp:val=&quot;000D4808&quot;/&gt;&lt;wsp:rsid wsp:val=&quot;000D4E12&quot;/&gt;&lt;wsp:rsid wsp:val=&quot;000E12ED&quot;/&gt;&lt;wsp:rsid wsp:val=&quot;000E1529&quot;/&gt;&lt;wsp:rsid wsp:val=&quot;000E153A&quot;/&gt;&lt;wsp:rsid wsp:val=&quot;000E1630&quot;/&gt;&lt;wsp:rsid wsp:val=&quot;000E2694&quot;/&gt;&lt;wsp:rsid wsp:val=&quot;000E2AEC&quot;/&gt;&lt;wsp:rsid wsp:val=&quot;000E360D&quot;/&gt;&lt;wsp:rsid wsp:val=&quot;000E3FD5&quot;/&gt;&lt;wsp:rsid wsp:val=&quot;000E5821&quot;/&gt;&lt;wsp:rsid wsp:val=&quot;000E696C&quot;/&gt;&lt;wsp:rsid wsp:val=&quot;000F0018&quot;/&gt;&lt;wsp:rsid wsp:val=&quot;000F583B&quot;/&gt;&lt;wsp:rsid wsp:val=&quot;000F5956&quot;/&gt;&lt;wsp:rsid wsp:val=&quot;000F7ABD&quot;/&gt;&lt;wsp:rsid wsp:val=&quot;00101119&quot;/&gt;&lt;wsp:rsid wsp:val=&quot;00101B2C&quot;/&gt;&lt;wsp:rsid wsp:val=&quot;0010399F&quot;/&gt;&lt;wsp:rsid wsp:val=&quot;001050A2&quot;/&gt;&lt;wsp:rsid wsp:val=&quot;00105FB4&quot;/&gt;&lt;wsp:rsid wsp:val=&quot;001122B4&quot;/&gt;&lt;wsp:rsid wsp:val=&quot;00113317&quot;/&gt;&lt;wsp:rsid wsp:val=&quot;00114821&quot;/&gt;&lt;wsp:rsid wsp:val=&quot;00115F24&quot;/&gt;&lt;wsp:rsid wsp:val=&quot;001169FB&quot;/&gt;&lt;wsp:rsid wsp:val=&quot;00117053&quot;/&gt;&lt;wsp:rsid wsp:val=&quot;00117448&quot;/&gt;&lt;wsp:rsid wsp:val=&quot;00117DFF&quot;/&gt;&lt;wsp:rsid wsp:val=&quot;001201A0&quot;/&gt;&lt;wsp:rsid wsp:val=&quot;00122054&quot;/&gt;&lt;wsp:rsid wsp:val=&quot;001226C9&quot;/&gt;&lt;wsp:rsid wsp:val=&quot;00126872&quot;/&gt;&lt;wsp:rsid wsp:val=&quot;00127D9C&quot;/&gt;&lt;wsp:rsid wsp:val=&quot;00131E78&quot;/&gt;&lt;wsp:rsid wsp:val=&quot;00133023&quot;/&gt;&lt;wsp:rsid wsp:val=&quot;0013330D&quot;/&gt;&lt;wsp:rsid wsp:val=&quot;0013516A&quot;/&gt;&lt;wsp:rsid wsp:val=&quot;00136672&quot;/&gt;&lt;wsp:rsid wsp:val=&quot;00137355&quot;/&gt;&lt;wsp:rsid wsp:val=&quot;0014004F&quot;/&gt;&lt;wsp:rsid wsp:val=&quot;00141D2B&quot;/&gt;&lt;wsp:rsid wsp:val=&quot;001439A8&quot;/&gt;&lt;wsp:rsid wsp:val=&quot;00145287&quot;/&gt;&lt;wsp:rsid wsp:val=&quot;00147586&quot;/&gt;&lt;wsp:rsid wsp:val=&quot;001502BE&quot;/&gt;&lt;wsp:rsid wsp:val=&quot;00150443&quot;/&gt;&lt;wsp:rsid wsp:val=&quot;00150FB7&quot;/&gt;&lt;wsp:rsid wsp:val=&quot;00152D16&quot;/&gt;&lt;wsp:rsid wsp:val=&quot;0015392A&quot;/&gt;&lt;wsp:rsid wsp:val=&quot;00153AFD&quot;/&gt;&lt;wsp:rsid wsp:val=&quot;00161246&quot;/&gt;&lt;wsp:rsid wsp:val=&quot;0016161D&quot;/&gt;&lt;wsp:rsid wsp:val=&quot;00161928&quot;/&gt;&lt;wsp:rsid wsp:val=&quot;0016273A&quot;/&gt;&lt;wsp:rsid wsp:val=&quot;001641B6&quot;/&gt;&lt;wsp:rsid wsp:val=&quot;00164E2F&quot;/&gt;&lt;wsp:rsid wsp:val=&quot;00170F2D&quot;/&gt;&lt;wsp:rsid wsp:val=&quot;00171669&quot;/&gt;&lt;wsp:rsid wsp:val=&quot;001732C6&quot;/&gt;&lt;wsp:rsid wsp:val=&quot;00174FAA&quot;/&gt;&lt;wsp:rsid wsp:val=&quot;00175FF5&quot;/&gt;&lt;wsp:rsid wsp:val=&quot;0017663A&quot;/&gt;&lt;wsp:rsid wsp:val=&quot;001779A2&quot;/&gt;&lt;wsp:rsid wsp:val=&quot;00177C74&quot;/&gt;&lt;wsp:rsid wsp:val=&quot;00180A9D&quot;/&gt;&lt;wsp:rsid wsp:val=&quot;0018151B&quot;/&gt;&lt;wsp:rsid wsp:val=&quot;001830E8&quot;/&gt;&lt;wsp:rsid wsp:val=&quot;00183DBE&quot;/&gt;&lt;wsp:rsid wsp:val=&quot;00184F39&quot;/&gt;&lt;wsp:rsid wsp:val=&quot;00186162&quot;/&gt;&lt;wsp:rsid wsp:val=&quot;00186C05&quot;/&gt;&lt;wsp:rsid wsp:val=&quot;001871D9&quot;/&gt;&lt;wsp:rsid wsp:val=&quot;001912E1&quot;/&gt;&lt;wsp:rsid wsp:val=&quot;00192AEA&quot;/&gt;&lt;wsp:rsid wsp:val=&quot;00196609&quot;/&gt;&lt;wsp:rsid wsp:val=&quot;001966DA&quot;/&gt;&lt;wsp:rsid wsp:val=&quot;001968EE&quot;/&gt;&lt;wsp:rsid wsp:val=&quot;0019737A&quot;/&gt;&lt;wsp:rsid wsp:val=&quot;001A083C&quot;/&gt;&lt;wsp:rsid wsp:val=&quot;001A0FA8&quot;/&gt;&lt;wsp:rsid wsp:val=&quot;001A16C5&quot;/&gt;&lt;wsp:rsid wsp:val=&quot;001A295B&quot;/&gt;&lt;wsp:rsid wsp:val=&quot;001A342C&quot;/&gt;&lt;wsp:rsid wsp:val=&quot;001A3BDA&quot;/&gt;&lt;wsp:rsid wsp:val=&quot;001A5F72&quot;/&gt;&lt;wsp:rsid wsp:val=&quot;001A78A3&quot;/&gt;&lt;wsp:rsid wsp:val=&quot;001A7D35&quot;/&gt;&lt;wsp:rsid wsp:val=&quot;001B0155&quot;/&gt;&lt;wsp:rsid wsp:val=&quot;001B3017&quot;/&gt;&lt;wsp:rsid wsp:val=&quot;001B4572&quot;/&gt;&lt;wsp:rsid wsp:val=&quot;001B497E&quot;/&gt;&lt;wsp:rsid wsp:val=&quot;001B4AA2&quot;/&gt;&lt;wsp:rsid wsp:val=&quot;001B4AF1&quot;/&gt;&lt;wsp:rsid wsp:val=&quot;001B5101&quot;/&gt;&lt;wsp:rsid wsp:val=&quot;001B5A82&quot;/&gt;&lt;wsp:rsid wsp:val=&quot;001B792B&quot;/&gt;&lt;wsp:rsid wsp:val=&quot;001C2FA1&quot;/&gt;&lt;wsp:rsid wsp:val=&quot;001C3CE0&quot;/&gt;&lt;wsp:rsid wsp:val=&quot;001C3CE8&quot;/&gt;&lt;wsp:rsid wsp:val=&quot;001C4E56&quot;/&gt;&lt;wsp:rsid wsp:val=&quot;001C595A&quot;/&gt;&lt;wsp:rsid wsp:val=&quot;001C6498&quot;/&gt;&lt;wsp:rsid wsp:val=&quot;001C6A1F&quot;/&gt;&lt;wsp:rsid wsp:val=&quot;001C6B22&quot;/&gt;&lt;wsp:rsid wsp:val=&quot;001C6E44&quot;/&gt;&lt;wsp:rsid wsp:val=&quot;001D574F&quot;/&gt;&lt;wsp:rsid wsp:val=&quot;001D5A65&quot;/&gt;&lt;wsp:rsid wsp:val=&quot;001D5DB8&quot;/&gt;&lt;wsp:rsid wsp:val=&quot;001D67BE&quot;/&gt;&lt;wsp:rsid wsp:val=&quot;001D78B4&quot;/&gt;&lt;wsp:rsid wsp:val=&quot;001E19DE&quot;/&gt;&lt;wsp:rsid wsp:val=&quot;001E29BD&quot;/&gt;&lt;wsp:rsid wsp:val=&quot;001E34C7&quot;/&gt;&lt;wsp:rsid wsp:val=&quot;001E39A2&quot;/&gt;&lt;wsp:rsid wsp:val=&quot;001E3F40&quot;/&gt;&lt;wsp:rsid wsp:val=&quot;001E43AF&quot;/&gt;&lt;wsp:rsid wsp:val=&quot;001E4619&quot;/&gt;&lt;wsp:rsid wsp:val=&quot;001E5D48&quot;/&gt;&lt;wsp:rsid wsp:val=&quot;001E7451&quot;/&gt;&lt;wsp:rsid wsp:val=&quot;001E7B20&quot;/&gt;&lt;wsp:rsid wsp:val=&quot;001E7C5A&quot;/&gt;&lt;wsp:rsid wsp:val=&quot;001E7F72&quot;/&gt;&lt;wsp:rsid wsp:val=&quot;001F0A13&quot;/&gt;&lt;wsp:rsid wsp:val=&quot;001F0D97&quot;/&gt;&lt;wsp:rsid wsp:val=&quot;001F3BC5&quot;/&gt;&lt;wsp:rsid wsp:val=&quot;001F47FC&quot;/&gt;&lt;wsp:rsid wsp:val=&quot;001F4E0B&quot;/&gt;&lt;wsp:rsid wsp:val=&quot;001F62A0&quot;/&gt;&lt;wsp:rsid wsp:val=&quot;001F7657&quot;/&gt;&lt;wsp:rsid wsp:val=&quot;002010BB&quot;/&gt;&lt;wsp:rsid wsp:val=&quot;002010D9&quot;/&gt;&lt;wsp:rsid wsp:val=&quot;00202F62&quot;/&gt;&lt;wsp:rsid wsp:val=&quot;00204971&quot;/&gt;&lt;wsp:rsid wsp:val=&quot;00205EB5&quot;/&gt;&lt;wsp:rsid wsp:val=&quot;00206798&quot;/&gt;&lt;wsp:rsid wsp:val=&quot;00206AB9&quot;/&gt;&lt;wsp:rsid wsp:val=&quot;00206C31&quot;/&gt;&lt;wsp:rsid wsp:val=&quot;00206DA7&quot;/&gt;&lt;wsp:rsid wsp:val=&quot;002076B8&quot;/&gt;&lt;wsp:rsid wsp:val=&quot;002078DF&quot;/&gt;&lt;wsp:rsid wsp:val=&quot;00212F66&quot;/&gt;&lt;wsp:rsid wsp:val=&quot;00213628&quot;/&gt;&lt;wsp:rsid wsp:val=&quot;00214406&quot;/&gt;&lt;wsp:rsid wsp:val=&quot;00217287&quot;/&gt;&lt;wsp:rsid wsp:val=&quot;002213F9&quot;/&gt;&lt;wsp:rsid wsp:val=&quot;00222DFD&quot;/&gt;&lt;wsp:rsid wsp:val=&quot;00224D6D&quot;/&gt;&lt;wsp:rsid wsp:val=&quot;00224D9C&quot;/&gt;&lt;wsp:rsid wsp:val=&quot;00224FA1&quot;/&gt;&lt;wsp:rsid wsp:val=&quot;00225BCA&quot;/&gt;&lt;wsp:rsid wsp:val=&quot;002263B0&quot;/&gt;&lt;wsp:rsid wsp:val=&quot;00232021&quot;/&gt;&lt;wsp:rsid wsp:val=&quot;002322E5&quot;/&gt;&lt;wsp:rsid wsp:val=&quot;002322F6&quot;/&gt;&lt;wsp:rsid wsp:val=&quot;002348B9&quot;/&gt;&lt;wsp:rsid wsp:val=&quot;002358DC&quot;/&gt;&lt;wsp:rsid wsp:val=&quot;00235E01&quot;/&gt;&lt;wsp:rsid wsp:val=&quot;00237314&quot;/&gt;&lt;wsp:rsid wsp:val=&quot;00240A24&quot;/&gt;&lt;wsp:rsid wsp:val=&quot;002416D5&quot;/&gt;&lt;wsp:rsid wsp:val=&quot;00241822&quot;/&gt;&lt;wsp:rsid wsp:val=&quot;002456E8&quot;/&gt;&lt;wsp:rsid wsp:val=&quot;002479B6&quot;/&gt;&lt;wsp:rsid wsp:val=&quot;00251716&quot;/&gt;&lt;wsp:rsid wsp:val=&quot;0025230B&quot;/&gt;&lt;wsp:rsid wsp:val=&quot;00254A17&quot;/&gt;&lt;wsp:rsid wsp:val=&quot;00256D40&quot;/&gt;&lt;wsp:rsid wsp:val=&quot;00263E25&quot;/&gt;&lt;wsp:rsid wsp:val=&quot;00264746&quot;/&gt;&lt;wsp:rsid wsp:val=&quot;002649BE&quot;/&gt;&lt;wsp:rsid wsp:val=&quot;00264CA7&quot;/&gt;&lt;wsp:rsid wsp:val=&quot;00265A3A&quot;/&gt;&lt;wsp:rsid wsp:val=&quot;002661A6&quot;/&gt;&lt;wsp:rsid wsp:val=&quot;00272836&quot;/&gt;&lt;wsp:rsid wsp:val=&quot;00274B99&quot;/&gt;&lt;wsp:rsid wsp:val=&quot;0027518A&quot;/&gt;&lt;wsp:rsid wsp:val=&quot;00275358&quot;/&gt;&lt;wsp:rsid wsp:val=&quot;00281893&quot;/&gt;&lt;wsp:rsid wsp:val=&quot;002825D0&quot;/&gt;&lt;wsp:rsid wsp:val=&quot;00282B08&quot;/&gt;&lt;wsp:rsid wsp:val=&quot;00283176&quot;/&gt;&lt;wsp:rsid wsp:val=&quot;00284C0B&quot;/&gt;&lt;wsp:rsid wsp:val=&quot;002855B6&quot;/&gt;&lt;wsp:rsid wsp:val=&quot;00286385&quot;/&gt;&lt;wsp:rsid wsp:val=&quot;0028735A&quot;/&gt;&lt;wsp:rsid wsp:val=&quot;00290EB4&quot;/&gt;&lt;wsp:rsid wsp:val=&quot;00291225&quot;/&gt;&lt;wsp:rsid wsp:val=&quot;0029362F&quot;/&gt;&lt;wsp:rsid wsp:val=&quot;002951F5&quot;/&gt;&lt;wsp:rsid wsp:val=&quot;00295359&quot;/&gt;&lt;wsp:rsid wsp:val=&quot;00297EA7&quot;/&gt;&lt;wsp:rsid wsp:val=&quot;002A06FF&quot;/&gt;&lt;wsp:rsid wsp:val=&quot;002A2BFE&quot;/&gt;&lt;wsp:rsid wsp:val=&quot;002A3744&quot;/&gt;&lt;wsp:rsid wsp:val=&quot;002A4362&quot;/&gt;&lt;wsp:rsid wsp:val=&quot;002A5C55&quot;/&gt;&lt;wsp:rsid wsp:val=&quot;002A68ED&quot;/&gt;&lt;wsp:rsid wsp:val=&quot;002A72A1&quot;/&gt;&lt;wsp:rsid wsp:val=&quot;002A7DE3&quot;/&gt;&lt;wsp:rsid wsp:val=&quot;002B1ED0&quot;/&gt;&lt;wsp:rsid wsp:val=&quot;002B26DA&quot;/&gt;&lt;wsp:rsid wsp:val=&quot;002B5D91&quot;/&gt;&lt;wsp:rsid wsp:val=&quot;002B69F5&quot;/&gt;&lt;wsp:rsid wsp:val=&quot;002B7F15&quot;/&gt;&lt;wsp:rsid wsp:val=&quot;002C1327&quot;/&gt;&lt;wsp:rsid wsp:val=&quot;002C288F&quot;/&gt;&lt;wsp:rsid wsp:val=&quot;002C3007&quot;/&gt;&lt;wsp:rsid wsp:val=&quot;002C31FD&quot;/&gt;&lt;wsp:rsid wsp:val=&quot;002C4173&quot;/&gt;&lt;wsp:rsid wsp:val=&quot;002C5263&quot;/&gt;&lt;wsp:rsid wsp:val=&quot;002D1723&quot;/&gt;&lt;wsp:rsid wsp:val=&quot;002D303D&quot;/&gt;&lt;wsp:rsid wsp:val=&quot;002D3DD4&quot;/&gt;&lt;wsp:rsid wsp:val=&quot;002D545A&quot;/&gt;&lt;wsp:rsid wsp:val=&quot;002E100D&quot;/&gt;&lt;wsp:rsid wsp:val=&quot;002E1BD9&quot;/&gt;&lt;wsp:rsid wsp:val=&quot;002E3572&quot;/&gt;&lt;wsp:rsid wsp:val=&quot;002E4A9C&quot;/&gt;&lt;wsp:rsid wsp:val=&quot;002E5495&quot;/&gt;&lt;wsp:rsid wsp:val=&quot;002F03AF&quot;/&gt;&lt;wsp:rsid wsp:val=&quot;002F0B49&quot;/&gt;&lt;wsp:rsid wsp:val=&quot;002F2018&quot;/&gt;&lt;wsp:rsid wsp:val=&quot;002F2124&quot;/&gt;&lt;wsp:rsid wsp:val=&quot;002F2672&quot;/&gt;&lt;wsp:rsid wsp:val=&quot;002F3C0F&quot;/&gt;&lt;wsp:rsid wsp:val=&quot;002F4D0F&quot;/&gt;&lt;wsp:rsid wsp:val=&quot;002F551E&quot;/&gt;&lt;wsp:rsid wsp:val=&quot;002F599A&quot;/&gt;&lt;wsp:rsid wsp:val=&quot;002F5CE0&quot;/&gt;&lt;wsp:rsid wsp:val=&quot;00301E14&quot;/&gt;&lt;wsp:rsid wsp:val=&quot;00302643&quot;/&gt;&lt;wsp:rsid wsp:val=&quot;0030405A&quot;/&gt;&lt;wsp:rsid wsp:val=&quot;003053B8&quot;/&gt;&lt;wsp:rsid wsp:val=&quot;0030588B&quot;/&gt;&lt;wsp:rsid wsp:val=&quot;0030619E&quot;/&gt;&lt;wsp:rsid wsp:val=&quot;0030710C&quot;/&gt;&lt;wsp:rsid wsp:val=&quot;0030763E&quot;/&gt;&lt;wsp:rsid wsp:val=&quot;003120C5&quot;/&gt;&lt;wsp:rsid wsp:val=&quot;00313AF6&quot;/&gt;&lt;wsp:rsid wsp:val=&quot;0031536D&quot;/&gt;&lt;wsp:rsid wsp:val=&quot;003154B9&quot;/&gt;&lt;wsp:rsid wsp:val=&quot;00315739&quot;/&gt;&lt;wsp:rsid wsp:val=&quot;00316AA0&quot;/&gt;&lt;wsp:rsid wsp:val=&quot;00317639&quot;/&gt;&lt;wsp:rsid wsp:val=&quot;00320694&quot;/&gt;&lt;wsp:rsid wsp:val=&quot;00320E46&quot;/&gt;&lt;wsp:rsid wsp:val=&quot;003213D9&quot;/&gt;&lt;wsp:rsid wsp:val=&quot;00322FE5&quot;/&gt;&lt;wsp:rsid wsp:val=&quot;00323822&quot;/&gt;&lt;wsp:rsid wsp:val=&quot;00323920&quot;/&gt;&lt;wsp:rsid wsp:val=&quot;00323946&quot;/&gt;&lt;wsp:rsid wsp:val=&quot;0032735C&quot;/&gt;&lt;wsp:rsid wsp:val=&quot;00332356&quot;/&gt;&lt;wsp:rsid wsp:val=&quot;00333B0E&quot;/&gt;&lt;wsp:rsid wsp:val=&quot;0033794F&quot;/&gt;&lt;wsp:rsid wsp:val=&quot;00340B92&quot;/&gt;&lt;wsp:rsid wsp:val=&quot;00341AB7&quot;/&gt;&lt;wsp:rsid wsp:val=&quot;00342506&quot;/&gt;&lt;wsp:rsid wsp:val=&quot;003430E9&quot;/&gt;&lt;wsp:rsid wsp:val=&quot;003438C4&quot;/&gt;&lt;wsp:rsid wsp:val=&quot;00344000&quot;/&gt;&lt;wsp:rsid wsp:val=&quot;00344D6D&quot;/&gt;&lt;wsp:rsid wsp:val=&quot;0034659F&quot;/&gt;&lt;wsp:rsid wsp:val=&quot;003477E9&quot;/&gt;&lt;wsp:rsid wsp:val=&quot;003479A0&quot;/&gt;&lt;wsp:rsid wsp:val=&quot;00355350&quot;/&gt;&lt;wsp:rsid wsp:val=&quot;0036055E&quot;/&gt;&lt;wsp:rsid wsp:val=&quot;00360CF1&quot;/&gt;&lt;wsp:rsid wsp:val=&quot;00361670&quot;/&gt;&lt;wsp:rsid wsp:val=&quot;003617CA&quot;/&gt;&lt;wsp:rsid wsp:val=&quot;0036303C&quot;/&gt;&lt;wsp:rsid wsp:val=&quot;003632FD&quot;/&gt;&lt;wsp:rsid wsp:val=&quot;003637A2&quot;/&gt;&lt;wsp:rsid wsp:val=&quot;00364644&quot;/&gt;&lt;wsp:rsid wsp:val=&quot;00364B18&quot;/&gt;&lt;wsp:rsid wsp:val=&quot;00366113&quot;/&gt;&lt;wsp:rsid wsp:val=&quot;00367907&quot;/&gt;&lt;wsp:rsid wsp:val=&quot;00367A6D&quot;/&gt;&lt;wsp:rsid wsp:val=&quot;00367B9F&quot;/&gt;&lt;wsp:rsid wsp:val=&quot;00367F58&quot;/&gt;&lt;wsp:rsid wsp:val=&quot;00372FC5&quot;/&gt;&lt;wsp:rsid wsp:val=&quot;00373090&quot;/&gt;&lt;wsp:rsid wsp:val=&quot;0037372E&quot;/&gt;&lt;wsp:rsid wsp:val=&quot;0037424A&quot;/&gt;&lt;wsp:rsid wsp:val=&quot;00374FFD&quot;/&gt;&lt;wsp:rsid wsp:val=&quot;00375359&quot;/&gt;&lt;wsp:rsid wsp:val=&quot;0037556D&quot;/&gt;&lt;wsp:rsid wsp:val=&quot;00380CA8&quot;/&gt;&lt;wsp:rsid wsp:val=&quot;003821A7&quot;/&gt;&lt;wsp:rsid wsp:val=&quot;00385C22&quot;/&gt;&lt;wsp:rsid wsp:val=&quot;00385F11&quot;/&gt;&lt;wsp:rsid wsp:val=&quot;0038604E&quot;/&gt;&lt;wsp:rsid wsp:val=&quot;00386B78&quot;/&gt;&lt;wsp:rsid wsp:val=&quot;003874D6&quot;/&gt;&lt;wsp:rsid wsp:val=&quot;0039280D&quot;/&gt;&lt;wsp:rsid wsp:val=&quot;00393568&quot;/&gt;&lt;wsp:rsid wsp:val=&quot;0039392F&quot;/&gt;&lt;wsp:rsid wsp:val=&quot;003939E6&quot;/&gt;&lt;wsp:rsid wsp:val=&quot;00393B8F&quot;/&gt;&lt;wsp:rsid wsp:val=&quot;0039546D&quot;/&gt;&lt;wsp:rsid wsp:val=&quot;00395994&quot;/&gt;&lt;wsp:rsid wsp:val=&quot;0039679E&quot;/&gt;&lt;wsp:rsid wsp:val=&quot;00396B31&quot;/&gt;&lt;wsp:rsid wsp:val=&quot;003A0F41&quot;/&gt;&lt;wsp:rsid wsp:val=&quot;003A0F46&quot;/&gt;&lt;wsp:rsid wsp:val=&quot;003A3153&quot;/&gt;&lt;wsp:rsid wsp:val=&quot;003A3594&quot;/&gt;&lt;wsp:rsid wsp:val=&quot;003A3A3C&quot;/&gt;&lt;wsp:rsid wsp:val=&quot;003A5109&quot;/&gt;&lt;wsp:rsid wsp:val=&quot;003A7A59&quot;/&gt;&lt;wsp:rsid wsp:val=&quot;003B1034&quot;/&gt;&lt;wsp:rsid wsp:val=&quot;003B37D5&quot;/&gt;&lt;wsp:rsid wsp:val=&quot;003B67C0&quot;/&gt;&lt;wsp:rsid wsp:val=&quot;003C2C16&quot;/&gt;&lt;wsp:rsid wsp:val=&quot;003C2C4F&quot;/&gt;&lt;wsp:rsid wsp:val=&quot;003C3DB9&quot;/&gt;&lt;wsp:rsid wsp:val=&quot;003C61CE&quot;/&gt;&lt;wsp:rsid wsp:val=&quot;003C7E3B&quot;/&gt;&lt;wsp:rsid wsp:val=&quot;003D0D70&quot;/&gt;&lt;wsp:rsid wsp:val=&quot;003D0EAD&quot;/&gt;&lt;wsp:rsid wsp:val=&quot;003D1A2D&quot;/&gt;&lt;wsp:rsid wsp:val=&quot;003D3C52&quot;/&gt;&lt;wsp:rsid wsp:val=&quot;003D4C3B&quot;/&gt;&lt;wsp:rsid wsp:val=&quot;003D690C&quot;/&gt;&lt;wsp:rsid wsp:val=&quot;003E07DA&quot;/&gt;&lt;wsp:rsid wsp:val=&quot;003E1C97&quot;/&gt;&lt;wsp:rsid wsp:val=&quot;003E2B0D&quot;/&gt;&lt;wsp:rsid wsp:val=&quot;003E2EA3&quot;/&gt;&lt;wsp:rsid wsp:val=&quot;003E7675&quot;/&gt;&lt;wsp:rsid wsp:val=&quot;003F0654&quot;/&gt;&lt;wsp:rsid wsp:val=&quot;003F1D68&quot;/&gt;&lt;wsp:rsid wsp:val=&quot;003F32EA&quot;/&gt;&lt;wsp:rsid wsp:val=&quot;003F3817&quot;/&gt;&lt;wsp:rsid wsp:val=&quot;003F6E50&quot;/&gt;&lt;wsp:rsid wsp:val=&quot;0040062B&quot;/&gt;&lt;wsp:rsid wsp:val=&quot;00402664&quot;/&gt;&lt;wsp:rsid wsp:val=&quot;0040341D&quot;/&gt;&lt;wsp:rsid wsp:val=&quot;00405235&quot;/&gt;&lt;wsp:rsid wsp:val=&quot;004054AD&quot;/&gt;&lt;wsp:rsid wsp:val=&quot;00406C6F&quot;/&gt;&lt;wsp:rsid wsp:val=&quot;004070CD&quot;/&gt;&lt;wsp:rsid wsp:val=&quot;00407C4F&quot;/&gt;&lt;wsp:rsid wsp:val=&quot;0041052C&quot;/&gt;&lt;wsp:rsid wsp:val=&quot;00411991&quot;/&gt;&lt;wsp:rsid wsp:val=&quot;004124D6&quot;/&gt;&lt;wsp:rsid wsp:val=&quot;00412FA6&quot;/&gt;&lt;wsp:rsid wsp:val=&quot;00414115&quot;/&gt;&lt;wsp:rsid wsp:val=&quot;004143F0&quot;/&gt;&lt;wsp:rsid wsp:val=&quot;00414BCF&quot;/&gt;&lt;wsp:rsid wsp:val=&quot;00414E56&quot;/&gt;&lt;wsp:rsid wsp:val=&quot;00415545&quot;/&gt;&lt;wsp:rsid wsp:val=&quot;0041571C&quot;/&gt;&lt;wsp:rsid wsp:val=&quot;0041697F&quot;/&gt;&lt;wsp:rsid wsp:val=&quot;00417232&quot;/&gt;&lt;wsp:rsid wsp:val=&quot;00417715&quot;/&gt;&lt;wsp:rsid wsp:val=&quot;00417BA7&quot;/&gt;&lt;wsp:rsid wsp:val=&quot;00420BC3&quot;/&gt;&lt;wsp:rsid wsp:val=&quot;00422623&quot;/&gt;&lt;wsp:rsid wsp:val=&quot;004232C8&quot;/&gt;&lt;wsp:rsid wsp:val=&quot;004234FD&quot;/&gt;&lt;wsp:rsid wsp:val=&quot;00423C4E&quot;/&gt;&lt;wsp:rsid wsp:val=&quot;00425AA4&quot;/&gt;&lt;wsp:rsid wsp:val=&quot;00430FB6&quot;/&gt;&lt;wsp:rsid wsp:val=&quot;00431883&quot;/&gt;&lt;wsp:rsid wsp:val=&quot;00432E64&quot;/&gt;&lt;wsp:rsid wsp:val=&quot;00433097&quot;/&gt;&lt;wsp:rsid wsp:val=&quot;004351E0&quot;/&gt;&lt;wsp:rsid wsp:val=&quot;00441B0A&quot;/&gt;&lt;wsp:rsid wsp:val=&quot;00442199&quot;/&gt;&lt;wsp:rsid wsp:val=&quot;0044272D&quot;/&gt;&lt;wsp:rsid wsp:val=&quot;00443057&quot;/&gt;&lt;wsp:rsid wsp:val=&quot;00450CD6&quot;/&gt;&lt;wsp:rsid wsp:val=&quot;00454456&quot;/&gt;&lt;wsp:rsid wsp:val=&quot;00454F29&quot;/&gt;&lt;wsp:rsid wsp:val=&quot;00455337&quot;/&gt;&lt;wsp:rsid wsp:val=&quot;00457DEC&quot;/&gt;&lt;wsp:rsid wsp:val=&quot;0046296B&quot;/&gt;&lt;wsp:rsid wsp:val=&quot;004643CF&quot;/&gt;&lt;wsp:rsid wsp:val=&quot;00464A39&quot;/&gt;&lt;wsp:rsid wsp:val=&quot;00465998&quot;/&gt;&lt;wsp:rsid wsp:val=&quot;004659A9&quot;/&gt;&lt;wsp:rsid wsp:val=&quot;00465AD1&quot;/&gt;&lt;wsp:rsid wsp:val=&quot;00467B9D&quot;/&gt;&lt;wsp:rsid wsp:val=&quot;00471061&quot;/&gt;&lt;wsp:rsid wsp:val=&quot;00471F48&quot;/&gt;&lt;wsp:rsid wsp:val=&quot;00473394&quot;/&gt;&lt;wsp:rsid wsp:val=&quot;004736F7&quot;/&gt;&lt;wsp:rsid wsp:val=&quot;00477126&quot;/&gt;&lt;wsp:rsid wsp:val=&quot;00482619&quot;/&gt;&lt;wsp:rsid wsp:val=&quot;00483BB0&quot;/&gt;&lt;wsp:rsid wsp:val=&quot;0048516E&quot;/&gt;&lt;wsp:rsid wsp:val=&quot;00486A9C&quot;/&gt;&lt;wsp:rsid wsp:val=&quot;00487707&quot;/&gt;&lt;wsp:rsid wsp:val=&quot;004938A2&quot;/&gt;&lt;wsp:rsid wsp:val=&quot;00494BE2&quot;/&gt;&lt;wsp:rsid wsp:val=&quot;0049530A&quot;/&gt;&lt;wsp:rsid wsp:val=&quot;0049684A&quot;/&gt;&lt;wsp:rsid wsp:val=&quot;00497EA1&quot;/&gt;&lt;wsp:rsid wsp:val=&quot;004A0FB1&quot;/&gt;&lt;wsp:rsid wsp:val=&quot;004A22A4&quot;/&gt;&lt;wsp:rsid wsp:val=&quot;004A263B&quot;/&gt;&lt;wsp:rsid wsp:val=&quot;004A2C7F&quot;/&gt;&lt;wsp:rsid wsp:val=&quot;004A55A0&quot;/&gt;&lt;wsp:rsid wsp:val=&quot;004A572A&quot;/&gt;&lt;wsp:rsid wsp:val=&quot;004A6861&quot;/&gt;&lt;wsp:rsid wsp:val=&quot;004B1734&quot;/&gt;&lt;wsp:rsid wsp:val=&quot;004B296C&quot;/&gt;&lt;wsp:rsid wsp:val=&quot;004B2A61&quot;/&gt;&lt;wsp:rsid wsp:val=&quot;004B5057&quot;/&gt;&lt;wsp:rsid wsp:val=&quot;004B68CF&quot;/&gt;&lt;wsp:rsid wsp:val=&quot;004B6EC6&quot;/&gt;&lt;wsp:rsid wsp:val=&quot;004B73B5&quot;/&gt;&lt;wsp:rsid wsp:val=&quot;004C0523&quot;/&gt;&lt;wsp:rsid wsp:val=&quot;004C057D&quot;/&gt;&lt;wsp:rsid wsp:val=&quot;004C1619&quot;/&gt;&lt;wsp:rsid wsp:val=&quot;004C2007&quot;/&gt;&lt;wsp:rsid wsp:val=&quot;004C2A71&quot;/&gt;&lt;wsp:rsid wsp:val=&quot;004C58F9&quot;/&gt;&lt;wsp:rsid wsp:val=&quot;004C598E&quot;/&gt;&lt;wsp:rsid wsp:val=&quot;004C5C20&quot;/&gt;&lt;wsp:rsid wsp:val=&quot;004C6462&quot;/&gt;&lt;wsp:rsid wsp:val=&quot;004C69A5&quot;/&gt;&lt;wsp:rsid wsp:val=&quot;004C7F2A&quot;/&gt;&lt;wsp:rsid wsp:val=&quot;004D0540&quot;/&gt;&lt;wsp:rsid wsp:val=&quot;004D0892&quot;/&gt;&lt;wsp:rsid wsp:val=&quot;004D1164&quot;/&gt;&lt;wsp:rsid wsp:val=&quot;004D12F8&quot;/&gt;&lt;wsp:rsid wsp:val=&quot;004D1570&quot;/&gt;&lt;wsp:rsid wsp:val=&quot;004D1C71&quot;/&gt;&lt;wsp:rsid wsp:val=&quot;004D2489&quot;/&gt;&lt;wsp:rsid wsp:val=&quot;004D6FBA&quot;/&gt;&lt;wsp:rsid wsp:val=&quot;004D7361&quot;/&gt;&lt;wsp:rsid wsp:val=&quot;004E1D89&quot;/&gt;&lt;wsp:rsid wsp:val=&quot;004E3DED&quot;/&gt;&lt;wsp:rsid wsp:val=&quot;004E7E25&quot;/&gt;&lt;wsp:rsid wsp:val=&quot;004E7EF4&quot;/&gt;&lt;wsp:rsid wsp:val=&quot;004F00C2&quot;/&gt;&lt;wsp:rsid wsp:val=&quot;004F0680&quot;/&gt;&lt;wsp:rsid wsp:val=&quot;004F093A&quot;/&gt;&lt;wsp:rsid wsp:val=&quot;004F11C2&quot;/&gt;&lt;wsp:rsid wsp:val=&quot;004F2AE0&quot;/&gt;&lt;wsp:rsid wsp:val=&quot;004F372D&quot;/&gt;&lt;wsp:rsid wsp:val=&quot;004F402D&quot;/&gt;&lt;wsp:rsid wsp:val=&quot;0050019C&quot;/&gt;&lt;wsp:rsid wsp:val=&quot;005049B5&quot;/&gt;&lt;wsp:rsid wsp:val=&quot;00504F05&quot;/&gt;&lt;wsp:rsid wsp:val=&quot;00505E5E&quot;/&gt;&lt;wsp:rsid wsp:val=&quot;005078FA&quot;/&gt;&lt;wsp:rsid wsp:val=&quot;00507C2E&quot;/&gt;&lt;wsp:rsid wsp:val=&quot;00511C43&quot;/&gt;&lt;wsp:rsid wsp:val=&quot;0051329D&quot;/&gt;&lt;wsp:rsid wsp:val=&quot;0051378E&quot;/&gt;&lt;wsp:rsid wsp:val=&quot;00513E9B&quot;/&gt;&lt;wsp:rsid wsp:val=&quot;00515A65&quot;/&gt;&lt;wsp:rsid wsp:val=&quot;00520BED&quot;/&gt;&lt;wsp:rsid wsp:val=&quot;00521974&quot;/&gt;&lt;wsp:rsid wsp:val=&quot;00521D36&quot;/&gt;&lt;wsp:rsid wsp:val=&quot;00522A25&quot;/&gt;&lt;wsp:rsid wsp:val=&quot;00523138&quot;/&gt;&lt;wsp:rsid wsp:val=&quot;00524D29&quot;/&gt;&lt;wsp:rsid wsp:val=&quot;00525CED&quot;/&gt;&lt;wsp:rsid wsp:val=&quot;00526B4F&quot;/&gt;&lt;wsp:rsid wsp:val=&quot;00527124&quot;/&gt;&lt;wsp:rsid wsp:val=&quot;00531C1F&quot;/&gt;&lt;wsp:rsid wsp:val=&quot;00532511&quot;/&gt;&lt;wsp:rsid wsp:val=&quot;005335DC&quot;/&gt;&lt;wsp:rsid wsp:val=&quot;005352D9&quot;/&gt;&lt;wsp:rsid wsp:val=&quot;00536324&quot;/&gt;&lt;wsp:rsid wsp:val=&quot;00536DDD&quot;/&gt;&lt;wsp:rsid wsp:val=&quot;00540C2D&quot;/&gt;&lt;wsp:rsid wsp:val=&quot;005423E6&quot;/&gt;&lt;wsp:rsid wsp:val=&quot;00543A65&quot;/&gt;&lt;wsp:rsid wsp:val=&quot;00543F8C&quot;/&gt;&lt;wsp:rsid wsp:val=&quot;005444C9&quot;/&gt;&lt;wsp:rsid wsp:val=&quot;005452C0&quot;/&gt;&lt;wsp:rsid wsp:val=&quot;00545D43&quot;/&gt;&lt;wsp:rsid wsp:val=&quot;00547B4B&quot;/&gt;&lt;wsp:rsid wsp:val=&quot;00547BDD&quot;/&gt;&lt;wsp:rsid wsp:val=&quot;005538C2&quot;/&gt;&lt;wsp:rsid wsp:val=&quot;00553C19&quot;/&gt;&lt;wsp:rsid wsp:val=&quot;00555A88&quot;/&gt;&lt;wsp:rsid wsp:val=&quot;00556129&quot;/&gt;&lt;wsp:rsid wsp:val=&quot;00556242&quot;/&gt;&lt;wsp:rsid wsp:val=&quot;00556333&quot;/&gt;&lt;wsp:rsid wsp:val=&quot;005567FA&quot;/&gt;&lt;wsp:rsid wsp:val=&quot;005571DF&quot;/&gt;&lt;wsp:rsid wsp:val=&quot;00557D86&quot;/&gt;&lt;wsp:rsid wsp:val=&quot;00560153&quot;/&gt;&lt;wsp:rsid wsp:val=&quot;00561BA9&quot;/&gt;&lt;wsp:rsid wsp:val=&quot;00564A53&quot;/&gt;&lt;wsp:rsid wsp:val=&quot;005652EA&quot;/&gt;&lt;wsp:rsid wsp:val=&quot;0056577D&quot;/&gt;&lt;wsp:rsid wsp:val=&quot;005659E1&quot;/&gt;&lt;wsp:rsid wsp:val=&quot;00572AFC&quot;/&gt;&lt;wsp:rsid wsp:val=&quot;0057372E&quot;/&gt;&lt;wsp:rsid wsp:val=&quot;005772D0&quot;/&gt;&lt;wsp:rsid wsp:val=&quot;00577F01&quot;/&gt;&lt;wsp:rsid wsp:val=&quot;00580091&quot;/&gt;&lt;wsp:rsid wsp:val=&quot;00581DAE&quot;/&gt;&lt;wsp:rsid wsp:val=&quot;005826A6&quot;/&gt;&lt;wsp:rsid wsp:val=&quot;00582F7D&quot;/&gt;&lt;wsp:rsid wsp:val=&quot;00583623&quot;/&gt;&lt;wsp:rsid wsp:val=&quot;005848C0&quot;/&gt;&lt;wsp:rsid wsp:val=&quot;00584FE2&quot;/&gt;&lt;wsp:rsid wsp:val=&quot;00587EEA&quot;/&gt;&lt;wsp:rsid wsp:val=&quot;0059156B&quot;/&gt;&lt;wsp:rsid wsp:val=&quot;00591DFB&quot;/&gt;&lt;wsp:rsid wsp:val=&quot;005925EA&quot;/&gt;&lt;wsp:rsid wsp:val=&quot;00593F70&quot;/&gt;&lt;wsp:rsid wsp:val=&quot;00594857&quot;/&gt;&lt;wsp:rsid wsp:val=&quot;0059774C&quot;/&gt;&lt;wsp:rsid wsp:val=&quot;005A0600&quot;/&gt;&lt;wsp:rsid wsp:val=&quot;005A08B2&quot;/&gt;&lt;wsp:rsid wsp:val=&quot;005A0D7A&quot;/&gt;&lt;wsp:rsid wsp:val=&quot;005A429E&quot;/&gt;&lt;wsp:rsid wsp:val=&quot;005A544D&quot;/&gt;&lt;wsp:rsid wsp:val=&quot;005A5AF8&quot;/&gt;&lt;wsp:rsid wsp:val=&quot;005A6430&quot;/&gt;&lt;wsp:rsid wsp:val=&quot;005A6D57&quot;/&gt;&lt;wsp:rsid wsp:val=&quot;005B00B6&quot;/&gt;&lt;wsp:rsid wsp:val=&quot;005B28F6&quot;/&gt;&lt;wsp:rsid wsp:val=&quot;005B2950&quot;/&gt;&lt;wsp:rsid wsp:val=&quot;005B4807&quot;/&gt;&lt;wsp:rsid wsp:val=&quot;005B53A3&quot;/&gt;&lt;wsp:rsid wsp:val=&quot;005B5FBB&quot;/&gt;&lt;wsp:rsid wsp:val=&quot;005B69C0&quot;/&gt;&lt;wsp:rsid wsp:val=&quot;005C1372&quot;/&gt;&lt;wsp:rsid wsp:val=&quot;005C18EF&quot;/&gt;&lt;wsp:rsid wsp:val=&quot;005C2E34&quot;/&gt;&lt;wsp:rsid wsp:val=&quot;005C38D5&quot;/&gt;&lt;wsp:rsid wsp:val=&quot;005C4180&quot;/&gt;&lt;wsp:rsid wsp:val=&quot;005C5E0A&quot;/&gt;&lt;wsp:rsid wsp:val=&quot;005D283C&quot;/&gt;&lt;wsp:rsid wsp:val=&quot;005D307C&quot;/&gt;&lt;wsp:rsid wsp:val=&quot;005D4089&quot;/&gt;&lt;wsp:rsid wsp:val=&quot;005D69FE&quot;/&gt;&lt;wsp:rsid wsp:val=&quot;005E1680&quot;/&gt;&lt;wsp:rsid wsp:val=&quot;005E2E57&quot;/&gt;&lt;wsp:rsid wsp:val=&quot;005E4EAD&quot;/&gt;&lt;wsp:rsid wsp:val=&quot;005E6131&quot;/&gt;&lt;wsp:rsid wsp:val=&quot;005E7EC8&quot;/&gt;&lt;wsp:rsid wsp:val=&quot;005E7F48&quot;/&gt;&lt;wsp:rsid wsp:val=&quot;005F4CC4&quot;/&gt;&lt;wsp:rsid wsp:val=&quot;005F5383&quot;/&gt;&lt;wsp:rsid wsp:val=&quot;005F573E&quot;/&gt;&lt;wsp:rsid wsp:val=&quot;005F63F3&quot;/&gt;&lt;wsp:rsid wsp:val=&quot;005F701E&quot;/&gt;&lt;wsp:rsid wsp:val=&quot;00602FAE&quot;/&gt;&lt;wsp:rsid wsp:val=&quot;00603DFA&quot;/&gt;&lt;wsp:rsid wsp:val=&quot;0060476C&quot;/&gt;&lt;wsp:rsid wsp:val=&quot;00604881&quot;/&gt;&lt;wsp:rsid wsp:val=&quot;0061020B&quot;/&gt;&lt;wsp:rsid wsp:val=&quot;00610C30&quot;/&gt;&lt;wsp:rsid wsp:val=&quot;00610DFC&quot;/&gt;&lt;wsp:rsid wsp:val=&quot;00614C67&quot;/&gt;&lt;wsp:rsid wsp:val=&quot;00615108&quot;/&gt;&lt;wsp:rsid wsp:val=&quot;006166FD&quot;/&gt;&lt;wsp:rsid wsp:val=&quot;006171BC&quot;/&gt;&lt;wsp:rsid wsp:val=&quot;0061766F&quot;/&gt;&lt;wsp:rsid wsp:val=&quot;00617868&quot;/&gt;&lt;wsp:rsid wsp:val=&quot;00617975&quot;/&gt;&lt;wsp:rsid wsp:val=&quot;00620F93&quot;/&gt;&lt;wsp:rsid wsp:val=&quot;00621691&quot;/&gt;&lt;wsp:rsid wsp:val=&quot;006240ED&quot;/&gt;&lt;wsp:rsid wsp:val=&quot;00626160&quot;/&gt;&lt;wsp:rsid wsp:val=&quot;0062661E&quot;/&gt;&lt;wsp:rsid wsp:val=&quot;00626975&quot;/&gt;&lt;wsp:rsid wsp:val=&quot;006272AF&quot;/&gt;&lt;wsp:rsid wsp:val=&quot;00627AF1&quot;/&gt;&lt;wsp:rsid wsp:val=&quot;00627E6B&quot;/&gt;&lt;wsp:rsid wsp:val=&quot;00630F46&quot;/&gt;&lt;wsp:rsid wsp:val=&quot;00633F08&quot;/&gt;&lt;wsp:rsid wsp:val=&quot;006345BB&quot;/&gt;&lt;wsp:rsid wsp:val=&quot;00636BAC&quot;/&gt;&lt;wsp:rsid wsp:val=&quot;006376A2&quot;/&gt;&lt;wsp:rsid wsp:val=&quot;00641B6F&quot;/&gt;&lt;wsp:rsid wsp:val=&quot;00641E98&quot;/&gt;&lt;wsp:rsid wsp:val=&quot;00642818&quot;/&gt;&lt;wsp:rsid wsp:val=&quot;00642CCB&quot;/&gt;&lt;wsp:rsid wsp:val=&quot;00643C6C&quot;/&gt;&lt;wsp:rsid wsp:val=&quot;00645B55&quot;/&gt;&lt;wsp:rsid wsp:val=&quot;00646998&quot;/&gt;&lt;wsp:rsid wsp:val=&quot;00646A37&quot;/&gt;&lt;wsp:rsid wsp:val=&quot;006479E0&quot;/&gt;&lt;wsp:rsid wsp:val=&quot;00654D4F&quot;/&gt;&lt;wsp:rsid wsp:val=&quot;00654E9F&quot;/&gt;&lt;wsp:rsid wsp:val=&quot;00656A25&quot;/&gt;&lt;wsp:rsid wsp:val=&quot;006613D1&quot;/&gt;&lt;wsp:rsid wsp:val=&quot;006623A3&quot;/&gt;&lt;wsp:rsid wsp:val=&quot;00663A1C&quot;/&gt;&lt;wsp:rsid wsp:val=&quot;00670E53&quot;/&gt;&lt;wsp:rsid wsp:val=&quot;00671D48&quot;/&gt;&lt;wsp:rsid wsp:val=&quot;00671DB3&quot;/&gt;&lt;wsp:rsid wsp:val=&quot;006729F1&quot;/&gt;&lt;wsp:rsid wsp:val=&quot;00672C39&quot;/&gt;&lt;wsp:rsid wsp:val=&quot;00675238&quot;/&gt;&lt;wsp:rsid wsp:val=&quot;00675691&quot;/&gt;&lt;wsp:rsid wsp:val=&quot;00675C31&quot;/&gt;&lt;wsp:rsid wsp:val=&quot;006768D6&quot;/&gt;&lt;wsp:rsid wsp:val=&quot;006769E6&quot;/&gt;&lt;wsp:rsid wsp:val=&quot;00676AEA&quot;/&gt;&lt;wsp:rsid wsp:val=&quot;00677407&quot;/&gt;&lt;wsp:rsid wsp:val=&quot;006808BF&quot;/&gt;&lt;wsp:rsid wsp:val=&quot;00681BB4&quot;/&gt;&lt;wsp:rsid wsp:val=&quot;00682914&quot;/&gt;&lt;wsp:rsid wsp:val=&quot;00682FA0&quot;/&gt;&lt;wsp:rsid wsp:val=&quot;00690327&quot;/&gt;&lt;wsp:rsid wsp:val=&quot;0069128D&quot;/&gt;&lt;wsp:rsid wsp:val=&quot;0069151F&quot;/&gt;&lt;wsp:rsid wsp:val=&quot;00694155&quot;/&gt;&lt;wsp:rsid wsp:val=&quot;006A1604&quot;/&gt;&lt;wsp:rsid wsp:val=&quot;006A46A6&quot;/&gt;&lt;wsp:rsid wsp:val=&quot;006A5EEF&quot;/&gt;&lt;wsp:rsid wsp:val=&quot;006A7177&quot;/&gt;&lt;wsp:rsid wsp:val=&quot;006B38A7&quot;/&gt;&lt;wsp:rsid wsp:val=&quot;006B4393&quot;/&gt;&lt;wsp:rsid wsp:val=&quot;006B6058&quot;/&gt;&lt;wsp:rsid wsp:val=&quot;006B77D2&quot;/&gt;&lt;wsp:rsid wsp:val=&quot;006C4335&quot;/&gt;&lt;wsp:rsid wsp:val=&quot;006C6CEA&quot;/&gt;&lt;wsp:rsid wsp:val=&quot;006C722D&quot;/&gt;&lt;wsp:rsid wsp:val=&quot;006D1A90&quot;/&gt;&lt;wsp:rsid wsp:val=&quot;006D2DFE&quot;/&gt;&lt;wsp:rsid wsp:val=&quot;006D405A&quot;/&gt;&lt;wsp:rsid wsp:val=&quot;006D4E2A&quot;/&gt;&lt;wsp:rsid wsp:val=&quot;006D602F&quot;/&gt;&lt;wsp:rsid wsp:val=&quot;006E1BF4&quot;/&gt;&lt;wsp:rsid wsp:val=&quot;006E4069&quot;/&gt;&lt;wsp:rsid wsp:val=&quot;006E63EB&quot;/&gt;&lt;wsp:rsid wsp:val=&quot;006E6992&quot;/&gt;&lt;wsp:rsid wsp:val=&quot;006E7417&quot;/&gt;&lt;wsp:rsid wsp:val=&quot;006E74A6&quot;/&gt;&lt;wsp:rsid wsp:val=&quot;006F078A&quot;/&gt;&lt;wsp:rsid wsp:val=&quot;006F20D0&quot;/&gt;&lt;wsp:rsid wsp:val=&quot;006F4364&quot;/&gt;&lt;wsp:rsid wsp:val=&quot;006F4598&quot;/&gt;&lt;wsp:rsid wsp:val=&quot;006F492B&quot;/&gt;&lt;wsp:rsid wsp:val=&quot;006F4960&quot;/&gt;&lt;wsp:rsid wsp:val=&quot;006F6361&quot;/&gt;&lt;wsp:rsid wsp:val=&quot;00702F0C&quot;/&gt;&lt;wsp:rsid wsp:val=&quot;00705D5B&quot;/&gt;&lt;wsp:rsid wsp:val=&quot;00706263&quot;/&gt;&lt;wsp:rsid wsp:val=&quot;00707528&quot;/&gt;&lt;wsp:rsid wsp:val=&quot;007076A8&quot;/&gt;&lt;wsp:rsid wsp:val=&quot;00707A25&quot;/&gt;&lt;wsp:rsid wsp:val=&quot;0071135F&quot;/&gt;&lt;wsp:rsid wsp:val=&quot;00712197&quot;/&gt;&lt;wsp:rsid wsp:val=&quot;0071376A&quot;/&gt;&lt;wsp:rsid wsp:val=&quot;00713ADA&quot;/&gt;&lt;wsp:rsid wsp:val=&quot;007142B6&quot;/&gt;&lt;wsp:rsid wsp:val=&quot;0071510F&quot;/&gt;&lt;wsp:rsid wsp:val=&quot;00716048&quot;/&gt;&lt;wsp:rsid wsp:val=&quot;007161A9&quot;/&gt;&lt;wsp:rsid wsp:val=&quot;00716AA7&quot;/&gt;&lt;wsp:rsid wsp:val=&quot;00716D2B&quot;/&gt;&lt;wsp:rsid wsp:val=&quot;007200FA&quot;/&gt;&lt;wsp:rsid wsp:val=&quot;00721BC2&quot;/&gt;&lt;wsp:rsid wsp:val=&quot;00722514&quot;/&gt;&lt;wsp:rsid wsp:val=&quot;00722520&quot;/&gt;&lt;wsp:rsid wsp:val=&quot;007230D6&quot;/&gt;&lt;wsp:rsid wsp:val=&quot;007232E4&quot;/&gt;&lt;wsp:rsid wsp:val=&quot;007233B9&quot;/&gt;&lt;wsp:rsid wsp:val=&quot;007236C8&quot;/&gt;&lt;wsp:rsid wsp:val=&quot;007244E3&quot;/&gt;&lt;wsp:rsid wsp:val=&quot;00724B0E&quot;/&gt;&lt;wsp:rsid wsp:val=&quot;00725EED&quot;/&gt;&lt;wsp:rsid wsp:val=&quot;00725F8D&quot;/&gt;&lt;wsp:rsid wsp:val=&quot;00726F52&quot;/&gt;&lt;wsp:rsid wsp:val=&quot;007311D1&quot;/&gt;&lt;wsp:rsid wsp:val=&quot;00732949&quot;/&gt;&lt;wsp:rsid wsp:val=&quot;00732A1C&quot;/&gt;&lt;wsp:rsid wsp:val=&quot;0073517D&quot;/&gt;&lt;wsp:rsid wsp:val=&quot;0073769A&quot;/&gt;&lt;wsp:rsid wsp:val=&quot;0074089C&quot;/&gt;&lt;wsp:rsid wsp:val=&quot;00742283&quot;/&gt;&lt;wsp:rsid wsp:val=&quot;00742E81&quot;/&gt;&lt;wsp:rsid wsp:val=&quot;00744F4B&quot;/&gt;&lt;wsp:rsid wsp:val=&quot;007457FC&quot;/&gt;&lt;wsp:rsid wsp:val=&quot;00746A19&quot;/&gt;&lt;wsp:rsid wsp:val=&quot;00746F29&quot;/&gt;&lt;wsp:rsid wsp:val=&quot;00750557&quot;/&gt;&lt;wsp:rsid wsp:val=&quot;00751C4D&quot;/&gt;&lt;wsp:rsid wsp:val=&quot;00754858&quot;/&gt;&lt;wsp:rsid wsp:val=&quot;007556D9&quot;/&gt;&lt;wsp:rsid wsp:val=&quot;007577BF&quot;/&gt;&lt;wsp:rsid wsp:val=&quot;0076003F&quot;/&gt;&lt;wsp:rsid wsp:val=&quot;0076133D&quot;/&gt;&lt;wsp:rsid wsp:val=&quot;007613C7&quot;/&gt;&lt;wsp:rsid wsp:val=&quot;007621BB&quot;/&gt;&lt;wsp:rsid wsp:val=&quot;00764FA5&quot;/&gt;&lt;wsp:rsid wsp:val=&quot;0076553B&quot;/&gt;&lt;wsp:rsid wsp:val=&quot;00765815&quot;/&gt;&lt;wsp:rsid wsp:val=&quot;00766D9E&quot;/&gt;&lt;wsp:rsid wsp:val=&quot;00770120&quot;/&gt;&lt;wsp:rsid wsp:val=&quot;00770E06&quot;/&gt;&lt;wsp:rsid wsp:val=&quot;00774C81&quot;/&gt;&lt;wsp:rsid wsp:val=&quot;0078081A&quot;/&gt;&lt;wsp:rsid wsp:val=&quot;0078240D&quot;/&gt;&lt;wsp:rsid wsp:val=&quot;0078379E&quot;/&gt;&lt;wsp:rsid wsp:val=&quot;0078498D&quot;/&gt;&lt;wsp:rsid wsp:val=&quot;0078570B&quot;/&gt;&lt;wsp:rsid wsp:val=&quot;0078618F&quot;/&gt;&lt;wsp:rsid wsp:val=&quot;007868F3&quot;/&gt;&lt;wsp:rsid wsp:val=&quot;00786EBD&quot;/&gt;&lt;wsp:rsid wsp:val=&quot;00787121&quot;/&gt;&lt;wsp:rsid wsp:val=&quot;00792B89&quot;/&gt;&lt;wsp:rsid wsp:val=&quot;007934BA&quot;/&gt;&lt;wsp:rsid wsp:val=&quot;0079352B&quot;/&gt;&lt;wsp:rsid wsp:val=&quot;00794847&quot;/&gt;&lt;wsp:rsid wsp:val=&quot;0079554B&quot;/&gt;&lt;wsp:rsid wsp:val=&quot;0079646E&quot;/&gt;&lt;wsp:rsid wsp:val=&quot;007973AB&quot;/&gt;&lt;wsp:rsid wsp:val=&quot;007A176A&quot;/&gt;&lt;wsp:rsid wsp:val=&quot;007A46DE&quot;/&gt;&lt;wsp:rsid wsp:val=&quot;007A55FF&quot;/&gt;&lt;wsp:rsid wsp:val=&quot;007A5D35&quot;/&gt;&lt;wsp:rsid wsp:val=&quot;007A69BD&quot;/&gt;&lt;wsp:rsid wsp:val=&quot;007A6AC9&quot;/&gt;&lt;wsp:rsid wsp:val=&quot;007A7080&quot;/&gt;&lt;wsp:rsid wsp:val=&quot;007A7240&quot;/&gt;&lt;wsp:rsid wsp:val=&quot;007B49CC&quot;/&gt;&lt;wsp:rsid wsp:val=&quot;007B7351&quot;/&gt;&lt;wsp:rsid wsp:val=&quot;007B74C8&quot;/&gt;&lt;wsp:rsid wsp:val=&quot;007C2A2D&quot;/&gt;&lt;wsp:rsid wsp:val=&quot;007C48AE&quot;/&gt;&lt;wsp:rsid wsp:val=&quot;007C5C27&quot;/&gt;&lt;wsp:rsid wsp:val=&quot;007C5FBB&quot;/&gt;&lt;wsp:rsid wsp:val=&quot;007C603D&quot;/&gt;&lt;wsp:rsid wsp:val=&quot;007C69BC&quot;/&gt;&lt;wsp:rsid wsp:val=&quot;007C7F26&quot;/&gt;&lt;wsp:rsid wsp:val=&quot;007D0DA2&quot;/&gt;&lt;wsp:rsid wsp:val=&quot;007D1635&quot;/&gt;&lt;wsp:rsid wsp:val=&quot;007D20AB&quot;/&gt;&lt;wsp:rsid wsp:val=&quot;007D39AB&quot;/&gt;&lt;wsp:rsid wsp:val=&quot;007D3F54&quot;/&gt;&lt;wsp:rsid wsp:val=&quot;007D4DA2&quot;/&gt;&lt;wsp:rsid wsp:val=&quot;007D7C9A&quot;/&gt;&lt;wsp:rsid wsp:val=&quot;007E028E&quot;/&gt;&lt;wsp:rsid wsp:val=&quot;007E04C1&quot;/&gt;&lt;wsp:rsid wsp:val=&quot;007E07F2&quot;/&gt;&lt;wsp:rsid wsp:val=&quot;007E0EBB&quot;/&gt;&lt;wsp:rsid wsp:val=&quot;007E1563&quot;/&gt;&lt;wsp:rsid wsp:val=&quot;007E26F8&quot;/&gt;&lt;wsp:rsid wsp:val=&quot;007E3E75&quot;/&gt;&lt;wsp:rsid wsp:val=&quot;007F065E&quot;/&gt;&lt;wsp:rsid wsp:val=&quot;007F195B&quot;/&gt;&lt;wsp:rsid wsp:val=&quot;007F3BD2&quot;/&gt;&lt;wsp:rsid wsp:val=&quot;007F5526&quot;/&gt;&lt;wsp:rsid wsp:val=&quot;007F6D1D&quot;/&gt;&lt;wsp:rsid wsp:val=&quot;00800183&quot;/&gt;&lt;wsp:rsid wsp:val=&quot;00805854&quot;/&gt;&lt;wsp:rsid wsp:val=&quot;008060B8&quot;/&gt;&lt;wsp:rsid wsp:val=&quot;008072A2&quot;/&gt;&lt;wsp:rsid wsp:val=&quot;00807DC8&quot;/&gt;&lt;wsp:rsid wsp:val=&quot;00810BB6&quot;/&gt;&lt;wsp:rsid wsp:val=&quot;008110A5&quot;/&gt;&lt;wsp:rsid wsp:val=&quot;0081321C&quot;/&gt;&lt;wsp:rsid wsp:val=&quot;0081323A&quot;/&gt;&lt;wsp:rsid wsp:val=&quot;00813D27&quot;/&gt;&lt;wsp:rsid wsp:val=&quot;00814B67&quot;/&gt;&lt;wsp:rsid wsp:val=&quot;00815F21&quot;/&gt;&lt;wsp:rsid wsp:val=&quot;0081653B&quot;/&gt;&lt;wsp:rsid wsp:val=&quot;008165D3&quot;/&gt;&lt;wsp:rsid wsp:val=&quot;00817160&quot;/&gt;&lt;wsp:rsid wsp:val=&quot;0081756C&quot;/&gt;&lt;wsp:rsid wsp:val=&quot;00817DD2&quot;/&gt;&lt;wsp:rsid wsp:val=&quot;00821201&quot;/&gt;&lt;wsp:rsid wsp:val=&quot;008219B9&quot;/&gt;&lt;wsp:rsid wsp:val=&quot;00821BF2&quot;/&gt;&lt;wsp:rsid wsp:val=&quot;008230D8&quot;/&gt;&lt;wsp:rsid wsp:val=&quot;00824285&quot;/&gt;&lt;wsp:rsid wsp:val=&quot;00826D4D&quot;/&gt;&lt;wsp:rsid wsp:val=&quot;008277B0&quot;/&gt;&lt;wsp:rsid wsp:val=&quot;00832C56&quot;/&gt;&lt;wsp:rsid wsp:val=&quot;00833DDB&quot;/&gt;&lt;wsp:rsid wsp:val=&quot;00834ECB&quot;/&gt;&lt;wsp:rsid wsp:val=&quot;008368BE&quot;/&gt;&lt;wsp:rsid wsp:val=&quot;008377DE&quot;/&gt;&lt;wsp:rsid wsp:val=&quot;00837FD6&quot;/&gt;&lt;wsp:rsid wsp:val=&quot;008404B7&quot;/&gt;&lt;wsp:rsid wsp:val=&quot;008422BA&quot;/&gt;&lt;wsp:rsid wsp:val=&quot;00842323&quot;/&gt;&lt;wsp:rsid wsp:val=&quot;00845650&quot;/&gt;&lt;wsp:rsid wsp:val=&quot;00846461&quot;/&gt;&lt;wsp:rsid wsp:val=&quot;008466AA&quot;/&gt;&lt;wsp:rsid wsp:val=&quot;008467B3&quot;/&gt;&lt;wsp:rsid wsp:val=&quot;00846840&quot;/&gt;&lt;wsp:rsid wsp:val=&quot;00846F9D&quot;/&gt;&lt;wsp:rsid wsp:val=&quot;00847C12&quot;/&gt;&lt;wsp:rsid wsp:val=&quot;00847D40&quot;/&gt;&lt;wsp:rsid wsp:val=&quot;0085064A&quot;/&gt;&lt;wsp:rsid wsp:val=&quot;00850BCB&quot;/&gt;&lt;wsp:rsid wsp:val=&quot;008522F9&quot;/&gt;&lt;wsp:rsid wsp:val=&quot;00852ED1&quot;/&gt;&lt;wsp:rsid wsp:val=&quot;00853625&quot;/&gt;&lt;wsp:rsid wsp:val=&quot;00853BD7&quot;/&gt;&lt;wsp:rsid wsp:val=&quot;008556DE&quot;/&gt;&lt;wsp:rsid wsp:val=&quot;00856C72&quot;/&gt;&lt;wsp:rsid wsp:val=&quot;0086130F&quot;/&gt;&lt;wsp:rsid wsp:val=&quot;00867482&quot;/&gt;&lt;wsp:rsid wsp:val=&quot;0087250C&quot;/&gt;&lt;wsp:rsid wsp:val=&quot;00872A8C&quot;/&gt;&lt;wsp:rsid wsp:val=&quot;0087310A&quot;/&gt;&lt;wsp:rsid wsp:val=&quot;00873792&quot;/&gt;&lt;wsp:rsid wsp:val=&quot;00875241&quot;/&gt;&lt;wsp:rsid wsp:val=&quot;008752B8&quot;/&gt;&lt;wsp:rsid wsp:val=&quot;00875E96&quot;/&gt;&lt;wsp:rsid wsp:val=&quot;0087694B&quot;/&gt;&lt;wsp:rsid wsp:val=&quot;008774EE&quot;/&gt;&lt;wsp:rsid wsp:val=&quot;008778CF&quot;/&gt;&lt;wsp:rsid wsp:val=&quot;008803BF&quot;/&gt;&lt;wsp:rsid wsp:val=&quot;008819A9&quot;/&gt;&lt;wsp:rsid wsp:val=&quot;00882432&quot;/&gt;&lt;wsp:rsid wsp:val=&quot;0088257D&quot;/&gt;&lt;wsp:rsid wsp:val=&quot;00887CBE&quot;/&gt;&lt;wsp:rsid wsp:val=&quot;00887D9D&quot;/&gt;&lt;wsp:rsid wsp:val=&quot;00890A0C&quot;/&gt;&lt;wsp:rsid wsp:val=&quot;0089219D&quot;/&gt;&lt;wsp:rsid wsp:val=&quot;00892A5E&quot;/&gt;&lt;wsp:rsid wsp:val=&quot;00892AA7&quot;/&gt;&lt;wsp:rsid wsp:val=&quot;00892D88&quot;/&gt;&lt;wsp:rsid wsp:val=&quot;0089340A&quot;/&gt;&lt;wsp:rsid wsp:val=&quot;00895E4E&quot;/&gt;&lt;wsp:rsid wsp:val=&quot;008A1770&quot;/&gt;&lt;wsp:rsid wsp:val=&quot;008A374E&quot;/&gt;&lt;wsp:rsid wsp:val=&quot;008A3B8D&quot;/&gt;&lt;wsp:rsid wsp:val=&quot;008A3E1C&quot;/&gt;&lt;wsp:rsid wsp:val=&quot;008A48E7&quot;/&gt;&lt;wsp:rsid wsp:val=&quot;008A6220&quot;/&gt;&lt;wsp:rsid wsp:val=&quot;008A7332&quot;/&gt;&lt;wsp:rsid wsp:val=&quot;008B082F&quot;/&gt;&lt;wsp:rsid wsp:val=&quot;008B08AC&quot;/&gt;&lt;wsp:rsid wsp:val=&quot;008B21FE&quot;/&gt;&lt;wsp:rsid wsp:val=&quot;008B27EA&quot;/&gt;&lt;wsp:rsid wsp:val=&quot;008B3215&quot;/&gt;&lt;wsp:rsid wsp:val=&quot;008B3F70&quot;/&gt;&lt;wsp:rsid wsp:val=&quot;008B4D7A&quot;/&gt;&lt;wsp:rsid wsp:val=&quot;008B4E13&quot;/&gt;&lt;wsp:rsid wsp:val=&quot;008B5414&quot;/&gt;&lt;wsp:rsid wsp:val=&quot;008C1078&quot;/&gt;&lt;wsp:rsid wsp:val=&quot;008C28A9&quot;/&gt;&lt;wsp:rsid wsp:val=&quot;008C2C4F&quot;/&gt;&lt;wsp:rsid wsp:val=&quot;008C2D41&quot;/&gt;&lt;wsp:rsid wsp:val=&quot;008C32EE&quot;/&gt;&lt;wsp:rsid wsp:val=&quot;008C59F3&quot;/&gt;&lt;wsp:rsid wsp:val=&quot;008C6EF2&quot;/&gt;&lt;wsp:rsid wsp:val=&quot;008C7F90&quot;/&gt;&lt;wsp:rsid wsp:val=&quot;008D77DB&quot;/&gt;&lt;wsp:rsid wsp:val=&quot;008E0363&quot;/&gt;&lt;wsp:rsid wsp:val=&quot;008E3133&quot;/&gt;&lt;wsp:rsid wsp:val=&quot;008E406C&quot;/&gt;&lt;wsp:rsid wsp:val=&quot;008E4A90&quot;/&gt;&lt;wsp:rsid wsp:val=&quot;008E5BD6&quot;/&gt;&lt;wsp:rsid wsp:val=&quot;008E5C9B&quot;/&gt;&lt;wsp:rsid wsp:val=&quot;008E7356&quot;/&gt;&lt;wsp:rsid wsp:val=&quot;008F14FC&quot;/&gt;&lt;wsp:rsid wsp:val=&quot;008F265F&quot;/&gt;&lt;wsp:rsid wsp:val=&quot;008F29C4&quot;/&gt;&lt;wsp:rsid wsp:val=&quot;008F3490&quot;/&gt;&lt;wsp:rsid wsp:val=&quot;008F6C08&quot;/&gt;&lt;wsp:rsid wsp:val=&quot;008F7378&quot;/&gt;&lt;wsp:rsid wsp:val=&quot;008F7E49&quot;/&gt;&lt;wsp:rsid wsp:val=&quot;00900ACD&quot;/&gt;&lt;wsp:rsid wsp:val=&quot;00900ACF&quot;/&gt;&lt;wsp:rsid wsp:val=&quot;00901970&quot;/&gt;&lt;wsp:rsid wsp:val=&quot;00903A4D&quot;/&gt;&lt;wsp:rsid wsp:val=&quot;00904F7A&quot;/&gt;&lt;wsp:rsid wsp:val=&quot;0091047D&quot;/&gt;&lt;wsp:rsid wsp:val=&quot;009116AF&quot;/&gt;&lt;wsp:rsid wsp:val=&quot;00911C5F&quot;/&gt;&lt;wsp:rsid wsp:val=&quot;00912312&quot;/&gt;&lt;wsp:rsid wsp:val=&quot;0091360A&quot;/&gt;&lt;wsp:rsid wsp:val=&quot;00913D63&quot;/&gt;&lt;wsp:rsid wsp:val=&quot;00916A3A&quot;/&gt;&lt;wsp:rsid wsp:val=&quot;00920070&quot;/&gt;&lt;wsp:rsid wsp:val=&quot;009235BA&quot;/&gt;&lt;wsp:rsid wsp:val=&quot;00924578&quot;/&gt;&lt;wsp:rsid wsp:val=&quot;00924607&quot;/&gt;&lt;wsp:rsid wsp:val=&quot;00927D18&quot;/&gt;&lt;wsp:rsid wsp:val=&quot;00930A32&quot;/&gt;&lt;wsp:rsid wsp:val=&quot;0093107F&quot;/&gt;&lt;wsp:rsid wsp:val=&quot;009331A5&quot;/&gt;&lt;wsp:rsid wsp:val=&quot;009331DF&quot;/&gt;&lt;wsp:rsid wsp:val=&quot;0093367D&quot;/&gt;&lt;wsp:rsid wsp:val=&quot;00934057&quot;/&gt;&lt;wsp:rsid wsp:val=&quot;00934E5D&quot;/&gt;&lt;wsp:rsid wsp:val=&quot;00940FB5&quot;/&gt;&lt;wsp:rsid wsp:val=&quot;0094133C&quot;/&gt;&lt;wsp:rsid wsp:val=&quot;009437C0&quot;/&gt;&lt;wsp:rsid wsp:val=&quot;009458C6&quot;/&gt;&lt;wsp:rsid wsp:val=&quot;00945A7E&quot;/&gt;&lt;wsp:rsid wsp:val=&quot;00947ACA&quot;/&gt;&lt;wsp:rsid wsp:val=&quot;00947E27&quot;/&gt;&lt;wsp:rsid wsp:val=&quot;00950738&quot;/&gt;&lt;wsp:rsid wsp:val=&quot;00951362&quot;/&gt;&lt;wsp:rsid wsp:val=&quot;009513F8&quot;/&gt;&lt;wsp:rsid wsp:val=&quot;009520C7&quot;/&gt;&lt;wsp:rsid wsp:val=&quot;00954089&quot;/&gt;&lt;wsp:rsid wsp:val=&quot;00954533&quot;/&gt;&lt;wsp:rsid wsp:val=&quot;00954C28&quot;/&gt;&lt;wsp:rsid wsp:val=&quot;009550D1&quot;/&gt;&lt;wsp:rsid wsp:val=&quot;00955DA6&quot;/&gt;&lt;wsp:rsid wsp:val=&quot;00956DEC&quot;/&gt;&lt;wsp:rsid wsp:val=&quot;009574CE&quot;/&gt;&lt;wsp:rsid wsp:val=&quot;00961214&quot;/&gt;&lt;wsp:rsid wsp:val=&quot;00961D20&quot;/&gt;&lt;wsp:rsid wsp:val=&quot;00962DD9&quot;/&gt;&lt;wsp:rsid wsp:val=&quot;0096395C&quot;/&gt;&lt;wsp:rsid wsp:val=&quot;00964728&quot;/&gt;&lt;wsp:rsid wsp:val=&quot;00964DD8&quot;/&gt;&lt;wsp:rsid wsp:val=&quot;0097111C&quot;/&gt;&lt;wsp:rsid wsp:val=&quot;0097223C&quot;/&gt;&lt;wsp:rsid wsp:val=&quot;00973162&quot;/&gt;&lt;wsp:rsid wsp:val=&quot;00973D83&quot;/&gt;&lt;wsp:rsid wsp:val=&quot;0097508F&quot;/&gt;&lt;wsp:rsid wsp:val=&quot;00975F41&quot;/&gt;&lt;wsp:rsid wsp:val=&quot;00976D34&quot;/&gt;&lt;wsp:rsid wsp:val=&quot;009777AE&quot;/&gt;&lt;wsp:rsid wsp:val=&quot;00977A0B&quot;/&gt;&lt;wsp:rsid wsp:val=&quot;009814B2&quot;/&gt;&lt;wsp:rsid wsp:val=&quot;00982132&quot;/&gt;&lt;wsp:rsid wsp:val=&quot;00982528&quot;/&gt;&lt;wsp:rsid wsp:val=&quot;0098262F&quot;/&gt;&lt;wsp:rsid wsp:val=&quot;00984861&quot;/&gt;&lt;wsp:rsid wsp:val=&quot;00985D17&quot;/&gt;&lt;wsp:rsid wsp:val=&quot;0098777B&quot;/&gt;&lt;wsp:rsid wsp:val=&quot;00990308&quot;/&gt;&lt;wsp:rsid wsp:val=&quot;00990967&quot;/&gt;&lt;wsp:rsid wsp:val=&quot;00990CDC&quot;/&gt;&lt;wsp:rsid wsp:val=&quot;00990D07&quot;/&gt;&lt;wsp:rsid wsp:val=&quot;00991AB9&quot;/&gt;&lt;wsp:rsid wsp:val=&quot;00991C8E&quot;/&gt;&lt;wsp:rsid wsp:val=&quot;00995B7F&quot;/&gt;&lt;wsp:rsid wsp:val=&quot;009977EF&quot;/&gt;&lt;wsp:rsid wsp:val=&quot;009A10D2&quot;/&gt;&lt;wsp:rsid wsp:val=&quot;009A1EB3&quot;/&gt;&lt;wsp:rsid wsp:val=&quot;009A7CB1&quot;/&gt;&lt;wsp:rsid wsp:val=&quot;009B2F09&quot;/&gt;&lt;wsp:rsid wsp:val=&quot;009B3A2A&quot;/&gt;&lt;wsp:rsid wsp:val=&quot;009B4A49&quot;/&gt;&lt;wsp:rsid wsp:val=&quot;009B5690&quot;/&gt;&lt;wsp:rsid wsp:val=&quot;009B6257&quot;/&gt;&lt;wsp:rsid wsp:val=&quot;009B7354&quot;/&gt;&lt;wsp:rsid wsp:val=&quot;009C095C&quot;/&gt;&lt;wsp:rsid wsp:val=&quot;009C1BF3&quot;/&gt;&lt;wsp:rsid wsp:val=&quot;009C3756&quot;/&gt;&lt;wsp:rsid wsp:val=&quot;009C4B06&quot;/&gt;&lt;wsp:rsid wsp:val=&quot;009C67B3&quot;/&gt;&lt;wsp:rsid wsp:val=&quot;009C6DF0&quot;/&gt;&lt;wsp:rsid wsp:val=&quot;009C705E&quot;/&gt;&lt;wsp:rsid wsp:val=&quot;009C73C0&quot;/&gt;&lt;wsp:rsid wsp:val=&quot;009D0AEE&quot;/&gt;&lt;wsp:rsid wsp:val=&quot;009D0EFE&quot;/&gt;&lt;wsp:rsid wsp:val=&quot;009D43F5&quot;/&gt;&lt;wsp:rsid wsp:val=&quot;009D5016&quot;/&gt;&lt;wsp:rsid wsp:val=&quot;009D66A8&quot;/&gt;&lt;wsp:rsid wsp:val=&quot;009D67AE&quot;/&gt;&lt;wsp:rsid wsp:val=&quot;009D724D&quot;/&gt;&lt;wsp:rsid wsp:val=&quot;009D792E&quot;/&gt;&lt;wsp:rsid wsp:val=&quot;009E0034&quot;/&gt;&lt;wsp:rsid wsp:val=&quot;009E1C10&quot;/&gt;&lt;wsp:rsid wsp:val=&quot;009E6291&quot;/&gt;&lt;wsp:rsid wsp:val=&quot;009E7CA5&quot;/&gt;&lt;wsp:rsid wsp:val=&quot;009F280D&quot;/&gt;&lt;wsp:rsid wsp:val=&quot;009F50A6&quot;/&gt;&lt;wsp:rsid wsp:val=&quot;00A00DC2&quot;/&gt;&lt;wsp:rsid wsp:val=&quot;00A01AA1&quot;/&gt;&lt;wsp:rsid wsp:val=&quot;00A06426&quot;/&gt;&lt;wsp:rsid wsp:val=&quot;00A06B71&quot;/&gt;&lt;wsp:rsid wsp:val=&quot;00A07D7D&quot;/&gt;&lt;wsp:rsid wsp:val=&quot;00A07F6D&quot;/&gt;&lt;wsp:rsid wsp:val=&quot;00A1002C&quot;/&gt;&lt;wsp:rsid wsp:val=&quot;00A125A9&quot;/&gt;&lt;wsp:rsid wsp:val=&quot;00A12B64&quot;/&gt;&lt;wsp:rsid wsp:val=&quot;00A13370&quot;/&gt;&lt;wsp:rsid wsp:val=&quot;00A14C89&quot;/&gt;&lt;wsp:rsid wsp:val=&quot;00A155CD&quot;/&gt;&lt;wsp:rsid wsp:val=&quot;00A17406&quot;/&gt;&lt;wsp:rsid wsp:val=&quot;00A20201&quot;/&gt;&lt;wsp:rsid wsp:val=&quot;00A2031B&quot;/&gt;&lt;wsp:rsid wsp:val=&quot;00A222A5&quot;/&gt;&lt;wsp:rsid wsp:val=&quot;00A2278A&quot;/&gt;&lt;wsp:rsid wsp:val=&quot;00A24421&quot;/&gt;&lt;wsp:rsid wsp:val=&quot;00A24C57&quot;/&gt;&lt;wsp:rsid wsp:val=&quot;00A254AB&quot;/&gt;&lt;wsp:rsid wsp:val=&quot;00A25A73&quot;/&gt;&lt;wsp:rsid wsp:val=&quot;00A3054F&quot;/&gt;&lt;wsp:rsid wsp:val=&quot;00A30D98&quot;/&gt;&lt;wsp:rsid wsp:val=&quot;00A31467&quot;/&gt;&lt;wsp:rsid wsp:val=&quot;00A338D1&quot;/&gt;&lt;wsp:rsid wsp:val=&quot;00A372CB&quot;/&gt;&lt;wsp:rsid wsp:val=&quot;00A377AB&quot;/&gt;&lt;wsp:rsid wsp:val=&quot;00A3790E&quot;/&gt;&lt;wsp:rsid wsp:val=&quot;00A40605&quot;/&gt;&lt;wsp:rsid wsp:val=&quot;00A41CF1&quot;/&gt;&lt;wsp:rsid wsp:val=&quot;00A41D83&quot;/&gt;&lt;wsp:rsid wsp:val=&quot;00A42B8F&quot;/&gt;&lt;wsp:rsid wsp:val=&quot;00A45A07&quot;/&gt;&lt;wsp:rsid wsp:val=&quot;00A515F3&quot;/&gt;&lt;wsp:rsid wsp:val=&quot;00A51661&quot;/&gt;&lt;wsp:rsid wsp:val=&quot;00A51C60&quot;/&gt;&lt;wsp:rsid wsp:val=&quot;00A554D8&quot;/&gt;&lt;wsp:rsid wsp:val=&quot;00A5652D&quot;/&gt;&lt;wsp:rsid wsp:val=&quot;00A572B6&quot;/&gt;&lt;wsp:rsid wsp:val=&quot;00A60D0E&quot;/&gt;&lt;wsp:rsid wsp:val=&quot;00A6223E&quot;/&gt;&lt;wsp:rsid wsp:val=&quot;00A65EF0&quot;/&gt;&lt;wsp:rsid wsp:val=&quot;00A66575&quot;/&gt;&lt;wsp:rsid wsp:val=&quot;00A67644&quot;/&gt;&lt;wsp:rsid wsp:val=&quot;00A67B8C&quot;/&gt;&lt;wsp:rsid wsp:val=&quot;00A7084A&quot;/&gt;&lt;wsp:rsid wsp:val=&quot;00A75272&quot;/&gt;&lt;wsp:rsid wsp:val=&quot;00A752FA&quot;/&gt;&lt;wsp:rsid wsp:val=&quot;00A75B9E&quot;/&gt;&lt;wsp:rsid wsp:val=&quot;00A75DE4&quot;/&gt;&lt;wsp:rsid wsp:val=&quot;00A7670E&quot;/&gt;&lt;wsp:rsid wsp:val=&quot;00A80D9C&quot;/&gt;&lt;wsp:rsid wsp:val=&quot;00A82D4E&quot;/&gt;&lt;wsp:rsid wsp:val=&quot;00A83B28&quot;/&gt;&lt;wsp:rsid wsp:val=&quot;00A83F3E&quot;/&gt;&lt;wsp:rsid wsp:val=&quot;00A86206&quot;/&gt;&lt;wsp:rsid wsp:val=&quot;00A86EE8&quot;/&gt;&lt;wsp:rsid wsp:val=&quot;00A87639&quot;/&gt;&lt;wsp:rsid wsp:val=&quot;00A8790F&quot;/&gt;&lt;wsp:rsid wsp:val=&quot;00A91CC2&quot;/&gt;&lt;wsp:rsid wsp:val=&quot;00A94948&quot;/&gt;&lt;wsp:rsid wsp:val=&quot;00A94BD7&quot;/&gt;&lt;wsp:rsid wsp:val=&quot;00A94F41&quot;/&gt;&lt;wsp:rsid wsp:val=&quot;00A97312&quot;/&gt;&lt;wsp:rsid wsp:val=&quot;00AA001C&quot;/&gt;&lt;wsp:rsid wsp:val=&quot;00AA0ADB&quot;/&gt;&lt;wsp:rsid wsp:val=&quot;00AA1151&quot;/&gt;&lt;wsp:rsid wsp:val=&quot;00AA134C&quot;/&gt;&lt;wsp:rsid wsp:val=&quot;00AA3C2A&quot;/&gt;&lt;wsp:rsid wsp:val=&quot;00AA5FF7&quot;/&gt;&lt;wsp:rsid wsp:val=&quot;00AA61D6&quot;/&gt;&lt;wsp:rsid wsp:val=&quot;00AA68E1&quot;/&gt;&lt;wsp:rsid wsp:val=&quot;00AB0634&quot;/&gt;&lt;wsp:rsid wsp:val=&quot;00AB0906&quot;/&gt;&lt;wsp:rsid wsp:val=&quot;00AB0B5B&quot;/&gt;&lt;wsp:rsid wsp:val=&quot;00AB1681&quot;/&gt;&lt;wsp:rsid wsp:val=&quot;00AB268F&quot;/&gt;&lt;wsp:rsid wsp:val=&quot;00AB2844&quot;/&gt;&lt;wsp:rsid wsp:val=&quot;00AB47FE&quot;/&gt;&lt;wsp:rsid wsp:val=&quot;00AB73E4&quot;/&gt;&lt;wsp:rsid wsp:val=&quot;00AC1B59&quot;/&gt;&lt;wsp:rsid wsp:val=&quot;00AC1FDB&quot;/&gt;&lt;wsp:rsid wsp:val=&quot;00AC39DF&quot;/&gt;&lt;wsp:rsid wsp:val=&quot;00AC3DB8&quot;/&gt;&lt;wsp:rsid wsp:val=&quot;00AC604F&quot;/&gt;&lt;wsp:rsid wsp:val=&quot;00AC66F8&quot;/&gt;&lt;wsp:rsid wsp:val=&quot;00AC79BE&quot;/&gt;&lt;wsp:rsid wsp:val=&quot;00AD108C&quot;/&gt;&lt;wsp:rsid wsp:val=&quot;00AD357A&quot;/&gt;&lt;wsp:rsid wsp:val=&quot;00AD3676&quot;/&gt;&lt;wsp:rsid wsp:val=&quot;00AD3EE1&quot;/&gt;&lt;wsp:rsid wsp:val=&quot;00AD56DA&quot;/&gt;&lt;wsp:rsid wsp:val=&quot;00AE045E&quot;/&gt;&lt;wsp:rsid wsp:val=&quot;00AE0D84&quot;/&gt;&lt;wsp:rsid wsp:val=&quot;00AE3277&quot;/&gt;&lt;wsp:rsid wsp:val=&quot;00AE3559&quot;/&gt;&lt;wsp:rsid wsp:val=&quot;00AE5645&quot;/&gt;&lt;wsp:rsid wsp:val=&quot;00AE5697&quot;/&gt;&lt;wsp:rsid wsp:val=&quot;00AE61C4&quot;/&gt;&lt;wsp:rsid wsp:val=&quot;00AE672B&quot;/&gt;&lt;wsp:rsid wsp:val=&quot;00AE6AE5&quot;/&gt;&lt;wsp:rsid wsp:val=&quot;00AF1A5B&quot;/&gt;&lt;wsp:rsid wsp:val=&quot;00AF1F83&quot;/&gt;&lt;wsp:rsid wsp:val=&quot;00AF2F1B&quot;/&gt;&lt;wsp:rsid wsp:val=&quot;00AF60A5&quot;/&gt;&lt;wsp:rsid wsp:val=&quot;00B00A8B&quot;/&gt;&lt;wsp:rsid wsp:val=&quot;00B019C6&quot;/&gt;&lt;wsp:rsid wsp:val=&quot;00B01F84&quot;/&gt;&lt;wsp:rsid wsp:val=&quot;00B021A9&quot;/&gt;&lt;wsp:rsid wsp:val=&quot;00B0225C&quot;/&gt;&lt;wsp:rsid wsp:val=&quot;00B03194&quot;/&gt;&lt;wsp:rsid wsp:val=&quot;00B03529&quot;/&gt;&lt;wsp:rsid wsp:val=&quot;00B0485A&quot;/&gt;&lt;wsp:rsid wsp:val=&quot;00B0778E&quot;/&gt;&lt;wsp:rsid wsp:val=&quot;00B112B3&quot;/&gt;&lt;wsp:rsid wsp:val=&quot;00B115D8&quot;/&gt;&lt;wsp:rsid wsp:val=&quot;00B122B1&quot;/&gt;&lt;wsp:rsid wsp:val=&quot;00B14C62&quot;/&gt;&lt;wsp:rsid wsp:val=&quot;00B21BB1&quot;/&gt;&lt;wsp:rsid wsp:val=&quot;00B225ED&quot;/&gt;&lt;wsp:rsid wsp:val=&quot;00B23C3A&quot;/&gt;&lt;wsp:rsid wsp:val=&quot;00B24B56&quot;/&gt;&lt;wsp:rsid wsp:val=&quot;00B27F2B&quot;/&gt;&lt;wsp:rsid wsp:val=&quot;00B313FD&quot;/&gt;&lt;wsp:rsid wsp:val=&quot;00B321C2&quot;/&gt;&lt;wsp:rsid wsp:val=&quot;00B32C93&quot;/&gt;&lt;wsp:rsid wsp:val=&quot;00B33B88&quot;/&gt;&lt;wsp:rsid wsp:val=&quot;00B35E09&quot;/&gt;&lt;wsp:rsid wsp:val=&quot;00B40ED0&quot;/&gt;&lt;wsp:rsid wsp:val=&quot;00B41242&quot;/&gt;&lt;wsp:rsid wsp:val=&quot;00B413AC&quot;/&gt;&lt;wsp:rsid wsp:val=&quot;00B450F4&quot;/&gt;&lt;wsp:rsid wsp:val=&quot;00B551F9&quot;/&gt;&lt;wsp:rsid wsp:val=&quot;00B60404&quot;/&gt;&lt;wsp:rsid wsp:val=&quot;00B609ED&quot;/&gt;&lt;wsp:rsid wsp:val=&quot;00B64328&quot;/&gt;&lt;wsp:rsid wsp:val=&quot;00B6549A&quot;/&gt;&lt;wsp:rsid wsp:val=&quot;00B70978&quot;/&gt;&lt;wsp:rsid wsp:val=&quot;00B75FFB&quot;/&gt;&lt;wsp:rsid wsp:val=&quot;00B8027D&quot;/&gt;&lt;wsp:rsid wsp:val=&quot;00B810C2&quot;/&gt;&lt;wsp:rsid wsp:val=&quot;00B8643D&quot;/&gt;&lt;wsp:rsid wsp:val=&quot;00B86BC5&quot;/&gt;&lt;wsp:rsid wsp:val=&quot;00B90DBB&quot;/&gt;&lt;wsp:rsid wsp:val=&quot;00B90EA6&quot;/&gt;&lt;wsp:rsid wsp:val=&quot;00B92DB0&quot;/&gt;&lt;wsp:rsid wsp:val=&quot;00B93655&quot;/&gt;&lt;wsp:rsid wsp:val=&quot;00B940BC&quot;/&gt;&lt;wsp:rsid wsp:val=&quot;00B950FF&quot;/&gt;&lt;wsp:rsid wsp:val=&quot;00B95632&quot;/&gt;&lt;wsp:rsid wsp:val=&quot;00B96610&quot;/&gt;&lt;wsp:rsid wsp:val=&quot;00B96945&quot;/&gt;&lt;wsp:rsid wsp:val=&quot;00B97AC0&quot;/&gt;&lt;wsp:rsid wsp:val=&quot;00BA0816&quot;/&gt;&lt;wsp:rsid wsp:val=&quot;00BA13AD&quot;/&gt;&lt;wsp:rsid wsp:val=&quot;00BA175A&quot;/&gt;&lt;wsp:rsid wsp:val=&quot;00BA30E0&quot;/&gt;&lt;wsp:rsid wsp:val=&quot;00BA3170&quot;/&gt;&lt;wsp:rsid wsp:val=&quot;00BA3A58&quot;/&gt;&lt;wsp:rsid wsp:val=&quot;00BA3D97&quot;/&gt;&lt;wsp:rsid wsp:val=&quot;00BA3F5A&quot;/&gt;&lt;wsp:rsid wsp:val=&quot;00BA40CE&quot;/&gt;&lt;wsp:rsid wsp:val=&quot;00BA5365&quot;/&gt;&lt;wsp:rsid wsp:val=&quot;00BA581C&quot;/&gt;&lt;wsp:rsid wsp:val=&quot;00BA6D3B&quot;/&gt;&lt;wsp:rsid wsp:val=&quot;00BB00DA&quot;/&gt;&lt;wsp:rsid wsp:val=&quot;00BB0845&quot;/&gt;&lt;wsp:rsid wsp:val=&quot;00BB1269&quot;/&gt;&lt;wsp:rsid wsp:val=&quot;00BB5147&quot;/&gt;&lt;wsp:rsid wsp:val=&quot;00BB546F&quot;/&gt;&lt;wsp:rsid wsp:val=&quot;00BB700F&quot;/&gt;&lt;wsp:rsid wsp:val=&quot;00BB73CE&quot;/&gt;&lt;wsp:rsid wsp:val=&quot;00BB7F4B&quot;/&gt;&lt;wsp:rsid wsp:val=&quot;00BC1FB9&quot;/&gt;&lt;wsp:rsid wsp:val=&quot;00BC38EE&quot;/&gt;&lt;wsp:rsid wsp:val=&quot;00BC6590&quot;/&gt;&lt;wsp:rsid wsp:val=&quot;00BC6B1F&quot;/&gt;&lt;wsp:rsid wsp:val=&quot;00BC7ECC&quot;/&gt;&lt;wsp:rsid wsp:val=&quot;00BD1A78&quot;/&gt;&lt;wsp:rsid wsp:val=&quot;00BD1B7B&quot;/&gt;&lt;wsp:rsid wsp:val=&quot;00BD59F7&quot;/&gt;&lt;wsp:rsid wsp:val=&quot;00BD613F&quot;/&gt;&lt;wsp:rsid wsp:val=&quot;00BE11C5&quot;/&gt;&lt;wsp:rsid wsp:val=&quot;00BE17BF&quot;/&gt;&lt;wsp:rsid wsp:val=&quot;00BE222A&quot;/&gt;&lt;wsp:rsid wsp:val=&quot;00BE2A84&quot;/&gt;&lt;wsp:rsid wsp:val=&quot;00BE3449&quot;/&gt;&lt;wsp:rsid wsp:val=&quot;00BE3CF0&quot;/&gt;&lt;wsp:rsid wsp:val=&quot;00BE4135&quot;/&gt;&lt;wsp:rsid wsp:val=&quot;00BE4440&quot;/&gt;&lt;wsp:rsid wsp:val=&quot;00BE482B&quot;/&gt;&lt;wsp:rsid wsp:val=&quot;00BE5E79&quot;/&gt;&lt;wsp:rsid wsp:val=&quot;00BE756A&quot;/&gt;&lt;wsp:rsid wsp:val=&quot;00BE770C&quot;/&gt;&lt;wsp:rsid wsp:val=&quot;00BF1656&quot;/&gt;&lt;wsp:rsid wsp:val=&quot;00BF1944&quot;/&gt;&lt;wsp:rsid wsp:val=&quot;00BF1A4D&quot;/&gt;&lt;wsp:rsid wsp:val=&quot;00BF359A&quot;/&gt;&lt;wsp:rsid wsp:val=&quot;00BF5818&quot;/&gt;&lt;wsp:rsid wsp:val=&quot;00BF6E41&quot;/&gt;&lt;wsp:rsid wsp:val=&quot;00BF7142&quot;/&gt;&lt;wsp:rsid wsp:val=&quot;00C02AA7&quot;/&gt;&lt;wsp:rsid wsp:val=&quot;00C031DB&quot;/&gt;&lt;wsp:rsid wsp:val=&quot;00C031FE&quot;/&gt;&lt;wsp:rsid wsp:val=&quot;00C03AF1&quot;/&gt;&lt;wsp:rsid wsp:val=&quot;00C04FD9&quot;/&gt;&lt;wsp:rsid wsp:val=&quot;00C0777E&quot;/&gt;&lt;wsp:rsid wsp:val=&quot;00C10AB1&quot;/&gt;&lt;wsp:rsid wsp:val=&quot;00C11897&quot;/&gt;&lt;wsp:rsid wsp:val=&quot;00C122F6&quot;/&gt;&lt;wsp:rsid wsp:val=&quot;00C15795&quot;/&gt;&lt;wsp:rsid wsp:val=&quot;00C15AF4&quot;/&gt;&lt;wsp:rsid wsp:val=&quot;00C16913&quot;/&gt;&lt;wsp:rsid wsp:val=&quot;00C17A9D&quot;/&gt;&lt;wsp:rsid wsp:val=&quot;00C20CE9&quot;/&gt;&lt;wsp:rsid wsp:val=&quot;00C215F1&quot;/&gt;&lt;wsp:rsid wsp:val=&quot;00C2248E&quot;/&gt;&lt;wsp:rsid wsp:val=&quot;00C22F6E&quot;/&gt;&lt;wsp:rsid wsp:val=&quot;00C2397C&quot;/&gt;&lt;wsp:rsid wsp:val=&quot;00C253B3&quot;/&gt;&lt;wsp:rsid wsp:val=&quot;00C25631&quot;/&gt;&lt;wsp:rsid wsp:val=&quot;00C26833&quot;/&gt;&lt;wsp:rsid wsp:val=&quot;00C27E98&quot;/&gt;&lt;wsp:rsid wsp:val=&quot;00C307BF&quot;/&gt;&lt;wsp:rsid wsp:val=&quot;00C3344F&quot;/&gt;&lt;wsp:rsid wsp:val=&quot;00C339CD&quot;/&gt;&lt;wsp:rsid wsp:val=&quot;00C3643B&quot;/&gt;&lt;wsp:rsid wsp:val=&quot;00C36801&quot;/&gt;&lt;wsp:rsid wsp:val=&quot;00C370AE&quot;/&gt;&lt;wsp:rsid wsp:val=&quot;00C37F26&quot;/&gt;&lt;wsp:rsid wsp:val=&quot;00C41B12&quot;/&gt;&lt;wsp:rsid wsp:val=&quot;00C463FD&quot;/&gt;&lt;wsp:rsid wsp:val=&quot;00C47109&quot;/&gt;&lt;wsp:rsid wsp:val=&quot;00C4759F&quot;/&gt;&lt;wsp:rsid wsp:val=&quot;00C47F4A&quot;/&gt;&lt;wsp:rsid wsp:val=&quot;00C50750&quot;/&gt;&lt;wsp:rsid wsp:val=&quot;00C50B3D&quot;/&gt;&lt;wsp:rsid wsp:val=&quot;00C50E10&quot;/&gt;&lt;wsp:rsid wsp:val=&quot;00C51714&quot;/&gt;&lt;wsp:rsid wsp:val=&quot;00C54282&quot;/&gt;&lt;wsp:rsid wsp:val=&quot;00C544C6&quot;/&gt;&lt;wsp:rsid wsp:val=&quot;00C55323&quot;/&gt;&lt;wsp:rsid wsp:val=&quot;00C55395&quot;/&gt;&lt;wsp:rsid wsp:val=&quot;00C56C96&quot;/&gt;&lt;wsp:rsid wsp:val=&quot;00C608AC&quot;/&gt;&lt;wsp:rsid wsp:val=&quot;00C61652&quot;/&gt;&lt;wsp:rsid wsp:val=&quot;00C616B8&quot;/&gt;&lt;wsp:rsid wsp:val=&quot;00C62240&quot;/&gt;&lt;wsp:rsid wsp:val=&quot;00C6671C&quot;/&gt;&lt;wsp:rsid wsp:val=&quot;00C701A8&quot;/&gt;&lt;wsp:rsid wsp:val=&quot;00C7033E&quot;/&gt;&lt;wsp:rsid wsp:val=&quot;00C72066&quot;/&gt;&lt;wsp:rsid wsp:val=&quot;00C74DFC&quot;/&gt;&lt;wsp:rsid wsp:val=&quot;00C75794&quot;/&gt;&lt;wsp:rsid wsp:val=&quot;00C76937&quot;/&gt;&lt;wsp:rsid wsp:val=&quot;00C774C9&quot;/&gt;&lt;wsp:rsid wsp:val=&quot;00C77945&quot;/&gt;&lt;wsp:rsid wsp:val=&quot;00C82217&quot;/&gt;&lt;wsp:rsid wsp:val=&quot;00C83D40&quot;/&gt;&lt;wsp:rsid wsp:val=&quot;00C854B3&quot;/&gt;&lt;wsp:rsid wsp:val=&quot;00C86751&quot;/&gt;&lt;wsp:rsid wsp:val=&quot;00C8698D&quot;/&gt;&lt;wsp:rsid wsp:val=&quot;00C869B2&quot;/&gt;&lt;wsp:rsid wsp:val=&quot;00C86A66&quot;/&gt;&lt;wsp:rsid wsp:val=&quot;00C87731&quot;/&gt;&lt;wsp:rsid wsp:val=&quot;00C91D83&quot;/&gt;&lt;wsp:rsid wsp:val=&quot;00C92ABD&quot;/&gt;&lt;wsp:rsid wsp:val=&quot;00C931B5&quot;/&gt;&lt;wsp:rsid wsp:val=&quot;00C93AB6&quot;/&gt;&lt;wsp:rsid wsp:val=&quot;00C95701&quot;/&gt;&lt;wsp:rsid wsp:val=&quot;00CA05B8&quot;/&gt;&lt;wsp:rsid wsp:val=&quot;00CA10D5&quot;/&gt;&lt;wsp:rsid wsp:val=&quot;00CA197F&quot;/&gt;&lt;wsp:rsid wsp:val=&quot;00CA2860&quot;/&gt;&lt;wsp:rsid wsp:val=&quot;00CA4CA0&quot;/&gt;&lt;wsp:rsid wsp:val=&quot;00CA5670&quot;/&gt;&lt;wsp:rsid wsp:val=&quot;00CA601F&quot;/&gt;&lt;wsp:rsid wsp:val=&quot;00CA7224&quot;/&gt;&lt;wsp:rsid wsp:val=&quot;00CA7CC8&quot;/&gt;&lt;wsp:rsid wsp:val=&quot;00CB033A&quot;/&gt;&lt;wsp:rsid wsp:val=&quot;00CB1389&quot;/&gt;&lt;wsp:rsid wsp:val=&quot;00CB288B&quot;/&gt;&lt;wsp:rsid wsp:val=&quot;00CB3DD2&quot;/&gt;&lt;wsp:rsid wsp:val=&quot;00CB5E3A&quot;/&gt;&lt;wsp:rsid wsp:val=&quot;00CC079D&quot;/&gt;&lt;wsp:rsid wsp:val=&quot;00CC2BF2&quot;/&gt;&lt;wsp:rsid wsp:val=&quot;00CC32A0&quot;/&gt;&lt;wsp:rsid wsp:val=&quot;00CC4797&quot;/&gt;&lt;wsp:rsid wsp:val=&quot;00CC4B94&quot;/&gt;&lt;wsp:rsid wsp:val=&quot;00CC4CEC&quot;/&gt;&lt;wsp:rsid wsp:val=&quot;00CC5B7D&quot;/&gt;&lt;wsp:rsid wsp:val=&quot;00CD0E2A&quot;/&gt;&lt;wsp:rsid wsp:val=&quot;00CD214A&quot;/&gt;&lt;wsp:rsid wsp:val=&quot;00CD3BE8&quot;/&gt;&lt;wsp:rsid wsp:val=&quot;00CD4976&quot;/&gt;&lt;wsp:rsid wsp:val=&quot;00CD5511&quot;/&gt;&lt;wsp:rsid wsp:val=&quot;00CE1A2D&quot;/&gt;&lt;wsp:rsid wsp:val=&quot;00CE3629&quot;/&gt;&lt;wsp:rsid wsp:val=&quot;00CE701E&quot;/&gt;&lt;wsp:rsid wsp:val=&quot;00CF1FFD&quot;/&gt;&lt;wsp:rsid wsp:val=&quot;00CF20B4&quot;/&gt;&lt;wsp:rsid wsp:val=&quot;00CF2C4B&quot;/&gt;&lt;wsp:rsid wsp:val=&quot;00CF2D23&quot;/&gt;&lt;wsp:rsid wsp:val=&quot;00CF308C&quot;/&gt;&lt;wsp:rsid wsp:val=&quot;00CF4435&quot;/&gt;&lt;wsp:rsid wsp:val=&quot;00CF5BF8&quot;/&gt;&lt;wsp:rsid wsp:val=&quot;00CF6F9B&quot;/&gt;&lt;wsp:rsid wsp:val=&quot;00CF77EA&quot;/&gt;&lt;wsp:rsid wsp:val=&quot;00CF7E48&quot;/&gt;&lt;wsp:rsid wsp:val=&quot;00D01105&quot;/&gt;&lt;wsp:rsid wsp:val=&quot;00D01314&quot;/&gt;&lt;wsp:rsid wsp:val=&quot;00D01CF7&quot;/&gt;&lt;wsp:rsid wsp:val=&quot;00D021E2&quot;/&gt;&lt;wsp:rsid wsp:val=&quot;00D03172&quot;/&gt;&lt;wsp:rsid wsp:val=&quot;00D055E7&quot;/&gt;&lt;wsp:rsid wsp:val=&quot;00D061A3&quot;/&gt;&lt;wsp:rsid wsp:val=&quot;00D06269&quot;/&gt;&lt;wsp:rsid wsp:val=&quot;00D065D4&quot;/&gt;&lt;wsp:rsid wsp:val=&quot;00D069EA&quot;/&gt;&lt;wsp:rsid wsp:val=&quot;00D06F5D&quot;/&gt;&lt;wsp:rsid wsp:val=&quot;00D1085C&quot;/&gt;&lt;wsp:rsid wsp:val=&quot;00D12CD4&quot;/&gt;&lt;wsp:rsid wsp:val=&quot;00D13089&quot;/&gt;&lt;wsp:rsid wsp:val=&quot;00D13B12&quot;/&gt;&lt;wsp:rsid wsp:val=&quot;00D159C8&quot;/&gt;&lt;wsp:rsid wsp:val=&quot;00D15F0F&quot;/&gt;&lt;wsp:rsid wsp:val=&quot;00D16793&quot;/&gt;&lt;wsp:rsid wsp:val=&quot;00D16EDC&quot;/&gt;&lt;wsp:rsid wsp:val=&quot;00D22043&quot;/&gt;&lt;wsp:rsid wsp:val=&quot;00D26C7B&quot;/&gt;&lt;wsp:rsid wsp:val=&quot;00D30690&quot;/&gt;&lt;wsp:rsid wsp:val=&quot;00D31B25&quot;/&gt;&lt;wsp:rsid wsp:val=&quot;00D33365&quot;/&gt;&lt;wsp:rsid wsp:val=&quot;00D34773&quot;/&gt;&lt;wsp:rsid wsp:val=&quot;00D357B4&quot;/&gt;&lt;wsp:rsid wsp:val=&quot;00D36FDB&quot;/&gt;&lt;wsp:rsid wsp:val=&quot;00D37759&quot;/&gt;&lt;wsp:rsid wsp:val=&quot;00D427E4&quot;/&gt;&lt;wsp:rsid wsp:val=&quot;00D4309F&quot;/&gt;&lt;wsp:rsid wsp:val=&quot;00D4485D&quot;/&gt;&lt;wsp:rsid wsp:val=&quot;00D4487F&quot;/&gt;&lt;wsp:rsid wsp:val=&quot;00D46FCF&quot;/&gt;&lt;wsp:rsid wsp:val=&quot;00D50DAE&quot;/&gt;&lt;wsp:rsid wsp:val=&quot;00D518C8&quot;/&gt;&lt;wsp:rsid wsp:val=&quot;00D53C52&quot;/&gt;&lt;wsp:rsid wsp:val=&quot;00D557F2&quot;/&gt;&lt;wsp:rsid wsp:val=&quot;00D561CB&quot;/&gt;&lt;wsp:rsid wsp:val=&quot;00D56D0F&quot;/&gt;&lt;wsp:rsid wsp:val=&quot;00D574EE&quot;/&gt;&lt;wsp:rsid wsp:val=&quot;00D61997&quot;/&gt;&lt;wsp:rsid wsp:val=&quot;00D626DA&quot;/&gt;&lt;wsp:rsid wsp:val=&quot;00D644F2&quot;/&gt;&lt;wsp:rsid wsp:val=&quot;00D65B4A&quot;/&gt;&lt;wsp:rsid wsp:val=&quot;00D66587&quot;/&gt;&lt;wsp:rsid wsp:val=&quot;00D6701D&quot;/&gt;&lt;wsp:rsid wsp:val=&quot;00D6712B&quot;/&gt;&lt;wsp:rsid wsp:val=&quot;00D70330&quot;/&gt;&lt;wsp:rsid wsp:val=&quot;00D704D3&quot;/&gt;&lt;wsp:rsid wsp:val=&quot;00D709A9&quot;/&gt;&lt;wsp:rsid wsp:val=&quot;00D73CDA&quot;/&gt;&lt;wsp:rsid wsp:val=&quot;00D751C9&quot;/&gt;&lt;wsp:rsid wsp:val=&quot;00D75592&quot;/&gt;&lt;wsp:rsid wsp:val=&quot;00D758D8&quot;/&gt;&lt;wsp:rsid wsp:val=&quot;00D76B1A&quot;/&gt;&lt;wsp:rsid wsp:val=&quot;00D76B68&quot;/&gt;&lt;wsp:rsid wsp:val=&quot;00D80F09&quot;/&gt;&lt;wsp:rsid wsp:val=&quot;00D82332&quot;/&gt;&lt;wsp:rsid wsp:val=&quot;00D8366B&quot;/&gt;&lt;wsp:rsid wsp:val=&quot;00D83E4A&quot;/&gt;&lt;wsp:rsid wsp:val=&quot;00D84019&quot;/&gt;&lt;wsp:rsid wsp:val=&quot;00D9186B&quot;/&gt;&lt;wsp:rsid wsp:val=&quot;00D97327&quot;/&gt;&lt;wsp:rsid wsp:val=&quot;00DA0735&quot;/&gt;&lt;wsp:rsid wsp:val=&quot;00DA36A3&quot;/&gt;&lt;wsp:rsid wsp:val=&quot;00DA39D9&quot;/&gt;&lt;wsp:rsid wsp:val=&quot;00DA62D1&quot;/&gt;&lt;wsp:rsid wsp:val=&quot;00DA6F60&quot;/&gt;&lt;wsp:rsid wsp:val=&quot;00DB0B79&quot;/&gt;&lt;wsp:rsid wsp:val=&quot;00DB1A9E&quot;/&gt;&lt;wsp:rsid wsp:val=&quot;00DB1C34&quot;/&gt;&lt;wsp:rsid wsp:val=&quot;00DB27D1&quot;/&gt;&lt;wsp:rsid wsp:val=&quot;00DB3721&quot;/&gt;&lt;wsp:rsid wsp:val=&quot;00DB37AF&quot;/&gt;&lt;wsp:rsid wsp:val=&quot;00DB509D&quot;/&gt;&lt;wsp:rsid wsp:val=&quot;00DB6D67&quot;/&gt;&lt;wsp:rsid wsp:val=&quot;00DC18BB&quot;/&gt;&lt;wsp:rsid wsp:val=&quot;00DC2663&quot;/&gt;&lt;wsp:rsid wsp:val=&quot;00DC2AB7&quot;/&gt;&lt;wsp:rsid wsp:val=&quot;00DC2CEC&quot;/&gt;&lt;wsp:rsid wsp:val=&quot;00DC3D46&quot;/&gt;&lt;wsp:rsid wsp:val=&quot;00DC4B41&quot;/&gt;&lt;wsp:rsid wsp:val=&quot;00DC4F35&quot;/&gt;&lt;wsp:rsid wsp:val=&quot;00DC681F&quot;/&gt;&lt;wsp:rsid wsp:val=&quot;00DC7AA0&quot;/&gt;&lt;wsp:rsid wsp:val=&quot;00DD0BF8&quot;/&gt;&lt;wsp:rsid wsp:val=&quot;00DD377D&quot;/&gt;&lt;wsp:rsid wsp:val=&quot;00DD5F16&quot;/&gt;&lt;wsp:rsid wsp:val=&quot;00DE23B5&quot;/&gt;&lt;wsp:rsid wsp:val=&quot;00DE2FE2&quot;/&gt;&lt;wsp:rsid wsp:val=&quot;00DE4DDC&quot;/&gt;&lt;wsp:rsid wsp:val=&quot;00DE5F0E&quot;/&gt;&lt;wsp:rsid wsp:val=&quot;00DF09E2&quot;/&gt;&lt;wsp:rsid wsp:val=&quot;00DF12E3&quot;/&gt;&lt;wsp:rsid wsp:val=&quot;00DF33C9&quot;/&gt;&lt;wsp:rsid wsp:val=&quot;00DF4872&quot;/&gt;&lt;wsp:rsid wsp:val=&quot;00DF4D0D&quot;/&gt;&lt;wsp:rsid wsp:val=&quot;00DF7BE7&quot;/&gt;&lt;wsp:rsid wsp:val=&quot;00E02B7B&quot;/&gt;&lt;wsp:rsid wsp:val=&quot;00E03829&quot;/&gt;&lt;wsp:rsid wsp:val=&quot;00E06499&quot;/&gt;&lt;wsp:rsid wsp:val=&quot;00E074E1&quot;/&gt;&lt;wsp:rsid wsp:val=&quot;00E07D10&quot;/&gt;&lt;wsp:rsid wsp:val=&quot;00E12004&quot;/&gt;&lt;wsp:rsid wsp:val=&quot;00E1273B&quot;/&gt;&lt;wsp:rsid wsp:val=&quot;00E12982&quot;/&gt;&lt;wsp:rsid wsp:val=&quot;00E13C58&quot;/&gt;&lt;wsp:rsid wsp:val=&quot;00E144F2&quot;/&gt;&lt;wsp:rsid wsp:val=&quot;00E14C68&quot;/&gt;&lt;wsp:rsid wsp:val=&quot;00E14D8A&quot;/&gt;&lt;wsp:rsid wsp:val=&quot;00E171E4&quot;/&gt;&lt;wsp:rsid wsp:val=&quot;00E22017&quot;/&gt;&lt;wsp:rsid wsp:val=&quot;00E25A7B&quot;/&gt;&lt;wsp:rsid wsp:val=&quot;00E25AD2&quot;/&gt;&lt;wsp:rsid wsp:val=&quot;00E25BF7&quot;/&gt;&lt;wsp:rsid wsp:val=&quot;00E2607F&quot;/&gt;&lt;wsp:rsid wsp:val=&quot;00E27114&quot;/&gt;&lt;wsp:rsid wsp:val=&quot;00E274C9&quot;/&gt;&lt;wsp:rsid wsp:val=&quot;00E322AB&quot;/&gt;&lt;wsp:rsid wsp:val=&quot;00E333A1&quot;/&gt;&lt;wsp:rsid wsp:val=&quot;00E33751&quot;/&gt;&lt;wsp:rsid wsp:val=&quot;00E3459B&quot;/&gt;&lt;wsp:rsid wsp:val=&quot;00E34DA0&quot;/&gt;&lt;wsp:rsid wsp:val=&quot;00E35B67&quot;/&gt;&lt;wsp:rsid wsp:val=&quot;00E36FE6&quot;/&gt;&lt;wsp:rsid wsp:val=&quot;00E376A0&quot;/&gt;&lt;wsp:rsid wsp:val=&quot;00E37DFB&quot;/&gt;&lt;wsp:rsid wsp:val=&quot;00E40B1E&quot;/&gt;&lt;wsp:rsid wsp:val=&quot;00E418F1&quot;/&gt;&lt;wsp:rsid wsp:val=&quot;00E41AF1&quot;/&gt;&lt;wsp:rsid wsp:val=&quot;00E41E47&quot;/&gt;&lt;wsp:rsid wsp:val=&quot;00E425DE&quot;/&gt;&lt;wsp:rsid wsp:val=&quot;00E43C87&quot;/&gt;&lt;wsp:rsid wsp:val=&quot;00E45D56&quot;/&gt;&lt;wsp:rsid wsp:val=&quot;00E473A7&quot;/&gt;&lt;wsp:rsid wsp:val=&quot;00E53A1A&quot;/&gt;&lt;wsp:rsid wsp:val=&quot;00E53B34&quot;/&gt;&lt;wsp:rsid wsp:val=&quot;00E552DE&quot;/&gt;&lt;wsp:rsid wsp:val=&quot;00E558B7&quot;/&gt;&lt;wsp:rsid wsp:val=&quot;00E558F4&quot;/&gt;&lt;wsp:rsid wsp:val=&quot;00E60146&quot;/&gt;&lt;wsp:rsid wsp:val=&quot;00E60741&quot;/&gt;&lt;wsp:rsid wsp:val=&quot;00E6272E&quot;/&gt;&lt;wsp:rsid wsp:val=&quot;00E64345&quot;/&gt;&lt;wsp:rsid wsp:val=&quot;00E6525B&quot;/&gt;&lt;wsp:rsid wsp:val=&quot;00E65267&quot;/&gt;&lt;wsp:rsid wsp:val=&quot;00E6606B&quot;/&gt;&lt;wsp:rsid wsp:val=&quot;00E67B36&quot;/&gt;&lt;wsp:rsid wsp:val=&quot;00E7228E&quot;/&gt;&lt;wsp:rsid wsp:val=&quot;00E729BD&quot;/&gt;&lt;wsp:rsid wsp:val=&quot;00E72F72&quot;/&gt;&lt;wsp:rsid wsp:val=&quot;00E738C0&quot;/&gt;&lt;wsp:rsid wsp:val=&quot;00E74E45&quot;/&gt;&lt;wsp:rsid wsp:val=&quot;00E76D84&quot;/&gt;&lt;wsp:rsid wsp:val=&quot;00E80567&quot;/&gt;&lt;wsp:rsid wsp:val=&quot;00E81B42&quot;/&gt;&lt;wsp:rsid wsp:val=&quot;00E826CB&quot;/&gt;&lt;wsp:rsid wsp:val=&quot;00E82B42&quot;/&gt;&lt;wsp:rsid wsp:val=&quot;00E82CFF&quot;/&gt;&lt;wsp:rsid wsp:val=&quot;00E8341D&quot;/&gt;&lt;wsp:rsid wsp:val=&quot;00E84620&quot;/&gt;&lt;wsp:rsid wsp:val=&quot;00E879FC&quot;/&gt;&lt;wsp:rsid wsp:val=&quot;00E90980&quot;/&gt;&lt;wsp:rsid wsp:val=&quot;00E91900&quot;/&gt;&lt;wsp:rsid wsp:val=&quot;00E93137&quot;/&gt;&lt;wsp:rsid wsp:val=&quot;00E93288&quot;/&gt;&lt;wsp:rsid wsp:val=&quot;00E937A7&quot;/&gt;&lt;wsp:rsid wsp:val=&quot;00E94FFE&quot;/&gt;&lt;wsp:rsid wsp:val=&quot;00E959C3&quot;/&gt;&lt;wsp:rsid wsp:val=&quot;00E96D42&quot;/&gt;&lt;wsp:rsid wsp:val=&quot;00E97328&quot;/&gt;&lt;wsp:rsid wsp:val=&quot;00E976B4&quot;/&gt;&lt;wsp:rsid wsp:val=&quot;00EA07DE&quot;/&gt;&lt;wsp:rsid wsp:val=&quot;00EA1DCA&quot;/&gt;&lt;wsp:rsid wsp:val=&quot;00EA32AF&quot;/&gt;&lt;wsp:rsid wsp:val=&quot;00EA345A&quot;/&gt;&lt;wsp:rsid wsp:val=&quot;00EA412C&quot;/&gt;&lt;wsp:rsid wsp:val=&quot;00EB02F7&quot;/&gt;&lt;wsp:rsid wsp:val=&quot;00EB1C64&quot;/&gt;&lt;wsp:rsid wsp:val=&quot;00EB2E45&quot;/&gt;&lt;wsp:rsid wsp:val=&quot;00EB4DD6&quot;/&gt;&lt;wsp:rsid wsp:val=&quot;00EB7120&quot;/&gt;&lt;wsp:rsid wsp:val=&quot;00EB77F4&quot;/&gt;&lt;wsp:rsid wsp:val=&quot;00EB7922&quot;/&gt;&lt;wsp:rsid wsp:val=&quot;00EB7E4A&quot;/&gt;&lt;wsp:rsid wsp:val=&quot;00EC07B9&quot;/&gt;&lt;wsp:rsid wsp:val=&quot;00EC5104&quot;/&gt;&lt;wsp:rsid wsp:val=&quot;00EC701D&quot;/&gt;&lt;wsp:rsid wsp:val=&quot;00ED1593&quot;/&gt;&lt;wsp:rsid wsp:val=&quot;00ED1BBE&quot;/&gt;&lt;wsp:rsid wsp:val=&quot;00ED1F0A&quot;/&gt;&lt;wsp:rsid wsp:val=&quot;00ED36CB&quot;/&gt;&lt;wsp:rsid wsp:val=&quot;00EE4C7F&quot;/&gt;&lt;wsp:rsid wsp:val=&quot;00EE50FD&quot;/&gt;&lt;wsp:rsid wsp:val=&quot;00EE54EE&quot;/&gt;&lt;wsp:rsid wsp:val=&quot;00EE5B5B&quot;/&gt;&lt;wsp:rsid wsp:val=&quot;00EE6AE1&quot;/&gt;&lt;wsp:rsid wsp:val=&quot;00EF05DB&quot;/&gt;&lt;wsp:rsid wsp:val=&quot;00EF1090&quot;/&gt;&lt;wsp:rsid wsp:val=&quot;00EF13B3&quot;/&gt;&lt;wsp:rsid wsp:val=&quot;00EF28A0&quot;/&gt;&lt;wsp:rsid wsp:val=&quot;00EF30D7&quot;/&gt;&lt;wsp:rsid wsp:val=&quot;00EF6348&quot;/&gt;&lt;wsp:rsid wsp:val=&quot;00EF6F2A&quot;/&gt;&lt;wsp:rsid wsp:val=&quot;00EF78C6&quot;/&gt;&lt;wsp:rsid wsp:val=&quot;00F008DD&quot;/&gt;&lt;wsp:rsid wsp:val=&quot;00F00CFC&quot;/&gt;&lt;wsp:rsid wsp:val=&quot;00F01635&quot;/&gt;&lt;wsp:rsid wsp:val=&quot;00F042CE&quot;/&gt;&lt;wsp:rsid wsp:val=&quot;00F04421&quot;/&gt;&lt;wsp:rsid wsp:val=&quot;00F04781&quot;/&gt;&lt;wsp:rsid wsp:val=&quot;00F065BB&quot;/&gt;&lt;wsp:rsid wsp:val=&quot;00F06B3D&quot;/&gt;&lt;wsp:rsid wsp:val=&quot;00F07D06&quot;/&gt;&lt;wsp:rsid wsp:val=&quot;00F10C1C&quot;/&gt;&lt;wsp:rsid wsp:val=&quot;00F10E64&quot;/&gt;&lt;wsp:rsid wsp:val=&quot;00F1169F&quot;/&gt;&lt;wsp:rsid wsp:val=&quot;00F11B40&quot;/&gt;&lt;wsp:rsid wsp:val=&quot;00F122A1&quot;/&gt;&lt;wsp:rsid wsp:val=&quot;00F12AB9&quot;/&gt;&lt;wsp:rsid wsp:val=&quot;00F1365D&quot;/&gt;&lt;wsp:rsid wsp:val=&quot;00F140EA&quot;/&gt;&lt;wsp:rsid wsp:val=&quot;00F15CB6&quot;/&gt;&lt;wsp:rsid wsp:val=&quot;00F16874&quot;/&gt;&lt;wsp:rsid wsp:val=&quot;00F169DB&quot;/&gt;&lt;wsp:rsid wsp:val=&quot;00F173FE&quot;/&gt;&lt;wsp:rsid wsp:val=&quot;00F222CB&quot;/&gt;&lt;wsp:rsid wsp:val=&quot;00F23779&quot;/&gt;&lt;wsp:rsid wsp:val=&quot;00F2440A&quot;/&gt;&lt;wsp:rsid wsp:val=&quot;00F25043&quot;/&gt;&lt;wsp:rsid wsp:val=&quot;00F26A75&quot;/&gt;&lt;wsp:rsid wsp:val=&quot;00F27F15&quot;/&gt;&lt;wsp:rsid wsp:val=&quot;00F307BA&quot;/&gt;&lt;wsp:rsid wsp:val=&quot;00F30C3A&quot;/&gt;&lt;wsp:rsid wsp:val=&quot;00F33322&quot;/&gt;&lt;wsp:rsid wsp:val=&quot;00F3453E&quot;/&gt;&lt;wsp:rsid wsp:val=&quot;00F34B3F&quot;/&gt;&lt;wsp:rsid wsp:val=&quot;00F3592E&quot;/&gt;&lt;wsp:rsid wsp:val=&quot;00F375B8&quot;/&gt;&lt;wsp:rsid wsp:val=&quot;00F37985&quot;/&gt;&lt;wsp:rsid wsp:val=&quot;00F4155A&quot;/&gt;&lt;wsp:rsid wsp:val=&quot;00F44D84&quot;/&gt;&lt;wsp:rsid wsp:val=&quot;00F4681C&quot;/&gt;&lt;wsp:rsid wsp:val=&quot;00F510A2&quot;/&gt;&lt;wsp:rsid wsp:val=&quot;00F514A2&quot;/&gt;&lt;wsp:rsid wsp:val=&quot;00F519CF&quot;/&gt;&lt;wsp:rsid wsp:val=&quot;00F52F33&quot;/&gt;&lt;wsp:rsid wsp:val=&quot;00F540AB&quot;/&gt;&lt;wsp:rsid wsp:val=&quot;00F60020&quot;/&gt;&lt;wsp:rsid wsp:val=&quot;00F61296&quot;/&gt;&lt;wsp:rsid wsp:val=&quot;00F61CBE&quot;/&gt;&lt;wsp:rsid wsp:val=&quot;00F62A71&quot;/&gt;&lt;wsp:rsid wsp:val=&quot;00F6387C&quot;/&gt;&lt;wsp:rsid wsp:val=&quot;00F63E6C&quot;/&gt;&lt;wsp:rsid wsp:val=&quot;00F64198&quot;/&gt;&lt;wsp:rsid wsp:val=&quot;00F65B9F&quot;/&gt;&lt;wsp:rsid wsp:val=&quot;00F65C85&quot;/&gt;&lt;wsp:rsid wsp:val=&quot;00F66094&quot;/&gt;&lt;wsp:rsid wsp:val=&quot;00F71267&quot;/&gt;&lt;wsp:rsid wsp:val=&quot;00F72BE9&quot;/&gt;&lt;wsp:rsid wsp:val=&quot;00F735D0&quot;/&gt;&lt;wsp:rsid wsp:val=&quot;00F76C90&quot;/&gt;&lt;wsp:rsid wsp:val=&quot;00F8225D&quot;/&gt;&lt;wsp:rsid wsp:val=&quot;00F8227C&quot;/&gt;&lt;wsp:rsid wsp:val=&quot;00F8485E&quot;/&gt;&lt;wsp:rsid wsp:val=&quot;00F8573B&quot;/&gt;&lt;wsp:rsid wsp:val=&quot;00F91F2D&quot;/&gt;&lt;wsp:rsid wsp:val=&quot;00F9258D&quot;/&gt;&lt;wsp:rsid wsp:val=&quot;00F9326C&quot;/&gt;&lt;wsp:rsid wsp:val=&quot;00F95393&quot;/&gt;&lt;wsp:rsid wsp:val=&quot;00F960E4&quot;/&gt;&lt;wsp:rsid wsp:val=&quot;00F96A78&quot;/&gt;&lt;wsp:rsid wsp:val=&quot;00F977E3&quot;/&gt;&lt;wsp:rsid wsp:val=&quot;00FA0268&quot;/&gt;&lt;wsp:rsid wsp:val=&quot;00FA2C59&quot;/&gt;&lt;wsp:rsid wsp:val=&quot;00FA3B51&quot;/&gt;&lt;wsp:rsid wsp:val=&quot;00FA51B0&quot;/&gt;&lt;wsp:rsid wsp:val=&quot;00FA693E&quot;/&gt;&lt;wsp:rsid wsp:val=&quot;00FA75E8&quot;/&gt;&lt;wsp:rsid wsp:val=&quot;00FA7C4A&quot;/&gt;&lt;wsp:rsid wsp:val=&quot;00FB1DDF&quot;/&gt;&lt;wsp:rsid wsp:val=&quot;00FB2E3C&quot;/&gt;&lt;wsp:rsid wsp:val=&quot;00FB38C4&quot;/&gt;&lt;wsp:rsid wsp:val=&quot;00FB4F9D&quot;/&gt;&lt;wsp:rsid wsp:val=&quot;00FB5846&quot;/&gt;&lt;wsp:rsid wsp:val=&quot;00FB594A&quot;/&gt;&lt;wsp:rsid wsp:val=&quot;00FC1056&quot;/&gt;&lt;wsp:rsid wsp:val=&quot;00FC46BD&quot;/&gt;&lt;wsp:rsid wsp:val=&quot;00FC4E13&quot;/&gt;&lt;wsp:rsid wsp:val=&quot;00FC4FF9&quot;/&gt;&lt;wsp:rsid wsp:val=&quot;00FC601D&quot;/&gt;&lt;wsp:rsid wsp:val=&quot;00FD0D27&quot;/&gt;&lt;wsp:rsid wsp:val=&quot;00FD1544&quot;/&gt;&lt;wsp:rsid wsp:val=&quot;00FD2CC5&quot;/&gt;&lt;wsp:rsid wsp:val=&quot;00FD3F86&quot;/&gt;&lt;wsp:rsid wsp:val=&quot;00FD6AE8&quot;/&gt;&lt;wsp:rsid wsp:val=&quot;00FE1875&quot;/&gt;&lt;wsp:rsid wsp:val=&quot;00FE1985&quot;/&gt;&lt;wsp:rsid wsp:val=&quot;00FE3DA7&quot;/&gt;&lt;wsp:rsid wsp:val=&quot;00FE4365&quot;/&gt;&lt;wsp:rsid wsp:val=&quot;00FE5985&quot;/&gt;&lt;wsp:rsid wsp:val=&quot;00FE6542&quot;/&gt;&lt;wsp:rsid wsp:val=&quot;00FE69B7&quot;/&gt;&lt;wsp:rsid wsp:val=&quot;00FE6C10&quot;/&gt;&lt;wsp:rsid wsp:val=&quot;00FE6FE8&quot;/&gt;&lt;wsp:rsid wsp:val=&quot;00FF1A89&quot;/&gt;&lt;wsp:rsid wsp:val=&quot;00FF31D3&quot;/&gt;&lt;wsp:rsid wsp:val=&quot;00FF44BF&quot;/&gt;&lt;wsp:rsid wsp:val=&quot;00FF4DE8&quot;/&gt;&lt;wsp:rsid wsp:val=&quot;00FF6B0D&quot;/&gt;&lt;wsp:rsid wsp:val=&quot;00FF70F4&quot;/&gt;&lt;/wsp:rsids&gt;&lt;/w:docPr&gt;&lt;w:body&gt;&lt;wx:sect&gt;&lt;w:p wsp:rsidR=&quot;00000000&quot; wsp:rsidRDefault=&quot;00E12982&quot; wsp:rsidP=&quot;00E12982&quot;&gt;&lt;m:oMathPara&gt;&lt;m:oMath&gt;&lt;m:r&gt;&lt;w:rPr&gt;&lt;w:rFonts w:ascii=&quot;Cambria Math&quot; w:fareast=&quot;Times New Roman&quot; w:h-ansi=&quot;Cambria Math&quot;/&gt;&lt;wx:font wx:val=&quot;Cambria Math&quot;/&gt;&lt;w:i/&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ED1B3E">
        <w:rPr>
          <w:rFonts w:ascii="Times New Roman" w:eastAsia="Calibri" w:hAnsi="Times New Roman" w:cs="Times New Roman"/>
          <w:sz w:val="24"/>
          <w:szCs w:val="24"/>
          <w:lang w:val="fr-FR" w:eastAsia="x-none"/>
        </w:rPr>
        <w:instrText xml:space="preserve"> </w:instrText>
      </w:r>
      <w:r w:rsidRPr="00ED1B3E">
        <w:rPr>
          <w:rFonts w:ascii="Times New Roman" w:eastAsia="Calibri" w:hAnsi="Times New Roman" w:cs="Times New Roman"/>
          <w:sz w:val="24"/>
          <w:szCs w:val="24"/>
          <w:lang w:val="fr-FR" w:eastAsia="x-none"/>
        </w:rPr>
        <w:fldChar w:fldCharType="end"/>
      </w:r>
      <w:r w:rsidRPr="00ED1B3E">
        <w:rPr>
          <w:rFonts w:ascii="Times New Roman" w:eastAsia="Calibri" w:hAnsi="Times New Roman" w:cs="Times New Roman"/>
          <w:sz w:val="24"/>
          <w:szCs w:val="24"/>
          <w:lang w:val="fr-FR" w:eastAsia="x-none"/>
        </w:rPr>
        <w:t xml:space="preserve">và </w:t>
      </w:r>
      <w:r w:rsidRPr="00ED1B3E">
        <w:rPr>
          <w:rFonts w:ascii="Times New Roman" w:eastAsia="Calibri" w:hAnsi="Times New Roman" w:cs="Times New Roman"/>
          <w:position w:val="-6"/>
          <w:sz w:val="24"/>
          <w:szCs w:val="24"/>
          <w:lang w:val="fr-FR" w:eastAsia="x-none"/>
        </w:rPr>
        <w:object w:dxaOrig="840" w:dyaOrig="279">
          <v:shape id="_x0000_i1304" type="#_x0000_t75" style="width:42.25pt;height:13.85pt" o:ole="">
            <v:imagedata r:id="rId143" o:title=""/>
          </v:shape>
          <o:OLEObject Type="Embed" ProgID="Equation.DSMT4" ShapeID="_x0000_i1304" DrawAspect="Content" ObjectID="_1600346390" r:id="rId461"/>
        </w:object>
      </w:r>
      <w:r w:rsidRPr="00ED1B3E">
        <w:rPr>
          <w:rFonts w:ascii="Times New Roman" w:eastAsia="Calibri" w:hAnsi="Times New Roman" w:cs="Times New Roman"/>
          <w:sz w:val="24"/>
          <w:szCs w:val="24"/>
          <w:lang w:val="fr-FR" w:eastAsia="x-none"/>
        </w:rPr>
        <w:t xml:space="preserve"> đồng dạng.</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Do đó </w:t>
      </w:r>
      <w:r w:rsidRPr="00ED1B3E">
        <w:rPr>
          <w:rFonts w:ascii="Times New Roman" w:hAnsi="Times New Roman" w:cs="Times New Roman"/>
          <w:position w:val="-6"/>
          <w:sz w:val="24"/>
          <w:szCs w:val="24"/>
        </w:rPr>
        <w:object w:dxaOrig="2079" w:dyaOrig="360">
          <v:shape id="_x0000_i1305" type="#_x0000_t75" style="width:103.85pt;height:18pt" o:ole="">
            <v:imagedata r:id="rId145" o:title=""/>
          </v:shape>
          <o:OLEObject Type="Embed" ProgID="Equation.DSMT4" ShapeID="_x0000_i1305" DrawAspect="Content" ObjectID="_1600346391" r:id="rId462"/>
        </w:object>
      </w:r>
      <w:r w:rsidRPr="00ED1B3E">
        <w:rPr>
          <w:rFonts w:ascii="Times New Roman" w:eastAsia="Calibri" w:hAnsi="Times New Roman" w:cs="Times New Roman"/>
          <w:sz w:val="24"/>
          <w:szCs w:val="24"/>
          <w:lang w:val="fr-FR" w:eastAsia="x-none"/>
        </w:rPr>
        <w:t xml:space="preserve"> hay </w:t>
      </w:r>
      <w:r w:rsidRPr="00ED1B3E">
        <w:rPr>
          <w:rFonts w:ascii="Times New Roman" w:hAnsi="Times New Roman" w:cs="Times New Roman"/>
          <w:position w:val="-6"/>
          <w:sz w:val="24"/>
          <w:szCs w:val="24"/>
        </w:rPr>
        <w:object w:dxaOrig="1200" w:dyaOrig="279">
          <v:shape id="_x0000_i1306" type="#_x0000_t75" style="width:60.25pt;height:13.85pt" o:ole="">
            <v:imagedata r:id="rId147" o:title=""/>
          </v:shape>
          <o:OLEObject Type="Embed" ProgID="Equation.DSMT4" ShapeID="_x0000_i1306" DrawAspect="Content" ObjectID="_1600346392" r:id="rId463"/>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Đường thẳng </w:t>
      </w:r>
      <w:r w:rsidRPr="00ED1B3E">
        <w:rPr>
          <w:rFonts w:ascii="Times New Roman" w:hAnsi="Times New Roman" w:cs="Times New Roman"/>
          <w:position w:val="-6"/>
          <w:sz w:val="24"/>
          <w:szCs w:val="24"/>
        </w:rPr>
        <w:object w:dxaOrig="480" w:dyaOrig="279">
          <v:shape id="_x0000_i1307" type="#_x0000_t75" style="width:24.25pt;height:13.85pt" o:ole="">
            <v:imagedata r:id="rId149" o:title=""/>
          </v:shape>
          <o:OLEObject Type="Embed" ProgID="Equation.DSMT4" ShapeID="_x0000_i1307" DrawAspect="Content" ObjectID="_1600346393" r:id="rId464"/>
        </w:object>
      </w:r>
      <w:r w:rsidRPr="00ED1B3E">
        <w:rPr>
          <w:rFonts w:ascii="Times New Roman" w:eastAsia="Calibri" w:hAnsi="Times New Roman" w:cs="Times New Roman"/>
          <w:sz w:val="24"/>
          <w:szCs w:val="24"/>
          <w:lang w:val="fr-FR" w:eastAsia="x-none"/>
        </w:rPr>
        <w:t xml:space="preserve"> đi qua </w:t>
      </w:r>
      <w:r w:rsidRPr="00ED1B3E">
        <w:rPr>
          <w:rFonts w:ascii="Times New Roman" w:hAnsi="Times New Roman" w:cs="Times New Roman"/>
          <w:position w:val="-6"/>
          <w:sz w:val="24"/>
          <w:szCs w:val="24"/>
        </w:rPr>
        <w:object w:dxaOrig="300" w:dyaOrig="279">
          <v:shape id="_x0000_i1308" type="#_x0000_t75" style="width:15.25pt;height:13.85pt" o:ole="">
            <v:imagedata r:id="rId151" o:title=""/>
          </v:shape>
          <o:OLEObject Type="Embed" ProgID="Equation.DSMT4" ShapeID="_x0000_i1308" DrawAspect="Content" ObjectID="_1600346394" r:id="rId465"/>
        </w:object>
      </w:r>
      <w:r w:rsidRPr="00ED1B3E">
        <w:rPr>
          <w:rFonts w:ascii="Times New Roman" w:eastAsia="Calibri" w:hAnsi="Times New Roman" w:cs="Times New Roman"/>
          <w:sz w:val="24"/>
          <w:szCs w:val="24"/>
          <w:lang w:val="fr-FR" w:eastAsia="x-none"/>
        </w:rPr>
        <w:t xml:space="preserve"> và vuông góc với </w:t>
      </w:r>
      <w:r w:rsidRPr="00ED1B3E">
        <w:rPr>
          <w:rFonts w:ascii="Times New Roman" w:hAnsi="Times New Roman" w:cs="Times New Roman"/>
          <w:position w:val="-6"/>
          <w:sz w:val="24"/>
          <w:szCs w:val="24"/>
        </w:rPr>
        <w:object w:dxaOrig="520" w:dyaOrig="279">
          <v:shape id="_x0000_i1309" type="#_x0000_t75" style="width:26.3pt;height:13.85pt" o:ole="">
            <v:imagedata r:id="rId153" o:title=""/>
          </v:shape>
          <o:OLEObject Type="Embed" ProgID="Equation.DSMT4" ShapeID="_x0000_i1309" DrawAspect="Content" ObjectID="_1600346395" r:id="rId466"/>
        </w:object>
      </w:r>
      <w:r w:rsidRPr="00ED1B3E">
        <w:rPr>
          <w:rFonts w:ascii="Times New Roman" w:eastAsia="Calibri" w:hAnsi="Times New Roman" w:cs="Times New Roman"/>
          <w:sz w:val="24"/>
          <w:szCs w:val="24"/>
          <w:lang w:val="fr-FR" w:eastAsia="x-none"/>
        </w:rPr>
        <w:t xml:space="preserve"> nên có phương trình là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10"/>
          <w:sz w:val="24"/>
          <w:szCs w:val="24"/>
        </w:rPr>
        <w:object w:dxaOrig="1560" w:dyaOrig="320">
          <v:shape id="_x0000_i1310" type="#_x0000_t75" style="width:78.25pt;height:15.9pt" o:ole="">
            <v:imagedata r:id="rId155" o:title=""/>
          </v:shape>
          <o:OLEObject Type="Embed" ProgID="Equation.DSMT4" ShapeID="_x0000_i1310" DrawAspect="Content" ObjectID="_1600346396" r:id="rId467"/>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oạ độ điểm </w:t>
      </w:r>
      <w:r w:rsidRPr="00ED1B3E">
        <w:rPr>
          <w:rFonts w:ascii="Times New Roman" w:hAnsi="Times New Roman" w:cs="Times New Roman"/>
          <w:position w:val="-4"/>
          <w:sz w:val="24"/>
          <w:szCs w:val="24"/>
        </w:rPr>
        <w:object w:dxaOrig="260" w:dyaOrig="260">
          <v:shape id="_x0000_i1311" type="#_x0000_t75" style="width:13.15pt;height:13.15pt" o:ole="">
            <v:imagedata r:id="rId157" o:title=""/>
          </v:shape>
          <o:OLEObject Type="Embed" ProgID="Equation.DSMT4" ShapeID="_x0000_i1311" DrawAspect="Content" ObjectID="_1600346397" r:id="rId468"/>
        </w:object>
      </w:r>
      <w:r w:rsidRPr="00ED1B3E">
        <w:rPr>
          <w:rFonts w:ascii="Times New Roman" w:eastAsia="Calibri" w:hAnsi="Times New Roman" w:cs="Times New Roman"/>
          <w:sz w:val="24"/>
          <w:szCs w:val="24"/>
          <w:lang w:val="fr-FR" w:eastAsia="x-none"/>
        </w:rPr>
        <w:t xml:space="preserve"> thoả mãn </w:t>
      </w:r>
      <w:r w:rsidRPr="00ED1B3E">
        <w:rPr>
          <w:rFonts w:ascii="Times New Roman" w:hAnsi="Times New Roman" w:cs="Times New Roman"/>
          <w:position w:val="-30"/>
          <w:sz w:val="24"/>
          <w:szCs w:val="24"/>
        </w:rPr>
        <w:object w:dxaOrig="2700" w:dyaOrig="720">
          <v:shape id="_x0000_i1312" type="#_x0000_t75" style="width:135pt;height:36pt" o:ole="">
            <v:imagedata r:id="rId159" o:title=""/>
          </v:shape>
          <o:OLEObject Type="Embed" ProgID="Equation.DSMT4" ShapeID="_x0000_i1312" DrawAspect="Content" ObjectID="_1600346398" r:id="rId469"/>
        </w:object>
      </w:r>
      <w:r w:rsidRPr="00ED1B3E">
        <w:rPr>
          <w:rFonts w:ascii="Times New Roman" w:eastAsia="Calibri" w:hAnsi="Times New Roman" w:cs="Times New Roman"/>
          <w:sz w:val="24"/>
          <w:szCs w:val="24"/>
          <w:lang w:val="fr-FR" w:eastAsia="x-none"/>
        </w:rPr>
        <w:t xml:space="preserve"> . Suy ra </w:t>
      </w:r>
      <w:r w:rsidRPr="00ED1B3E">
        <w:rPr>
          <w:rFonts w:ascii="Times New Roman" w:eastAsia="Calibri" w:hAnsi="Times New Roman" w:cs="Times New Roman"/>
          <w:position w:val="-14"/>
          <w:sz w:val="24"/>
          <w:szCs w:val="24"/>
          <w:lang w:val="fr-FR" w:eastAsia="x-none"/>
        </w:rPr>
        <w:object w:dxaOrig="760" w:dyaOrig="400">
          <v:shape id="_x0000_i1313" type="#_x0000_t75" style="width:38.1pt;height:20.1pt" o:ole="">
            <v:imagedata r:id="rId161" o:title=""/>
          </v:shape>
          <o:OLEObject Type="Embed" ProgID="Equation.DSMT4" ShapeID="_x0000_i1313" DrawAspect="Content" ObjectID="_1600346399" r:id="rId470"/>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Gọi </w:t>
      </w:r>
      <w:r w:rsidRPr="00ED1B3E">
        <w:rPr>
          <w:rFonts w:ascii="Times New Roman" w:eastAsia="Calibri" w:hAnsi="Times New Roman" w:cs="Times New Roman"/>
          <w:position w:val="-14"/>
          <w:sz w:val="24"/>
          <w:szCs w:val="24"/>
          <w:lang w:val="fr-FR" w:eastAsia="x-none"/>
        </w:rPr>
        <w:object w:dxaOrig="740" w:dyaOrig="420">
          <v:shape id="_x0000_i1314" type="#_x0000_t75" style="width:36.7pt;height:20.75pt" o:ole="">
            <v:imagedata r:id="rId163" o:title=""/>
          </v:shape>
          <o:OLEObject Type="Embed" ProgID="Equation.DSMT4" ShapeID="_x0000_i1314" DrawAspect="Content" ObjectID="_1600346400" r:id="rId471"/>
        </w:object>
      </w:r>
      <w:r w:rsidRPr="00ED1B3E">
        <w:rPr>
          <w:rFonts w:ascii="Times New Roman" w:eastAsia="Calibri" w:hAnsi="Times New Roman" w:cs="Times New Roman"/>
          <w:sz w:val="24"/>
          <w:szCs w:val="24"/>
          <w:lang w:val="fr-FR" w:eastAsia="x-none"/>
        </w:rPr>
        <w:t xml:space="preserve"> với </w:t>
      </w:r>
      <w:r w:rsidRPr="00ED1B3E">
        <w:rPr>
          <w:rFonts w:ascii="Times New Roman" w:eastAsia="Calibri" w:hAnsi="Times New Roman" w:cs="Times New Roman"/>
          <w:position w:val="-6"/>
          <w:sz w:val="24"/>
          <w:szCs w:val="24"/>
          <w:lang w:val="fr-FR" w:eastAsia="x-none"/>
        </w:rPr>
        <w:object w:dxaOrig="1100" w:dyaOrig="320">
          <v:shape id="_x0000_i1315" type="#_x0000_t75" style="width:54.7pt;height:15.9pt" o:ole="">
            <v:imagedata r:id="rId165" o:title=""/>
          </v:shape>
          <o:OLEObject Type="Embed" ProgID="Equation.DSMT4" ShapeID="_x0000_i1315" DrawAspect="Content" ObjectID="_1600346401" r:id="rId472"/>
        </w:object>
      </w:r>
      <w:r w:rsidRPr="00ED1B3E">
        <w:rPr>
          <w:rFonts w:ascii="Times New Roman" w:eastAsia="Calibri" w:hAnsi="Times New Roman" w:cs="Times New Roman"/>
          <w:sz w:val="24"/>
          <w:szCs w:val="24"/>
          <w:lang w:val="fr-FR" w:eastAsia="x-none"/>
        </w:rPr>
        <w:t xml:space="preserve"> là một vec tơ chỉ phương của đường thẳng </w:t>
      </w:r>
      <w:r w:rsidRPr="00ED1B3E">
        <w:rPr>
          <w:rFonts w:ascii="Times New Roman" w:eastAsia="Calibri" w:hAnsi="Times New Roman" w:cs="Times New Roman"/>
          <w:position w:val="-4"/>
          <w:sz w:val="24"/>
          <w:szCs w:val="24"/>
          <w:lang w:val="fr-FR" w:eastAsia="x-none"/>
        </w:rPr>
        <w:object w:dxaOrig="400" w:dyaOrig="260">
          <v:shape id="_x0000_i1316" type="#_x0000_t75" style="width:20.1pt;height:13.15pt" o:ole="">
            <v:imagedata r:id="rId167" o:title=""/>
          </v:shape>
          <o:OLEObject Type="Embed" ProgID="Equation.DSMT4" ShapeID="_x0000_i1316" DrawAspect="Content" ObjectID="_1600346402" r:id="rId473"/>
        </w:object>
      </w:r>
      <w:r w:rsidRPr="00ED1B3E">
        <w:rPr>
          <w:rFonts w:ascii="Times New Roman" w:eastAsia="Calibri" w:hAnsi="Times New Roman" w:cs="Times New Roman"/>
          <w:sz w:val="24"/>
          <w:szCs w:val="24"/>
          <w:lang w:val="fr-FR" w:eastAsia="x-none"/>
        </w:rPr>
        <w:t xml:space="preserve"> .</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Ta có </w:t>
      </w:r>
      <w:r w:rsidRPr="00ED1B3E">
        <w:rPr>
          <w:rFonts w:ascii="Times New Roman" w:eastAsia="Calibri" w:hAnsi="Times New Roman" w:cs="Times New Roman"/>
          <w:position w:val="-14"/>
          <w:sz w:val="24"/>
          <w:szCs w:val="24"/>
          <w:lang w:val="fr-FR" w:eastAsia="x-none"/>
        </w:rPr>
        <w:object w:dxaOrig="960" w:dyaOrig="420">
          <v:shape id="_x0000_i1317" type="#_x0000_t75" style="width:47.75pt;height:20.75pt" o:ole="">
            <v:imagedata r:id="rId169" o:title=""/>
          </v:shape>
          <o:OLEObject Type="Embed" ProgID="Equation.DSMT4" ShapeID="_x0000_i1317" DrawAspect="Content" ObjectID="_1600346403" r:id="rId474"/>
        </w:object>
      </w:r>
      <w:r w:rsidRPr="00ED1B3E">
        <w:rPr>
          <w:rFonts w:ascii="Times New Roman" w:eastAsia="Calibri" w:hAnsi="Times New Roman" w:cs="Times New Roman"/>
          <w:sz w:val="24"/>
          <w:szCs w:val="24"/>
          <w:lang w:val="fr-FR" w:eastAsia="x-none"/>
        </w:rPr>
        <w:t xml:space="preserve"> Theo bài ra ta có </w:t>
      </w:r>
      <w:r w:rsidRPr="00ED1B3E">
        <w:rPr>
          <w:rFonts w:ascii="Times New Roman" w:hAnsi="Times New Roman" w:cs="Times New Roman"/>
          <w:position w:val="-28"/>
          <w:sz w:val="24"/>
          <w:szCs w:val="24"/>
        </w:rPr>
        <w:object w:dxaOrig="1640" w:dyaOrig="660">
          <v:shape id="_x0000_i1318" type="#_x0000_t75" style="width:81.7pt;height:33.25pt" o:ole="">
            <v:imagedata r:id="rId97" o:title=""/>
          </v:shape>
          <o:OLEObject Type="Embed" ProgID="Equation.DSMT4" ShapeID="_x0000_i1318" DrawAspect="Content" ObjectID="_1600346404" r:id="rId475"/>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44"/>
          <w:sz w:val="24"/>
          <w:szCs w:val="24"/>
        </w:rPr>
        <w:object w:dxaOrig="3140" w:dyaOrig="880">
          <v:shape id="_x0000_i1319" type="#_x0000_t75" style="width:157.15pt;height:44.3pt" o:ole="">
            <v:imagedata r:id="rId172" o:title=""/>
          </v:shape>
          <o:OLEObject Type="Embed" ProgID="Equation.DSMT4" ShapeID="_x0000_i1319" DrawAspect="Content" ObjectID="_1600346405" r:id="rId476"/>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hAnsi="Times New Roman" w:cs="Times New Roman"/>
          <w:position w:val="-16"/>
          <w:sz w:val="24"/>
          <w:szCs w:val="24"/>
        </w:rPr>
        <w:object w:dxaOrig="2600" w:dyaOrig="460">
          <v:shape id="_x0000_i1320" type="#_x0000_t75" style="width:130.15pt;height:22.85pt" o:ole="">
            <v:imagedata r:id="rId174" o:title=""/>
          </v:shape>
          <o:OLEObject Type="Embed" ProgID="Equation.DSMT4" ShapeID="_x0000_i1320" DrawAspect="Content" ObjectID="_1600346406" r:id="rId477"/>
        </w:object>
      </w:r>
      <w:r w:rsidRPr="00ED1B3E">
        <w:rPr>
          <w:rFonts w:ascii="Times New Roman" w:hAnsi="Times New Roman" w:cs="Times New Roman"/>
          <w:position w:val="-6"/>
          <w:sz w:val="24"/>
          <w:szCs w:val="24"/>
        </w:rPr>
        <w:object w:dxaOrig="2460" w:dyaOrig="320">
          <v:shape id="_x0000_i1321" type="#_x0000_t75" style="width:123.25pt;height:15.9pt" o:ole="">
            <v:imagedata r:id="rId176" o:title=""/>
          </v:shape>
          <o:OLEObject Type="Embed" ProgID="Equation.DSMT4" ShapeID="_x0000_i1321" DrawAspect="Content" ObjectID="_1600346407" r:id="rId478"/>
        </w:object>
      </w:r>
      <w:r w:rsidRPr="00ED1B3E">
        <w:rPr>
          <w:rFonts w:ascii="Times New Roman" w:eastAsia="Calibri" w:hAnsi="Times New Roman" w:cs="Times New Roman"/>
          <w:position w:val="-6"/>
          <w:sz w:val="24"/>
          <w:szCs w:val="24"/>
          <w:lang w:val="fr-FR" w:eastAsia="x-none"/>
        </w:rPr>
        <w:object w:dxaOrig="1040" w:dyaOrig="279">
          <v:shape id="_x0000_i1322" type="#_x0000_t75" style="width:51.9pt;height:13.85pt" o:ole="">
            <v:imagedata r:id="rId178" o:title=""/>
          </v:shape>
          <o:OLEObject Type="Embed" ProgID="Equation.DSMT4" ShapeID="_x0000_i1322" DrawAspect="Content" ObjectID="_1600346408" r:id="rId479"/>
        </w:object>
      </w:r>
      <w:r w:rsidRPr="00ED1B3E">
        <w:rPr>
          <w:rFonts w:ascii="Times New Roman" w:eastAsia="Calibri" w:hAnsi="Times New Roman" w:cs="Times New Roman"/>
          <w:sz w:val="24"/>
          <w:szCs w:val="24"/>
          <w:lang w:val="fr-FR" w:eastAsia="x-none"/>
        </w:rPr>
        <w:t xml:space="preserve"> và </w:t>
      </w:r>
      <w:r w:rsidRPr="00ED1B3E">
        <w:rPr>
          <w:rFonts w:ascii="Times New Roman" w:eastAsia="Calibri" w:hAnsi="Times New Roman" w:cs="Times New Roman"/>
          <w:position w:val="-6"/>
          <w:sz w:val="24"/>
          <w:szCs w:val="24"/>
          <w:lang w:val="fr-FR" w:eastAsia="x-none"/>
        </w:rPr>
        <w:object w:dxaOrig="720" w:dyaOrig="279">
          <v:shape id="_x0000_i1323" type="#_x0000_t75" style="width:36pt;height:13.85pt" o:ole="">
            <v:imagedata r:id="rId180" o:title=""/>
          </v:shape>
          <o:OLEObject Type="Embed" ProgID="Equation.DSMT4" ShapeID="_x0000_i1323" DrawAspect="Content" ObjectID="_1600346409" r:id="rId480"/>
        </w:objec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ới </w:t>
      </w:r>
      <w:r w:rsidRPr="00ED1B3E">
        <w:rPr>
          <w:rFonts w:ascii="Times New Roman" w:eastAsia="Calibri" w:hAnsi="Times New Roman" w:cs="Times New Roman"/>
          <w:position w:val="-6"/>
          <w:sz w:val="24"/>
          <w:szCs w:val="24"/>
          <w:lang w:val="fr-FR" w:eastAsia="x-none"/>
        </w:rPr>
        <w:object w:dxaOrig="680" w:dyaOrig="279">
          <v:shape id="_x0000_i1324" type="#_x0000_t75" style="width:33.9pt;height:13.85pt" o:ole="">
            <v:imagedata r:id="rId182" o:title=""/>
          </v:shape>
          <o:OLEObject Type="Embed" ProgID="Equation.DSMT4" ShapeID="_x0000_i1324" DrawAspect="Content" ObjectID="_1600346410" r:id="rId481"/>
        </w:object>
      </w:r>
      <w:r w:rsidRPr="00ED1B3E">
        <w:rPr>
          <w:rFonts w:ascii="Times New Roman" w:eastAsia="Calibri" w:hAnsi="Times New Roman" w:cs="Times New Roman"/>
          <w:sz w:val="24"/>
          <w:szCs w:val="24"/>
          <w:lang w:val="fr-FR" w:eastAsia="x-none"/>
        </w:rPr>
        <w:t xml:space="preserve"> , chọn </w:t>
      </w:r>
      <w:r w:rsidRPr="00ED1B3E">
        <w:rPr>
          <w:rFonts w:ascii="Times New Roman" w:eastAsia="Calibri" w:hAnsi="Times New Roman" w:cs="Times New Roman"/>
          <w:position w:val="-10"/>
          <w:sz w:val="24"/>
          <w:szCs w:val="24"/>
          <w:lang w:val="fr-FR" w:eastAsia="x-none"/>
        </w:rPr>
        <w:object w:dxaOrig="1080" w:dyaOrig="320">
          <v:shape id="_x0000_i1325" type="#_x0000_t75" style="width:54pt;height:15.9pt" o:ole="">
            <v:imagedata r:id="rId184" o:title=""/>
          </v:shape>
          <o:OLEObject Type="Embed" ProgID="Equation.DSMT4" ShapeID="_x0000_i1325" DrawAspect="Content" ObjectID="_1600346411" r:id="rId482"/>
        </w:object>
      </w:r>
      <w:r w:rsidRPr="00ED1B3E">
        <w:rPr>
          <w:rFonts w:ascii="Times New Roman" w:eastAsia="Calibri" w:hAnsi="Times New Roman" w:cs="Times New Roman"/>
          <w:sz w:val="24"/>
          <w:szCs w:val="24"/>
          <w:lang w:val="fr-FR" w:eastAsia="x-none"/>
        </w:rPr>
        <w:t xml:space="preserve"> ta có phương trình </w:t>
      </w:r>
      <w:r w:rsidRPr="00ED1B3E">
        <w:rPr>
          <w:rFonts w:ascii="Times New Roman" w:eastAsia="Calibri" w:hAnsi="Times New Roman" w:cs="Times New Roman"/>
          <w:position w:val="-10"/>
          <w:sz w:val="24"/>
          <w:szCs w:val="24"/>
          <w:lang w:val="fr-FR" w:eastAsia="x-none"/>
        </w:rPr>
        <w:object w:dxaOrig="1920" w:dyaOrig="320">
          <v:shape id="_x0000_i1326" type="#_x0000_t75" style="width:96.25pt;height:15.9pt" o:ole="">
            <v:imagedata r:id="rId186" o:title=""/>
          </v:shape>
          <o:OLEObject Type="Embed" ProgID="Equation.DSMT4" ShapeID="_x0000_i1326" DrawAspect="Content" ObjectID="_1600346412" r:id="rId483"/>
        </w:object>
      </w:r>
      <w:r w:rsidRPr="00ED1B3E">
        <w:rPr>
          <w:rFonts w:ascii="Times New Roman" w:eastAsia="Calibri" w:hAnsi="Times New Roman" w:cs="Times New Roman"/>
          <w:sz w:val="24"/>
          <w:szCs w:val="24"/>
          <w:lang w:val="fr-FR" w:eastAsia="x-none"/>
        </w:rPr>
        <w:t xml:space="preserve"> (loại do trùng với </w:t>
      </w:r>
      <w:r w:rsidRPr="00ED1B3E">
        <w:rPr>
          <w:rFonts w:ascii="Times New Roman" w:eastAsia="Calibri" w:hAnsi="Times New Roman" w:cs="Times New Roman"/>
          <w:position w:val="-6"/>
          <w:sz w:val="24"/>
          <w:szCs w:val="24"/>
          <w:lang w:val="fr-FR" w:eastAsia="x-none"/>
        </w:rPr>
        <w:object w:dxaOrig="420" w:dyaOrig="279">
          <v:shape id="_x0000_i1327" type="#_x0000_t75" style="width:20.75pt;height:13.85pt" o:ole="">
            <v:imagedata r:id="rId188" o:title=""/>
          </v:shape>
          <o:OLEObject Type="Embed" ProgID="Equation.DSMT4" ShapeID="_x0000_i1327" DrawAspect="Content" ObjectID="_1600346413" r:id="rId484"/>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ới </w:t>
      </w:r>
      <w:r w:rsidRPr="00ED1B3E">
        <w:rPr>
          <w:rFonts w:ascii="Times New Roman" w:eastAsia="Calibri" w:hAnsi="Times New Roman" w:cs="Times New Roman"/>
          <w:position w:val="-6"/>
          <w:sz w:val="24"/>
          <w:szCs w:val="24"/>
          <w:lang w:val="fr-FR" w:eastAsia="x-none"/>
        </w:rPr>
        <w:object w:dxaOrig="680" w:dyaOrig="279">
          <v:shape id="_x0000_i1328" type="#_x0000_t75" style="width:33.9pt;height:13.85pt" o:ole="">
            <v:imagedata r:id="rId190" o:title=""/>
          </v:shape>
          <o:OLEObject Type="Embed" ProgID="Equation.DSMT4" ShapeID="_x0000_i1328" DrawAspect="Content" ObjectID="_1600346414" r:id="rId485"/>
        </w:object>
      </w:r>
      <w:r w:rsidRPr="00ED1B3E">
        <w:rPr>
          <w:rFonts w:ascii="Times New Roman" w:eastAsia="Calibri" w:hAnsi="Times New Roman" w:cs="Times New Roman"/>
          <w:sz w:val="24"/>
          <w:szCs w:val="24"/>
          <w:lang w:val="fr-FR" w:eastAsia="x-none"/>
        </w:rPr>
        <w:t xml:space="preserve"> , chọn </w:t>
      </w:r>
      <w:r w:rsidRPr="00ED1B3E">
        <w:rPr>
          <w:rFonts w:ascii="Times New Roman" w:eastAsia="Calibri" w:hAnsi="Times New Roman" w:cs="Times New Roman"/>
          <w:position w:val="-10"/>
          <w:sz w:val="24"/>
          <w:szCs w:val="24"/>
          <w:lang w:val="fr-FR" w:eastAsia="x-none"/>
        </w:rPr>
        <w:object w:dxaOrig="1080" w:dyaOrig="320">
          <v:shape id="_x0000_i1329" type="#_x0000_t75" style="width:54pt;height:15.9pt" o:ole="">
            <v:imagedata r:id="rId192" o:title=""/>
          </v:shape>
          <o:OLEObject Type="Embed" ProgID="Equation.DSMT4" ShapeID="_x0000_i1329" DrawAspect="Content" ObjectID="_1600346415" r:id="rId486"/>
        </w:object>
      </w:r>
      <w:r w:rsidRPr="00ED1B3E">
        <w:rPr>
          <w:rFonts w:ascii="Times New Roman" w:eastAsia="Calibri" w:hAnsi="Times New Roman" w:cs="Times New Roman"/>
          <w:sz w:val="24"/>
          <w:szCs w:val="24"/>
          <w:lang w:val="fr-FR" w:eastAsia="x-none"/>
        </w:rPr>
        <w:t xml:space="preserve"> ta có phương trình </w:t>
      </w:r>
      <w:r w:rsidRPr="00ED1B3E">
        <w:rPr>
          <w:rFonts w:ascii="Times New Roman" w:eastAsia="Calibri" w:hAnsi="Times New Roman" w:cs="Times New Roman"/>
          <w:position w:val="-10"/>
          <w:sz w:val="24"/>
          <w:szCs w:val="24"/>
          <w:lang w:val="fr-FR" w:eastAsia="x-none"/>
        </w:rPr>
        <w:object w:dxaOrig="1920" w:dyaOrig="320">
          <v:shape id="_x0000_i1330" type="#_x0000_t75" style="width:96.25pt;height:15.9pt" o:ole="">
            <v:imagedata r:id="rId194" o:title=""/>
          </v:shape>
          <o:OLEObject Type="Embed" ProgID="Equation.DSMT4" ShapeID="_x0000_i1330" DrawAspect="Content" ObjectID="_1600346416" r:id="rId487"/>
        </w:object>
      </w:r>
    </w:p>
    <w:p w:rsidR="00ED1B3E" w:rsidRPr="00ED1B3E" w:rsidRDefault="008F207D" w:rsidP="00ED1B3E">
      <w:pPr>
        <w:tabs>
          <w:tab w:val="left" w:pos="2268"/>
        </w:tabs>
        <w:ind w:left="964" w:firstLine="0"/>
        <w:jc w:val="both"/>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Vậy phương trình đường thẳng </w:t>
      </w:r>
      <w:r w:rsidRPr="00ED1B3E">
        <w:rPr>
          <w:rFonts w:ascii="Times New Roman" w:eastAsia="Calibri" w:hAnsi="Times New Roman" w:cs="Times New Roman"/>
          <w:position w:val="-24"/>
          <w:sz w:val="24"/>
          <w:szCs w:val="24"/>
          <w:lang w:val="fr-FR" w:eastAsia="x-none"/>
        </w:rPr>
        <w:object w:dxaOrig="1800" w:dyaOrig="620">
          <v:shape id="_x0000_i1331" type="#_x0000_t75" style="width:90pt;height:31.15pt" o:ole="">
            <v:imagedata r:id="rId196" o:title=""/>
          </v:shape>
          <o:OLEObject Type="Embed" ProgID="Equation.DSMT4" ShapeID="_x0000_i1331" DrawAspect="Content" ObjectID="_1600346417" r:id="rId488"/>
        </w:object>
      </w:r>
      <w:r w:rsidRPr="00ED1B3E">
        <w:rPr>
          <w:rFonts w:ascii="Times New Roman" w:eastAsia="Calibri" w:hAnsi="Times New Roman" w:cs="Times New Roman"/>
          <w:sz w:val="24"/>
          <w:szCs w:val="24"/>
          <w:lang w:val="fr-FR" w:eastAsia="x-none"/>
        </w:rPr>
        <w:t>.</w:t>
      </w:r>
    </w:p>
    <w:p w:rsidR="00ED1B3E" w:rsidRPr="00ED1B3E" w:rsidRDefault="008F207D" w:rsidP="00ED1B3E">
      <w:pPr>
        <w:tabs>
          <w:tab w:val="left" w:pos="2268"/>
        </w:tabs>
        <w:ind w:left="964" w:firstLine="0"/>
        <w:jc w:val="both"/>
        <w:rPr>
          <w:rFonts w:ascii="Times New Roman" w:eastAsia="Calibri" w:hAnsi="Times New Roman" w:cs="Times New Roman"/>
          <w:sz w:val="24"/>
          <w:szCs w:val="24"/>
          <w:lang w:val="fr-FR" w:eastAsia="x-none"/>
        </w:rPr>
      </w:pPr>
      <w:r w:rsidRPr="00ED1B3E">
        <w:rPr>
          <w:rFonts w:ascii="Times New Roman" w:eastAsia="Calibri" w:hAnsi="Times New Roman" w:cs="Times New Roman"/>
          <w:sz w:val="24"/>
          <w:szCs w:val="24"/>
          <w:lang w:val="fr-FR" w:eastAsia="x-none"/>
        </w:rPr>
        <w:t xml:space="preserve">Chọn đáp án </w:t>
      </w:r>
      <w:r w:rsidR="00ED1B3E" w:rsidRPr="00ED1B3E">
        <w:rPr>
          <w:rFonts w:ascii="Times New Roman" w:eastAsia="Calibri" w:hAnsi="Times New Roman" w:cs="Times New Roman"/>
          <w:b/>
          <w:color w:val="0000FF"/>
          <w:sz w:val="24"/>
          <w:szCs w:val="24"/>
          <w:lang w:val="fr-FR" w:eastAsia="x-none"/>
        </w:rPr>
        <w:t>B.</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Email: duyhung2501@gmail.com</w:t>
      </w:r>
    </w:p>
    <w:p w:rsidR="00ED1B3E" w:rsidRPr="003A2A60" w:rsidRDefault="008F207D" w:rsidP="003A2A60">
      <w:pPr>
        <w:pStyle w:val="oancuaDanhsach"/>
        <w:numPr>
          <w:ilvl w:val="0"/>
          <w:numId w:val="7"/>
        </w:numPr>
        <w:tabs>
          <w:tab w:val="left" w:pos="992"/>
        </w:tabs>
        <w:spacing w:line="276" w:lineRule="auto"/>
        <w:jc w:val="both"/>
      </w:pPr>
      <w:r w:rsidRPr="003A2A60">
        <w:lastRenderedPageBreak/>
        <w:t xml:space="preserve">Cho đường tròn </w:t>
      </w:r>
      <w:r w:rsidRPr="00ED1B3E">
        <w:rPr>
          <w:position w:val="-14"/>
        </w:rPr>
        <w:object w:dxaOrig="2880" w:dyaOrig="400">
          <v:shape id="_x0000_i1332" type="#_x0000_t75" style="width:2in;height:20.1pt" o:ole="">
            <v:imagedata r:id="rId489" o:title=""/>
          </v:shape>
          <o:OLEObject Type="Embed" ProgID="Equation.DSMT4" ShapeID="_x0000_i1332" DrawAspect="Content" ObjectID="_1600346418" r:id="rId490"/>
        </w:object>
      </w:r>
      <w:r w:rsidRPr="003A2A60">
        <w:t xml:space="preserve"> , đường tròn</w:t>
      </w:r>
      <w:r w:rsidRPr="00ED1B3E">
        <w:rPr>
          <w:position w:val="-14"/>
        </w:rPr>
        <w:object w:dxaOrig="2500" w:dyaOrig="400">
          <v:shape id="_x0000_i1333" type="#_x0000_t75" style="width:125.3pt;height:20.1pt" o:ole="">
            <v:imagedata r:id="rId491" o:title=""/>
          </v:shape>
          <o:OLEObject Type="Embed" ProgID="Equation.DSMT4" ShapeID="_x0000_i1333" DrawAspect="Content" ObjectID="_1600346419" r:id="rId492"/>
        </w:object>
      </w:r>
      <w:r w:rsidRPr="003A2A60">
        <w:t xml:space="preserve"> . Cùng đi qua điểm </w:t>
      </w:r>
      <w:r w:rsidRPr="00ED1B3E">
        <w:rPr>
          <w:position w:val="-14"/>
        </w:rPr>
        <w:object w:dxaOrig="800" w:dyaOrig="400">
          <v:shape id="_x0000_i1334" type="#_x0000_t75" style="width:40.15pt;height:20.1pt" o:ole="">
            <v:imagedata r:id="rId493" o:title=""/>
          </v:shape>
          <o:OLEObject Type="Embed" ProgID="Equation.DSMT4" ShapeID="_x0000_i1334" DrawAspect="Content" ObjectID="_1600346420" r:id="rId494"/>
        </w:object>
      </w:r>
      <w:r w:rsidRPr="003A2A60">
        <w:t xml:space="preserve"> . Phương trình đường thẳng </w:t>
      </w:r>
      <w:r w:rsidRPr="00ED1B3E">
        <w:rPr>
          <w:position w:val="-18"/>
        </w:rPr>
        <w:object w:dxaOrig="4120" w:dyaOrig="480">
          <v:shape id="_x0000_i1335" type="#_x0000_t75" style="width:206.3pt;height:24.25pt" o:ole="">
            <v:imagedata r:id="rId495" o:title=""/>
          </v:shape>
          <o:OLEObject Type="Embed" ProgID="Equation.DSMT4" ShapeID="_x0000_i1335" DrawAspect="Content" ObjectID="_1600346421" r:id="rId496"/>
        </w:object>
      </w:r>
      <w:r w:rsidRPr="003A2A60">
        <w:t xml:space="preserve"> đi qua </w:t>
      </w:r>
      <w:r w:rsidRPr="00ED1B3E">
        <w:rPr>
          <w:position w:val="-4"/>
        </w:rPr>
        <w:object w:dxaOrig="320" w:dyaOrig="260">
          <v:shape id="_x0000_i1336" type="#_x0000_t75" style="width:15.9pt;height:13.15pt" o:ole="">
            <v:imagedata r:id="rId497" o:title=""/>
          </v:shape>
          <o:OLEObject Type="Embed" ProgID="Equation.DSMT4" ShapeID="_x0000_i1336" DrawAspect="Content" ObjectID="_1600346422" r:id="rId498"/>
        </w:object>
      </w:r>
      <w:r w:rsidRPr="003A2A60">
        <w:t xml:space="preserve"> lần lượt cắt </w:t>
      </w:r>
      <w:r w:rsidRPr="00ED1B3E">
        <w:rPr>
          <w:position w:val="-14"/>
        </w:rPr>
        <w:object w:dxaOrig="940" w:dyaOrig="400">
          <v:shape id="_x0000_i1337" type="#_x0000_t75" style="width:47.1pt;height:20.1pt" o:ole="">
            <v:imagedata r:id="rId499" o:title=""/>
          </v:shape>
          <o:OLEObject Type="Embed" ProgID="Equation.DSMT4" ShapeID="_x0000_i1337" DrawAspect="Content" ObjectID="_1600346423" r:id="rId500"/>
        </w:object>
      </w:r>
      <w:r w:rsidRPr="003A2A60">
        <w:t xml:space="preserve"> tại </w:t>
      </w:r>
      <w:r w:rsidRPr="00ED1B3E">
        <w:rPr>
          <w:position w:val="-10"/>
        </w:rPr>
        <w:object w:dxaOrig="480" w:dyaOrig="320">
          <v:shape id="_x0000_i1338" type="#_x0000_t75" style="width:24.25pt;height:15.9pt" o:ole="">
            <v:imagedata r:id="rId501" o:title=""/>
          </v:shape>
          <o:OLEObject Type="Embed" ProgID="Equation.DSMT4" ShapeID="_x0000_i1338" DrawAspect="Content" ObjectID="_1600346424" r:id="rId502"/>
        </w:object>
      </w:r>
      <w:r w:rsidRPr="003A2A60">
        <w:t xml:space="preserve"> khác M sao cho </w:t>
      </w:r>
      <w:r w:rsidRPr="00ED1B3E">
        <w:rPr>
          <w:position w:val="-4"/>
        </w:rPr>
        <w:object w:dxaOrig="1140" w:dyaOrig="320">
          <v:shape id="_x0000_i1339" type="#_x0000_t75" style="width:56.75pt;height:15.9pt" o:ole="">
            <v:imagedata r:id="rId503" o:title=""/>
          </v:shape>
          <o:OLEObject Type="Embed" ProgID="Equation.DSMT4" ShapeID="_x0000_i1339" DrawAspect="Content" ObjectID="_1600346425" r:id="rId504"/>
        </w:object>
      </w:r>
      <w:r w:rsidRPr="003A2A60">
        <w:t xml:space="preserve"> . Tính tổng </w:t>
      </w:r>
      <w:r w:rsidRPr="00ED1B3E">
        <w:rPr>
          <w:position w:val="-6"/>
        </w:rPr>
        <w:object w:dxaOrig="1280" w:dyaOrig="279">
          <v:shape id="_x0000_i1340" type="#_x0000_t75" style="width:63.7pt;height:13.85pt" o:ole="">
            <v:imagedata r:id="rId505" o:title=""/>
          </v:shape>
          <o:OLEObject Type="Embed" ProgID="Equation.DSMT4" ShapeID="_x0000_i1340" DrawAspect="Content" ObjectID="_1600346426" r:id="rId506"/>
        </w:objec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6"/>
          <w:sz w:val="24"/>
          <w:szCs w:val="24"/>
        </w:rPr>
        <w:object w:dxaOrig="680" w:dyaOrig="279">
          <v:shape id="_x0000_i1341" type="#_x0000_t75" style="width:33.9pt;height:13.85pt" o:ole="">
            <v:imagedata r:id="rId507" o:title=""/>
          </v:shape>
          <o:OLEObject Type="Embed" ProgID="Equation.DSMT4" ShapeID="_x0000_i1341" DrawAspect="Content" ObjectID="_1600346427" r:id="rId508"/>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6"/>
          <w:sz w:val="24"/>
          <w:szCs w:val="24"/>
        </w:rPr>
        <w:object w:dxaOrig="540" w:dyaOrig="279">
          <v:shape id="_x0000_i1342" type="#_x0000_t75" style="width:27pt;height:13.85pt" o:ole="">
            <v:imagedata r:id="rId509" o:title=""/>
          </v:shape>
          <o:OLEObject Type="Embed" ProgID="Equation.DSMT4" ShapeID="_x0000_i1342" DrawAspect="Content" ObjectID="_1600346428" r:id="rId510"/>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6"/>
          <w:sz w:val="24"/>
          <w:szCs w:val="24"/>
        </w:rPr>
        <w:object w:dxaOrig="580" w:dyaOrig="279">
          <v:shape id="_x0000_i1343" type="#_x0000_t75" style="width:29.1pt;height:13.85pt" o:ole="">
            <v:imagedata r:id="rId511" o:title=""/>
          </v:shape>
          <o:OLEObject Type="Embed" ProgID="Equation.DSMT4" ShapeID="_x0000_i1343" DrawAspect="Content" ObjectID="_1600346429" r:id="rId512"/>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b/>
          <w:bCs/>
          <w:color w:val="0000FF"/>
          <w:sz w:val="24"/>
          <w:szCs w:val="24"/>
        </w:rPr>
        <w:t xml:space="preserve"> </w:t>
      </w:r>
      <w:r w:rsidR="008F207D" w:rsidRPr="00ED1B3E">
        <w:rPr>
          <w:rFonts w:ascii="Times New Roman" w:hAnsi="Times New Roman" w:cs="Times New Roman"/>
          <w:bCs/>
          <w:position w:val="-6"/>
          <w:sz w:val="24"/>
          <w:szCs w:val="24"/>
        </w:rPr>
        <w:object w:dxaOrig="680" w:dyaOrig="279">
          <v:shape id="_x0000_i1344" type="#_x0000_t75" style="width:33.9pt;height:13.85pt" o:ole="">
            <v:imagedata r:id="rId513" o:title=""/>
          </v:shape>
          <o:OLEObject Type="Embed" ProgID="Equation.DSMT4" ShapeID="_x0000_i1344" DrawAspect="Content" ObjectID="_1600346430" r:id="rId514"/>
        </w:object>
      </w:r>
      <w:r w:rsidR="008F207D" w:rsidRPr="00ED1B3E">
        <w:rPr>
          <w:rFonts w:ascii="Times New Roman" w:hAnsi="Times New Roman" w:cs="Times New Roman"/>
          <w:bCs/>
          <w:sz w:val="24"/>
          <w:szCs w:val="24"/>
        </w:rPr>
        <w:t>.</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Tăng Duy Hùng</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Hùng Tăng</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000099"/>
          <w:sz w:val="24"/>
          <w:szCs w:val="24"/>
        </w:rPr>
      </w:pPr>
      <w:r w:rsidRPr="00ED1B3E">
        <w:rPr>
          <w:rFonts w:ascii="Times New Roman" w:hAnsi="Times New Roman" w:cs="Times New Roman"/>
          <w:b/>
          <w:bCs/>
          <w:color w:val="0000FF"/>
          <w:sz w:val="24"/>
          <w:szCs w:val="24"/>
        </w:rPr>
        <w:t>Lời giải</w:t>
      </w:r>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B</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Cách 1:</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420" w:dyaOrig="400">
          <v:shape id="_x0000_i1345" type="#_x0000_t75" style="width:20.75pt;height:20.1pt" o:ole="">
            <v:imagedata r:id="rId515" o:title=""/>
          </v:shape>
          <o:OLEObject Type="Embed" ProgID="Equation.DSMT4" ShapeID="_x0000_i1345" DrawAspect="Content" ObjectID="_1600346431" r:id="rId516"/>
        </w:object>
      </w:r>
      <w:r w:rsidRPr="00ED1B3E">
        <w:rPr>
          <w:rFonts w:ascii="Times New Roman" w:hAnsi="Times New Roman" w:cs="Times New Roman"/>
          <w:sz w:val="24"/>
          <w:szCs w:val="24"/>
        </w:rPr>
        <w:t xml:space="preserve"> có tâm </w:t>
      </w:r>
      <w:r w:rsidRPr="00ED1B3E">
        <w:rPr>
          <w:rFonts w:ascii="Times New Roman" w:hAnsi="Times New Roman" w:cs="Times New Roman"/>
          <w:position w:val="-14"/>
          <w:sz w:val="24"/>
          <w:szCs w:val="24"/>
        </w:rPr>
        <w:object w:dxaOrig="1219" w:dyaOrig="400">
          <v:shape id="_x0000_i1346" type="#_x0000_t75" style="width:60.9pt;height:20.1pt" o:ole="">
            <v:imagedata r:id="rId517" o:title=""/>
          </v:shape>
          <o:OLEObject Type="Embed" ProgID="Equation.DSMT4" ShapeID="_x0000_i1346" DrawAspect="Content" ObjectID="_1600346432" r:id="rId518"/>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480" w:dyaOrig="400">
          <v:shape id="_x0000_i1347" type="#_x0000_t75" style="width:24.25pt;height:20.1pt" o:ole="">
            <v:imagedata r:id="rId519" o:title=""/>
          </v:shape>
          <o:OLEObject Type="Embed" ProgID="Equation.DSMT4" ShapeID="_x0000_i1347" DrawAspect="Content" ObjectID="_1600346433" r:id="rId520"/>
        </w:object>
      </w:r>
      <w:r w:rsidRPr="00ED1B3E">
        <w:rPr>
          <w:rFonts w:ascii="Times New Roman" w:hAnsi="Times New Roman" w:cs="Times New Roman"/>
          <w:sz w:val="24"/>
          <w:szCs w:val="24"/>
        </w:rPr>
        <w:t xml:space="preserve"> có tâm </w:t>
      </w:r>
      <w:r w:rsidRPr="00ED1B3E">
        <w:rPr>
          <w:rFonts w:ascii="Times New Roman" w:hAnsi="Times New Roman" w:cs="Times New Roman"/>
          <w:position w:val="-14"/>
          <w:sz w:val="24"/>
          <w:szCs w:val="24"/>
        </w:rPr>
        <w:object w:dxaOrig="1579" w:dyaOrig="400">
          <v:shape id="_x0000_i1348" type="#_x0000_t75" style="width:78.9pt;height:20.1pt" o:ole="">
            <v:imagedata r:id="rId521" o:title=""/>
          </v:shape>
          <o:OLEObject Type="Embed" ProgID="Equation.DSMT4" ShapeID="_x0000_i1348" DrawAspect="Content" ObjectID="_1600346434" r:id="rId522"/>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6"/>
          <w:sz w:val="24"/>
          <w:szCs w:val="24"/>
        </w:rPr>
        <w:object w:dxaOrig="2960" w:dyaOrig="440">
          <v:shape id="_x0000_i1349" type="#_x0000_t75" style="width:148.15pt;height:22.15pt" o:ole="">
            <v:imagedata r:id="rId523" o:title=""/>
          </v:shape>
          <o:OLEObject Type="Embed" ProgID="Equation.DSMT4" ShapeID="_x0000_i1349" DrawAspect="Content" ObjectID="_1600346435" r:id="rId524"/>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Mà </w:t>
      </w:r>
      <w:r w:rsidRPr="00ED1B3E">
        <w:rPr>
          <w:rFonts w:ascii="Times New Roman" w:hAnsi="Times New Roman" w:cs="Times New Roman"/>
          <w:position w:val="-14"/>
          <w:sz w:val="24"/>
          <w:szCs w:val="24"/>
        </w:rPr>
        <w:object w:dxaOrig="2060" w:dyaOrig="400">
          <v:shape id="_x0000_i1350" type="#_x0000_t75" style="width:103.15pt;height:20.1pt" o:ole="">
            <v:imagedata r:id="rId525" o:title=""/>
          </v:shape>
          <o:OLEObject Type="Embed" ProgID="Equation.DSMT4" ShapeID="_x0000_i1350" DrawAspect="Content" ObjectID="_1600346436" r:id="rId526"/>
        </w:object>
      </w:r>
      <w:r w:rsidRPr="00ED1B3E">
        <w:rPr>
          <w:rFonts w:ascii="Times New Roman" w:hAnsi="Times New Roman" w:cs="Times New Roman"/>
          <w:sz w:val="24"/>
          <w:szCs w:val="24"/>
        </w:rPr>
        <w:t xml:space="preserve"> là ảnh của </w:t>
      </w:r>
      <w:r w:rsidRPr="00ED1B3E">
        <w:rPr>
          <w:rFonts w:ascii="Times New Roman" w:hAnsi="Times New Roman" w:cs="Times New Roman"/>
          <w:position w:val="-14"/>
          <w:sz w:val="24"/>
          <w:szCs w:val="24"/>
        </w:rPr>
        <w:object w:dxaOrig="480" w:dyaOrig="400">
          <v:shape id="_x0000_i1351" type="#_x0000_t75" style="width:24.25pt;height:20.1pt" o:ole="">
            <v:imagedata r:id="rId527" o:title=""/>
          </v:shape>
          <o:OLEObject Type="Embed" ProgID="Equation.DSMT4" ShapeID="_x0000_i1351" DrawAspect="Content" ObjectID="_1600346437" r:id="rId528"/>
        </w:object>
      </w:r>
      <w:r w:rsidRPr="00ED1B3E">
        <w:rPr>
          <w:rFonts w:ascii="Times New Roman" w:hAnsi="Times New Roman" w:cs="Times New Roman"/>
          <w:sz w:val="24"/>
          <w:szCs w:val="24"/>
        </w:rPr>
        <w:t xml:space="preserve"> qua </w:t>
      </w:r>
      <w:r w:rsidRPr="00ED1B3E">
        <w:rPr>
          <w:rFonts w:ascii="Times New Roman" w:hAnsi="Times New Roman" w:cs="Times New Roman"/>
          <w:position w:val="-16"/>
          <w:sz w:val="24"/>
          <w:szCs w:val="24"/>
        </w:rPr>
        <w:object w:dxaOrig="560" w:dyaOrig="400">
          <v:shape id="_x0000_i1352" type="#_x0000_t75" style="width:27.7pt;height:20.1pt" o:ole="">
            <v:imagedata r:id="rId529" o:title=""/>
          </v:shape>
          <o:OLEObject Type="Embed" ProgID="Equation.DSMT4" ShapeID="_x0000_i1352" DrawAspect="Content" ObjectID="_1600346438" r:id="rId530"/>
        </w:object>
      </w:r>
      <w:r w:rsidRPr="00ED1B3E">
        <w:rPr>
          <w:rFonts w:ascii="Times New Roman" w:hAnsi="Times New Roman" w:cs="Times New Roman"/>
          <w:sz w:val="24"/>
          <w:szCs w:val="24"/>
        </w:rPr>
        <w:t xml:space="preserve"> . Nên </w:t>
      </w:r>
      <w:r w:rsidRPr="00ED1B3E">
        <w:rPr>
          <w:rFonts w:ascii="Times New Roman" w:hAnsi="Times New Roman" w:cs="Times New Roman"/>
          <w:position w:val="-14"/>
          <w:sz w:val="24"/>
          <w:szCs w:val="24"/>
        </w:rPr>
        <w:object w:dxaOrig="2360" w:dyaOrig="440">
          <v:shape id="_x0000_i1353" type="#_x0000_t75" style="width:117.7pt;height:22.15pt" o:ole="">
            <v:imagedata r:id="rId531" o:title=""/>
          </v:shape>
          <o:OLEObject Type="Embed" ProgID="Equation.DSMT4" ShapeID="_x0000_i1353" DrawAspect="Content" ObjectID="_1600346439" r:id="rId532"/>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Mà </w:t>
      </w:r>
      <w:r w:rsidRPr="00ED1B3E">
        <w:rPr>
          <w:rFonts w:ascii="Times New Roman" w:hAnsi="Times New Roman" w:cs="Times New Roman"/>
          <w:position w:val="-14"/>
          <w:sz w:val="24"/>
          <w:szCs w:val="24"/>
        </w:rPr>
        <w:object w:dxaOrig="820" w:dyaOrig="400">
          <v:shape id="_x0000_i1354" type="#_x0000_t75" style="width:40.85pt;height:20.1pt" o:ole="">
            <v:imagedata r:id="rId533" o:title=""/>
          </v:shape>
          <o:OLEObject Type="Embed" ProgID="Equation.DSMT4" ShapeID="_x0000_i1354" DrawAspect="Content" ObjectID="_1600346440" r:id="rId534"/>
        </w:object>
      </w:r>
      <w:r w:rsidRPr="00ED1B3E">
        <w:rPr>
          <w:rFonts w:ascii="Times New Roman" w:hAnsi="Times New Roman" w:cs="Times New Roman"/>
          <w:sz w:val="24"/>
          <w:szCs w:val="24"/>
        </w:rPr>
        <w:t xml:space="preserve"> nên tọa độ A là nghiệm của hệ </w:t>
      </w:r>
      <w:r w:rsidRPr="00ED1B3E">
        <w:rPr>
          <w:rFonts w:ascii="Times New Roman" w:hAnsi="Times New Roman" w:cs="Times New Roman"/>
          <w:position w:val="-100"/>
          <w:sz w:val="24"/>
          <w:szCs w:val="24"/>
        </w:rPr>
        <w:object w:dxaOrig="3780" w:dyaOrig="2120">
          <v:shape id="_x0000_i1355" type="#_x0000_t75" style="width:189pt;height:105.9pt" o:ole="">
            <v:imagedata r:id="rId535" o:title=""/>
          </v:shape>
          <o:OLEObject Type="Embed" ProgID="Equation.DSMT4" ShapeID="_x0000_i1355" DrawAspect="Content" ObjectID="_1600346441" r:id="rId536"/>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Vậy </w:t>
      </w:r>
      <w:r w:rsidRPr="00ED1B3E">
        <w:rPr>
          <w:rFonts w:ascii="Times New Roman" w:hAnsi="Times New Roman" w:cs="Times New Roman"/>
          <w:position w:val="-28"/>
          <w:sz w:val="24"/>
          <w:szCs w:val="24"/>
        </w:rPr>
        <w:object w:dxaOrig="1140" w:dyaOrig="680">
          <v:shape id="_x0000_i1356" type="#_x0000_t75" style="width:56.75pt;height:33.9pt" o:ole="">
            <v:imagedata r:id="rId537" o:title=""/>
          </v:shape>
          <o:OLEObject Type="Embed" ProgID="Equation.DSMT4" ShapeID="_x0000_i1356" DrawAspect="Content" ObjectID="_1600346442" r:id="rId538"/>
        </w:object>
      </w:r>
      <w:r w:rsidRPr="00ED1B3E">
        <w:rPr>
          <w:rFonts w:ascii="Times New Roman" w:hAnsi="Times New Roman" w:cs="Times New Roman"/>
          <w:sz w:val="24"/>
          <w:szCs w:val="24"/>
        </w:rPr>
        <w:t xml:space="preserve"> hoặc </w:t>
      </w:r>
      <w:r w:rsidRPr="00ED1B3E">
        <w:rPr>
          <w:rFonts w:ascii="Times New Roman" w:hAnsi="Times New Roman" w:cs="Times New Roman"/>
          <w:position w:val="-14"/>
          <w:sz w:val="24"/>
          <w:szCs w:val="24"/>
        </w:rPr>
        <w:object w:dxaOrig="720" w:dyaOrig="400">
          <v:shape id="_x0000_i1357" type="#_x0000_t75" style="width:36pt;height:20.1pt" o:ole="">
            <v:imagedata r:id="rId539" o:title=""/>
          </v:shape>
          <o:OLEObject Type="Embed" ProgID="Equation.DSMT4" ShapeID="_x0000_i1357" DrawAspect="Content" ObjectID="_1600346443" r:id="rId540"/>
        </w:object>
      </w:r>
      <w:r w:rsidRPr="00ED1B3E">
        <w:rPr>
          <w:rFonts w:ascii="Times New Roman" w:hAnsi="Times New Roman" w:cs="Times New Roman"/>
          <w:sz w:val="24"/>
          <w:szCs w:val="24"/>
        </w:rPr>
        <w:t xml:space="preserve"> . Vì </w:t>
      </w:r>
      <w:r w:rsidRPr="00ED1B3E">
        <w:rPr>
          <w:rFonts w:ascii="Times New Roman" w:hAnsi="Times New Roman" w:cs="Times New Roman"/>
          <w:position w:val="-6"/>
          <w:sz w:val="24"/>
          <w:szCs w:val="24"/>
        </w:rPr>
        <w:object w:dxaOrig="1020" w:dyaOrig="279">
          <v:shape id="_x0000_i1358" type="#_x0000_t75" style="width:51.25pt;height:13.85pt" o:ole="">
            <v:imagedata r:id="rId541" o:title=""/>
          </v:shape>
          <o:OLEObject Type="Embed" ProgID="Equation.DSMT4" ShapeID="_x0000_i1358" DrawAspect="Content" ObjectID="_1600346444" r:id="rId542"/>
        </w:object>
      </w:r>
      <w:r w:rsidRPr="00ED1B3E">
        <w:rPr>
          <w:rFonts w:ascii="Times New Roman" w:hAnsi="Times New Roman" w:cs="Times New Roman"/>
          <w:sz w:val="24"/>
          <w:szCs w:val="24"/>
        </w:rPr>
        <w:t xml:space="preserve"> </w:t>
      </w:r>
      <w:r w:rsidRPr="00ED1B3E">
        <w:rPr>
          <w:rFonts w:ascii="Times New Roman" w:hAnsi="Times New Roman" w:cs="Times New Roman"/>
          <w:position w:val="-28"/>
          <w:sz w:val="24"/>
          <w:szCs w:val="24"/>
        </w:rPr>
        <w:object w:dxaOrig="1140" w:dyaOrig="680">
          <v:shape id="_x0000_i1359" type="#_x0000_t75" style="width:56.75pt;height:33.9pt" o:ole="">
            <v:imagedata r:id="rId537" o:title=""/>
          </v:shape>
          <o:OLEObject Type="Embed" ProgID="Equation.DSMT4" ShapeID="_x0000_i1359" DrawAspect="Content" ObjectID="_1600346445" r:id="rId54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Đường thẳng </w:t>
      </w:r>
      <w:r w:rsidRPr="00ED1B3E">
        <w:rPr>
          <w:rFonts w:ascii="Times New Roman" w:hAnsi="Times New Roman" w:cs="Times New Roman"/>
          <w:position w:val="-4"/>
          <w:sz w:val="24"/>
          <w:szCs w:val="24"/>
        </w:rPr>
        <w:object w:dxaOrig="220" w:dyaOrig="260">
          <v:shape id="_x0000_i1360" type="#_x0000_t75" style="width:11.1pt;height:13.15pt" o:ole="">
            <v:imagedata r:id="rId544" o:title=""/>
          </v:shape>
          <o:OLEObject Type="Embed" ProgID="Equation.DSMT4" ShapeID="_x0000_i1360" DrawAspect="Content" ObjectID="_1600346446" r:id="rId545"/>
        </w:object>
      </w:r>
      <w:r w:rsidRPr="00ED1B3E">
        <w:rPr>
          <w:rFonts w:ascii="Times New Roman" w:hAnsi="Times New Roman" w:cs="Times New Roman"/>
          <w:sz w:val="24"/>
          <w:szCs w:val="24"/>
        </w:rPr>
        <w:t xml:space="preserve"> nhận </w:t>
      </w:r>
      <w:r w:rsidRPr="00ED1B3E">
        <w:rPr>
          <w:rFonts w:ascii="Times New Roman" w:hAnsi="Times New Roman" w:cs="Times New Roman"/>
          <w:position w:val="-4"/>
          <w:sz w:val="24"/>
          <w:szCs w:val="24"/>
        </w:rPr>
        <w:object w:dxaOrig="420" w:dyaOrig="320">
          <v:shape id="_x0000_i1361" type="#_x0000_t75" style="width:20.75pt;height:15.9pt" o:ole="">
            <v:imagedata r:id="rId546" o:title=""/>
          </v:shape>
          <o:OLEObject Type="Embed" ProgID="Equation.DSMT4" ShapeID="_x0000_i1361" DrawAspect="Content" ObjectID="_1600346447" r:id="rId547"/>
        </w:object>
      </w:r>
      <w:r w:rsidRPr="00ED1B3E">
        <w:rPr>
          <w:rFonts w:ascii="Times New Roman" w:hAnsi="Times New Roman" w:cs="Times New Roman"/>
          <w:sz w:val="24"/>
          <w:szCs w:val="24"/>
        </w:rPr>
        <w:t xml:space="preserve"> làm VTCP </w:t>
      </w:r>
      <w:r w:rsidRPr="00ED1B3E">
        <w:rPr>
          <w:rFonts w:ascii="Times New Roman" w:hAnsi="Times New Roman" w:cs="Times New Roman"/>
          <w:position w:val="-6"/>
          <w:sz w:val="24"/>
          <w:szCs w:val="24"/>
        </w:rPr>
        <w:object w:dxaOrig="300" w:dyaOrig="240">
          <v:shape id="_x0000_i1362" type="#_x0000_t75" style="width:15.25pt;height:11.75pt" o:ole="">
            <v:imagedata r:id="rId548" o:title=""/>
          </v:shape>
          <o:OLEObject Type="Embed" ProgID="Equation.DSMT4" ShapeID="_x0000_i1362" DrawAspect="Content" ObjectID="_1600346448" r:id="rId549"/>
        </w:object>
      </w:r>
      <w:r w:rsidRPr="00ED1B3E">
        <w:rPr>
          <w:rFonts w:ascii="Times New Roman" w:hAnsi="Times New Roman" w:cs="Times New Roman"/>
          <w:sz w:val="24"/>
          <w:szCs w:val="24"/>
        </w:rPr>
        <w:t xml:space="preserve"> 1 VTPT của </w:t>
      </w:r>
      <w:r w:rsidRPr="00ED1B3E">
        <w:rPr>
          <w:rFonts w:ascii="Times New Roman" w:hAnsi="Times New Roman" w:cs="Times New Roman"/>
          <w:position w:val="-4"/>
          <w:sz w:val="24"/>
          <w:szCs w:val="24"/>
        </w:rPr>
        <w:object w:dxaOrig="220" w:dyaOrig="260">
          <v:shape id="_x0000_i1363" type="#_x0000_t75" style="width:11.1pt;height:13.15pt" o:ole="">
            <v:imagedata r:id="rId550" o:title=""/>
          </v:shape>
          <o:OLEObject Type="Embed" ProgID="Equation.DSMT4" ShapeID="_x0000_i1363" DrawAspect="Content" ObjectID="_1600346449" r:id="rId551"/>
        </w:object>
      </w:r>
      <w:r w:rsidRPr="00ED1B3E">
        <w:rPr>
          <w:rFonts w:ascii="Times New Roman" w:hAnsi="Times New Roman" w:cs="Times New Roman"/>
          <w:sz w:val="24"/>
          <w:szCs w:val="24"/>
        </w:rPr>
        <w:t xml:space="preserve"> là </w:t>
      </w:r>
      <w:r w:rsidRPr="00ED1B3E">
        <w:rPr>
          <w:rFonts w:ascii="Times New Roman" w:hAnsi="Times New Roman" w:cs="Times New Roman"/>
          <w:position w:val="-14"/>
          <w:sz w:val="24"/>
          <w:szCs w:val="24"/>
        </w:rPr>
        <w:object w:dxaOrig="2640" w:dyaOrig="420">
          <v:shape id="_x0000_i1364" type="#_x0000_t75" style="width:132.25pt;height:20.75pt" o:ole="">
            <v:imagedata r:id="rId552" o:title=""/>
          </v:shape>
          <o:OLEObject Type="Embed" ProgID="Equation.DSMT4" ShapeID="_x0000_i1364" DrawAspect="Content" ObjectID="_1600346450" r:id="rId55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Vậy: </w:t>
      </w:r>
      <w:r w:rsidRPr="00ED1B3E">
        <w:rPr>
          <w:rFonts w:ascii="Times New Roman" w:hAnsi="Times New Roman" w:cs="Times New Roman"/>
          <w:position w:val="-6"/>
          <w:sz w:val="24"/>
          <w:szCs w:val="24"/>
        </w:rPr>
        <w:object w:dxaOrig="1600" w:dyaOrig="279">
          <v:shape id="_x0000_i1365" type="#_x0000_t75" style="width:80.3pt;height:13.85pt" o:ole="">
            <v:imagedata r:id="rId554" o:title=""/>
          </v:shape>
          <o:OLEObject Type="Embed" ProgID="Equation.DSMT4" ShapeID="_x0000_i1365" DrawAspect="Content" ObjectID="_1600346451" r:id="rId555"/>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Cách 2:</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4"/>
          <w:sz w:val="24"/>
          <w:szCs w:val="24"/>
        </w:rPr>
        <w:object w:dxaOrig="220" w:dyaOrig="260">
          <v:shape id="_x0000_i1366" type="#_x0000_t75" style="width:11.1pt;height:13.15pt" o:ole="">
            <v:imagedata r:id="rId556" o:title=""/>
          </v:shape>
          <o:OLEObject Type="Embed" ProgID="Equation.DSMT4" ShapeID="_x0000_i1366" DrawAspect="Content" ObjectID="_1600346452" r:id="rId557"/>
        </w:object>
      </w:r>
      <w:r w:rsidRPr="00ED1B3E">
        <w:rPr>
          <w:rFonts w:ascii="Times New Roman" w:hAnsi="Times New Roman" w:cs="Times New Roman"/>
          <w:sz w:val="24"/>
          <w:szCs w:val="24"/>
        </w:rPr>
        <w:t xml:space="preserve"> qua </w:t>
      </w:r>
      <w:r w:rsidRPr="00ED1B3E">
        <w:rPr>
          <w:rFonts w:ascii="Times New Roman" w:hAnsi="Times New Roman" w:cs="Times New Roman"/>
          <w:position w:val="-14"/>
          <w:sz w:val="24"/>
          <w:szCs w:val="24"/>
        </w:rPr>
        <w:object w:dxaOrig="4280" w:dyaOrig="400">
          <v:shape id="_x0000_i1367" type="#_x0000_t75" style="width:213.9pt;height:20.1pt" o:ole="">
            <v:imagedata r:id="rId558" o:title=""/>
          </v:shape>
          <o:OLEObject Type="Embed" ProgID="Equation.DSMT4" ShapeID="_x0000_i1367" DrawAspect="Content" ObjectID="_1600346453" r:id="rId559"/>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420" w:dyaOrig="400">
          <v:shape id="_x0000_i1368" type="#_x0000_t75" style="width:20.75pt;height:20.1pt" o:ole="">
            <v:imagedata r:id="rId515" o:title=""/>
          </v:shape>
          <o:OLEObject Type="Embed" ProgID="Equation.DSMT4" ShapeID="_x0000_i1368" DrawAspect="Content" ObjectID="_1600346454" r:id="rId560"/>
        </w:object>
      </w:r>
      <w:r w:rsidRPr="00ED1B3E">
        <w:rPr>
          <w:rFonts w:ascii="Times New Roman" w:hAnsi="Times New Roman" w:cs="Times New Roman"/>
          <w:sz w:val="24"/>
          <w:szCs w:val="24"/>
        </w:rPr>
        <w:t xml:space="preserve"> có tâm </w:t>
      </w:r>
      <w:r w:rsidRPr="00ED1B3E">
        <w:rPr>
          <w:rFonts w:ascii="Times New Roman" w:hAnsi="Times New Roman" w:cs="Times New Roman"/>
          <w:position w:val="-14"/>
          <w:sz w:val="24"/>
          <w:szCs w:val="24"/>
        </w:rPr>
        <w:object w:dxaOrig="1219" w:dyaOrig="400">
          <v:shape id="_x0000_i1369" type="#_x0000_t75" style="width:60.9pt;height:20.1pt" o:ole="">
            <v:imagedata r:id="rId517" o:title=""/>
          </v:shape>
          <o:OLEObject Type="Embed" ProgID="Equation.DSMT4" ShapeID="_x0000_i1369" DrawAspect="Content" ObjectID="_1600346455" r:id="rId561"/>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480" w:dyaOrig="400">
          <v:shape id="_x0000_i1370" type="#_x0000_t75" style="width:24.25pt;height:20.1pt" o:ole="">
            <v:imagedata r:id="rId519" o:title=""/>
          </v:shape>
          <o:OLEObject Type="Embed" ProgID="Equation.DSMT4" ShapeID="_x0000_i1370" DrawAspect="Content" ObjectID="_1600346456" r:id="rId562"/>
        </w:object>
      </w:r>
      <w:r w:rsidRPr="00ED1B3E">
        <w:rPr>
          <w:rFonts w:ascii="Times New Roman" w:hAnsi="Times New Roman" w:cs="Times New Roman"/>
          <w:sz w:val="24"/>
          <w:szCs w:val="24"/>
        </w:rPr>
        <w:t xml:space="preserve"> có tâm </w:t>
      </w:r>
      <w:r w:rsidRPr="00ED1B3E">
        <w:rPr>
          <w:rFonts w:ascii="Times New Roman" w:hAnsi="Times New Roman" w:cs="Times New Roman"/>
          <w:position w:val="-14"/>
          <w:sz w:val="24"/>
          <w:szCs w:val="24"/>
        </w:rPr>
        <w:object w:dxaOrig="1579" w:dyaOrig="400">
          <v:shape id="_x0000_i1371" type="#_x0000_t75" style="width:78.9pt;height:20.1pt" o:ole="">
            <v:imagedata r:id="rId521" o:title=""/>
          </v:shape>
          <o:OLEObject Type="Embed" ProgID="Equation.DSMT4" ShapeID="_x0000_i1371" DrawAspect="Content" ObjectID="_1600346457" r:id="rId56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30"/>
          <w:sz w:val="24"/>
          <w:szCs w:val="24"/>
        </w:rPr>
        <w:object w:dxaOrig="4819" w:dyaOrig="720">
          <v:shape id="_x0000_i1372" type="#_x0000_t75" style="width:240.9pt;height:36pt" o:ole="">
            <v:imagedata r:id="rId564" o:title=""/>
          </v:shape>
          <o:OLEObject Type="Embed" ProgID="Equation.DSMT4" ShapeID="_x0000_i1372" DrawAspect="Content" ObjectID="_1600346458" r:id="rId565"/>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58"/>
          <w:sz w:val="24"/>
          <w:szCs w:val="24"/>
        </w:rPr>
        <w:object w:dxaOrig="8800" w:dyaOrig="1280">
          <v:shape id="_x0000_i1373" type="#_x0000_t75" style="width:440.3pt;height:63.7pt" o:ole="">
            <v:imagedata r:id="rId566" o:title=""/>
          </v:shape>
          <o:OLEObject Type="Embed" ProgID="Equation.DSMT4" ShapeID="_x0000_i1373" DrawAspect="Content" ObjectID="_1600346459" r:id="rId567"/>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Cách 3:</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6"/>
          <w:sz w:val="24"/>
          <w:szCs w:val="24"/>
        </w:rPr>
        <w:object w:dxaOrig="1440" w:dyaOrig="340">
          <v:shape id="_x0000_i1374" type="#_x0000_t75" style="width:1in;height:17.3pt" o:ole="">
            <v:imagedata r:id="rId568" o:title=""/>
          </v:shape>
          <o:OLEObject Type="Embed" ProgID="Equation.DSMT4" ShapeID="_x0000_i1374" DrawAspect="Content" ObjectID="_1600346460" r:id="rId569"/>
        </w:object>
      </w:r>
      <w:r w:rsidRPr="00ED1B3E">
        <w:rPr>
          <w:rFonts w:ascii="Times New Roman" w:hAnsi="Times New Roman" w:cs="Times New Roman"/>
          <w:sz w:val="24"/>
          <w:szCs w:val="24"/>
        </w:rPr>
        <w:t xml:space="preserve">B là trung điểm AM. Gọi </w:t>
      </w:r>
      <w:r w:rsidRPr="00ED1B3E">
        <w:rPr>
          <w:rFonts w:ascii="Times New Roman" w:hAnsi="Times New Roman" w:cs="Times New Roman"/>
          <w:position w:val="-14"/>
          <w:sz w:val="24"/>
          <w:szCs w:val="24"/>
        </w:rPr>
        <w:object w:dxaOrig="4320" w:dyaOrig="400">
          <v:shape id="_x0000_i1375" type="#_x0000_t75" style="width:3in;height:20.1pt" o:ole="">
            <v:imagedata r:id="rId570" o:title=""/>
          </v:shape>
          <o:OLEObject Type="Embed" ProgID="Equation.DSMT4" ShapeID="_x0000_i1375" DrawAspect="Content" ObjectID="_1600346461" r:id="rId571"/>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28"/>
          <w:sz w:val="24"/>
          <w:szCs w:val="24"/>
        </w:rPr>
        <w:object w:dxaOrig="5920" w:dyaOrig="740">
          <v:shape id="_x0000_i1376" type="#_x0000_t75" style="width:296.3pt;height:36.7pt" o:ole="">
            <v:imagedata r:id="rId572" o:title=""/>
          </v:shape>
          <o:OLEObject Type="Embed" ProgID="Equation.DSMT4" ShapeID="_x0000_i1376" DrawAspect="Content" ObjectID="_1600346462" r:id="rId57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lastRenderedPageBreak/>
        <w:t xml:space="preserve">Vậy tọa độ </w:t>
      </w:r>
      <w:r w:rsidRPr="00ED1B3E">
        <w:rPr>
          <w:rFonts w:ascii="Times New Roman" w:hAnsi="Times New Roman" w:cs="Times New Roman"/>
          <w:position w:val="-4"/>
          <w:sz w:val="24"/>
          <w:szCs w:val="24"/>
        </w:rPr>
        <w:object w:dxaOrig="240" w:dyaOrig="260">
          <v:shape id="_x0000_i1377" type="#_x0000_t75" style="width:11.75pt;height:13.15pt" o:ole="">
            <v:imagedata r:id="rId574" o:title=""/>
          </v:shape>
          <o:OLEObject Type="Embed" ProgID="Equation.DSMT4" ShapeID="_x0000_i1377" DrawAspect="Content" ObjectID="_1600346463" r:id="rId575"/>
        </w:object>
      </w:r>
      <w:r w:rsidRPr="00ED1B3E">
        <w:rPr>
          <w:rFonts w:ascii="Times New Roman" w:hAnsi="Times New Roman" w:cs="Times New Roman"/>
          <w:sz w:val="24"/>
          <w:szCs w:val="24"/>
        </w:rPr>
        <w:t xml:space="preserve"> là nghiệm của hệ </w:t>
      </w:r>
      <w:r w:rsidRPr="00ED1B3E">
        <w:rPr>
          <w:rFonts w:ascii="Times New Roman" w:hAnsi="Times New Roman" w:cs="Times New Roman"/>
          <w:position w:val="-36"/>
          <w:sz w:val="24"/>
          <w:szCs w:val="24"/>
        </w:rPr>
        <w:object w:dxaOrig="499" w:dyaOrig="840">
          <v:shape id="_x0000_i1378" type="#_x0000_t75" style="width:24.9pt;height:42.25pt" o:ole="">
            <v:imagedata r:id="rId576" o:title=""/>
          </v:shape>
          <o:OLEObject Type="Embed" ProgID="Equation.DSMT4" ShapeID="_x0000_i1378" DrawAspect="Content" ObjectID="_1600346464" r:id="rId577"/>
        </w:object>
      </w:r>
      <w:r w:rsidRPr="00ED1B3E">
        <w:rPr>
          <w:rFonts w:ascii="Times New Roman" w:hAnsi="Times New Roman" w:cs="Times New Roman"/>
          <w:sz w:val="24"/>
          <w:szCs w:val="24"/>
        </w:rPr>
        <w:t xml:space="preserve"> . </w:t>
      </w:r>
      <w:r w:rsidRPr="00ED1B3E">
        <w:rPr>
          <w:rFonts w:ascii="Times New Roman" w:hAnsi="Times New Roman" w:cs="Times New Roman"/>
          <w:b/>
          <w:i/>
          <w:sz w:val="24"/>
          <w:szCs w:val="24"/>
        </w:rPr>
        <w:t>Giải tiếp tương tự cách 1</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Email: quangtqp@gmail.com</w:t>
      </w:r>
    </w:p>
    <w:p w:rsidR="00ED1B3E" w:rsidRPr="00ED1B3E" w:rsidRDefault="008F207D" w:rsidP="003A2A60">
      <w:pPr>
        <w:pStyle w:val="Normal0"/>
        <w:widowControl/>
        <w:numPr>
          <w:ilvl w:val="0"/>
          <w:numId w:val="7"/>
        </w:numPr>
        <w:tabs>
          <w:tab w:val="left" w:pos="992"/>
        </w:tabs>
        <w:spacing w:line="276" w:lineRule="auto"/>
        <w:jc w:val="both"/>
        <w:rPr>
          <w:rFonts w:ascii="Times New Roman" w:hAnsi="Times New Roman"/>
          <w:sz w:val="24"/>
          <w:szCs w:val="24"/>
        </w:rPr>
      </w:pPr>
      <w:r w:rsidRPr="00ED1B3E">
        <w:rPr>
          <w:rFonts w:ascii="Times New Roman" w:hAnsi="Times New Roman"/>
          <w:sz w:val="24"/>
          <w:szCs w:val="24"/>
        </w:rPr>
        <w:t xml:space="preserve">Trong mặt phẳng tọa độ </w:t>
      </w:r>
      <w:r w:rsidRPr="00ED1B3E">
        <w:rPr>
          <w:rFonts w:ascii="Times New Roman" w:hAnsi="Times New Roman"/>
          <w:position w:val="-10"/>
          <w:sz w:val="24"/>
          <w:szCs w:val="24"/>
        </w:rPr>
        <w:object w:dxaOrig="520" w:dyaOrig="320">
          <v:shape id="_x0000_i1379" type="#_x0000_t75" style="width:26.3pt;height:15.9pt" o:ole="">
            <v:imagedata r:id="rId578" o:title=""/>
          </v:shape>
          <o:OLEObject Type="Embed" ProgID="Equation.DSMT4" ShapeID="_x0000_i1379" DrawAspect="Content" ObjectID="_1600346465" r:id="rId579"/>
        </w:object>
      </w:r>
      <w:r w:rsidRPr="00ED1B3E">
        <w:rPr>
          <w:rFonts w:ascii="Times New Roman" w:hAnsi="Times New Roman"/>
          <w:sz w:val="24"/>
          <w:szCs w:val="24"/>
        </w:rPr>
        <w:t xml:space="preserve"> cho tam giác </w:t>
      </w:r>
      <w:r w:rsidRPr="00ED1B3E">
        <w:rPr>
          <w:rFonts w:ascii="Times New Roman" w:hAnsi="Times New Roman"/>
          <w:position w:val="-6"/>
          <w:sz w:val="24"/>
          <w:szCs w:val="24"/>
        </w:rPr>
        <w:object w:dxaOrig="560" w:dyaOrig="279">
          <v:shape id="_x0000_i1380" type="#_x0000_t75" style="width:27.7pt;height:13.85pt" o:ole="">
            <v:imagedata r:id="rId580" o:title=""/>
          </v:shape>
          <o:OLEObject Type="Embed" ProgID="Equation.DSMT4" ShapeID="_x0000_i1380" DrawAspect="Content" ObjectID="_1600346466" r:id="rId581"/>
        </w:object>
      </w:r>
      <w:r w:rsidRPr="00ED1B3E">
        <w:rPr>
          <w:rFonts w:ascii="Times New Roman" w:hAnsi="Times New Roman"/>
          <w:sz w:val="24"/>
          <w:szCs w:val="24"/>
        </w:rPr>
        <w:t xml:space="preserve"> có trọng tâm </w:t>
      </w:r>
      <w:r w:rsidRPr="00ED1B3E">
        <w:rPr>
          <w:rFonts w:ascii="Times New Roman" w:hAnsi="Times New Roman"/>
          <w:position w:val="-14"/>
          <w:sz w:val="24"/>
          <w:szCs w:val="24"/>
        </w:rPr>
        <w:object w:dxaOrig="999" w:dyaOrig="400">
          <v:shape id="_x0000_i1381" type="#_x0000_t75" style="width:49.85pt;height:20.1pt" o:ole="">
            <v:imagedata r:id="rId582" o:title=""/>
          </v:shape>
          <o:OLEObject Type="Embed" ProgID="Equation.DSMT4" ShapeID="_x0000_i1381" DrawAspect="Content" ObjectID="_1600346467" r:id="rId583"/>
        </w:object>
      </w:r>
      <w:r w:rsidRPr="00ED1B3E">
        <w:rPr>
          <w:rFonts w:ascii="Times New Roman" w:hAnsi="Times New Roman"/>
          <w:sz w:val="24"/>
          <w:szCs w:val="24"/>
        </w:rPr>
        <w:t xml:space="preserve"> và </w:t>
      </w:r>
      <w:r w:rsidRPr="00ED1B3E">
        <w:rPr>
          <w:rFonts w:ascii="Times New Roman" w:hAnsi="Times New Roman"/>
          <w:position w:val="-14"/>
          <w:sz w:val="24"/>
          <w:szCs w:val="24"/>
        </w:rPr>
        <w:object w:dxaOrig="740" w:dyaOrig="400">
          <v:shape id="_x0000_i1382" type="#_x0000_t75" style="width:36.7pt;height:20.1pt" o:ole="">
            <v:imagedata r:id="rId584" o:title=""/>
          </v:shape>
          <o:OLEObject Type="Embed" ProgID="Equation.DSMT4" ShapeID="_x0000_i1382" DrawAspect="Content" ObjectID="_1600346468" r:id="rId585"/>
        </w:object>
      </w:r>
      <w:r w:rsidRPr="00ED1B3E">
        <w:rPr>
          <w:rFonts w:ascii="Times New Roman" w:hAnsi="Times New Roman"/>
          <w:sz w:val="24"/>
          <w:szCs w:val="24"/>
        </w:rPr>
        <w:t xml:space="preserve">. Đường thẳng </w:t>
      </w:r>
      <w:r w:rsidRPr="00ED1B3E">
        <w:rPr>
          <w:rFonts w:ascii="Times New Roman" w:hAnsi="Times New Roman"/>
          <w:position w:val="-10"/>
          <w:sz w:val="24"/>
          <w:szCs w:val="24"/>
        </w:rPr>
        <w:object w:dxaOrig="1579" w:dyaOrig="320">
          <v:shape id="_x0000_i1383" type="#_x0000_t75" style="width:78.9pt;height:15.9pt" o:ole="">
            <v:imagedata r:id="rId586" o:title=""/>
          </v:shape>
          <o:OLEObject Type="Embed" ProgID="Equation.DSMT4" ShapeID="_x0000_i1383" DrawAspect="Content" ObjectID="_1600346469" r:id="rId587"/>
        </w:object>
      </w:r>
      <w:r w:rsidRPr="00ED1B3E">
        <w:rPr>
          <w:rFonts w:ascii="Times New Roman" w:hAnsi="Times New Roman"/>
          <w:sz w:val="24"/>
          <w:szCs w:val="24"/>
        </w:rPr>
        <w:t xml:space="preserve"> đi qua </w:t>
      </w:r>
      <w:r w:rsidRPr="00ED1B3E">
        <w:rPr>
          <w:rFonts w:ascii="Times New Roman" w:hAnsi="Times New Roman"/>
          <w:position w:val="-4"/>
          <w:sz w:val="24"/>
          <w:szCs w:val="24"/>
        </w:rPr>
        <w:object w:dxaOrig="240" w:dyaOrig="260">
          <v:shape id="_x0000_i1384" type="#_x0000_t75" style="width:11.75pt;height:13.15pt" o:ole="">
            <v:imagedata r:id="rId588" o:title=""/>
          </v:shape>
          <o:OLEObject Type="Embed" ProgID="Equation.DSMT4" ShapeID="_x0000_i1384" DrawAspect="Content" ObjectID="_1600346470" r:id="rId589"/>
        </w:object>
      </w:r>
      <w:r w:rsidRPr="00ED1B3E">
        <w:rPr>
          <w:rFonts w:ascii="Times New Roman" w:hAnsi="Times New Roman"/>
          <w:sz w:val="24"/>
          <w:szCs w:val="24"/>
        </w:rPr>
        <w:t xml:space="preserve"> và đường phân giác trong của góc </w:t>
      </w:r>
      <w:r w:rsidRPr="00ED1B3E">
        <w:rPr>
          <w:rFonts w:ascii="Times New Roman" w:hAnsi="Times New Roman"/>
          <w:position w:val="-4"/>
          <w:sz w:val="24"/>
          <w:szCs w:val="24"/>
        </w:rPr>
        <w:object w:dxaOrig="240" w:dyaOrig="260">
          <v:shape id="_x0000_i1385" type="#_x0000_t75" style="width:11.75pt;height:13.15pt" o:ole="">
            <v:imagedata r:id="rId590" o:title=""/>
          </v:shape>
          <o:OLEObject Type="Embed" ProgID="Equation.DSMT4" ShapeID="_x0000_i1385" DrawAspect="Content" ObjectID="_1600346471" r:id="rId591"/>
        </w:object>
      </w:r>
      <w:r w:rsidRPr="00ED1B3E">
        <w:rPr>
          <w:rFonts w:ascii="Times New Roman" w:hAnsi="Times New Roman"/>
          <w:sz w:val="24"/>
          <w:szCs w:val="24"/>
        </w:rPr>
        <w:t xml:space="preserve"> cắt </w:t>
      </w:r>
      <w:r w:rsidRPr="00ED1B3E">
        <w:rPr>
          <w:rFonts w:ascii="Times New Roman" w:hAnsi="Times New Roman"/>
          <w:position w:val="-6"/>
          <w:sz w:val="24"/>
          <w:szCs w:val="24"/>
        </w:rPr>
        <w:object w:dxaOrig="400" w:dyaOrig="279">
          <v:shape id="_x0000_i1386" type="#_x0000_t75" style="width:20.1pt;height:13.85pt" o:ole="">
            <v:imagedata r:id="rId592" o:title=""/>
          </v:shape>
          <o:OLEObject Type="Embed" ProgID="Equation.DSMT4" ShapeID="_x0000_i1386" DrawAspect="Content" ObjectID="_1600346472" r:id="rId593"/>
        </w:object>
      </w:r>
      <w:r w:rsidRPr="00ED1B3E">
        <w:rPr>
          <w:rFonts w:ascii="Times New Roman" w:hAnsi="Times New Roman"/>
          <w:sz w:val="24"/>
          <w:szCs w:val="24"/>
        </w:rPr>
        <w:t xml:space="preserve"> tại điểm </w:t>
      </w:r>
      <w:r w:rsidRPr="00ED1B3E">
        <w:rPr>
          <w:rFonts w:ascii="Times New Roman" w:hAnsi="Times New Roman"/>
          <w:position w:val="-4"/>
          <w:sz w:val="24"/>
          <w:szCs w:val="24"/>
        </w:rPr>
        <w:object w:dxaOrig="200" w:dyaOrig="260">
          <v:shape id="_x0000_i1387" type="#_x0000_t75" style="width:9.7pt;height:13.15pt" o:ole="">
            <v:imagedata r:id="rId594" o:title=""/>
          </v:shape>
          <o:OLEObject Type="Embed" ProgID="Equation.DSMT4" ShapeID="_x0000_i1387" DrawAspect="Content" ObjectID="_1600346473" r:id="rId595"/>
        </w:object>
      </w:r>
      <w:r w:rsidRPr="00ED1B3E">
        <w:rPr>
          <w:rFonts w:ascii="Times New Roman" w:hAnsi="Times New Roman"/>
          <w:sz w:val="24"/>
          <w:szCs w:val="24"/>
        </w:rPr>
        <w:t xml:space="preserve"> sao cho diện tích tam giác </w:t>
      </w:r>
      <w:r w:rsidRPr="00ED1B3E">
        <w:rPr>
          <w:rFonts w:ascii="Times New Roman" w:hAnsi="Times New Roman"/>
          <w:position w:val="-4"/>
          <w:sz w:val="24"/>
          <w:szCs w:val="24"/>
        </w:rPr>
        <w:object w:dxaOrig="460" w:dyaOrig="260">
          <v:shape id="_x0000_i1388" type="#_x0000_t75" style="width:22.85pt;height:13.15pt" o:ole="">
            <v:imagedata r:id="rId596" o:title=""/>
          </v:shape>
          <o:OLEObject Type="Embed" ProgID="Equation.DSMT4" ShapeID="_x0000_i1388" DrawAspect="Content" ObjectID="_1600346474" r:id="rId597"/>
        </w:object>
      </w:r>
      <w:r w:rsidRPr="00ED1B3E">
        <w:rPr>
          <w:rFonts w:ascii="Times New Roman" w:hAnsi="Times New Roman"/>
          <w:sz w:val="24"/>
          <w:szCs w:val="24"/>
        </w:rPr>
        <w:t xml:space="preserve"> bằng </w:t>
      </w:r>
      <w:r w:rsidRPr="00ED1B3E">
        <w:rPr>
          <w:rFonts w:ascii="Times New Roman" w:hAnsi="Times New Roman"/>
          <w:position w:val="-24"/>
          <w:sz w:val="24"/>
          <w:szCs w:val="24"/>
        </w:rPr>
        <w:object w:dxaOrig="240" w:dyaOrig="620">
          <v:shape id="_x0000_i1389" type="#_x0000_t75" style="width:11.75pt;height:31.15pt" o:ole="">
            <v:imagedata r:id="rId598" o:title=""/>
          </v:shape>
          <o:OLEObject Type="Embed" ProgID="Equation.DSMT4" ShapeID="_x0000_i1389" DrawAspect="Content" ObjectID="_1600346475" r:id="rId599"/>
        </w:object>
      </w:r>
      <w:r w:rsidRPr="00ED1B3E">
        <w:rPr>
          <w:rFonts w:ascii="Times New Roman" w:hAnsi="Times New Roman"/>
          <w:sz w:val="24"/>
          <w:szCs w:val="24"/>
        </w:rPr>
        <w:t xml:space="preserve"> diện tích tam giác </w:t>
      </w:r>
      <w:r w:rsidRPr="00ED1B3E">
        <w:rPr>
          <w:rFonts w:ascii="Times New Roman" w:hAnsi="Times New Roman"/>
          <w:position w:val="-6"/>
          <w:sz w:val="24"/>
          <w:szCs w:val="24"/>
        </w:rPr>
        <w:object w:dxaOrig="480" w:dyaOrig="279">
          <v:shape id="_x0000_i1390" type="#_x0000_t75" style="width:24.25pt;height:13.85pt" o:ole="">
            <v:imagedata r:id="rId600" o:title=""/>
          </v:shape>
          <o:OLEObject Type="Embed" ProgID="Equation.DSMT4" ShapeID="_x0000_i1390" DrawAspect="Content" ObjectID="_1600346476" r:id="rId601"/>
        </w:object>
      </w:r>
      <w:r w:rsidRPr="00ED1B3E">
        <w:rPr>
          <w:rFonts w:ascii="Times New Roman" w:hAnsi="Times New Roman"/>
          <w:sz w:val="24"/>
          <w:szCs w:val="24"/>
        </w:rPr>
        <w:t xml:space="preserve">. Biết điểm </w:t>
      </w:r>
      <w:r w:rsidRPr="00ED1B3E">
        <w:rPr>
          <w:rFonts w:ascii="Times New Roman" w:hAnsi="Times New Roman"/>
          <w:position w:val="-4"/>
          <w:sz w:val="24"/>
          <w:szCs w:val="24"/>
        </w:rPr>
        <w:object w:dxaOrig="240" w:dyaOrig="260">
          <v:shape id="_x0000_i1391" type="#_x0000_t75" style="width:11.75pt;height:13.15pt" o:ole="">
            <v:imagedata r:id="rId602" o:title=""/>
          </v:shape>
          <o:OLEObject Type="Embed" ProgID="Equation.DSMT4" ShapeID="_x0000_i1391" DrawAspect="Content" ObjectID="_1600346477" r:id="rId603"/>
        </w:object>
      </w:r>
      <w:r w:rsidRPr="00ED1B3E">
        <w:rPr>
          <w:rFonts w:ascii="Times New Roman" w:hAnsi="Times New Roman"/>
          <w:sz w:val="24"/>
          <w:szCs w:val="24"/>
        </w:rPr>
        <w:t xml:space="preserve"> có hoành độ dương , khi đó phương trình tổng quát của đường thẳng </w:t>
      </w:r>
      <w:r w:rsidRPr="00ED1B3E">
        <w:rPr>
          <w:rFonts w:ascii="Times New Roman" w:hAnsi="Times New Roman"/>
          <w:position w:val="-6"/>
          <w:sz w:val="24"/>
          <w:szCs w:val="24"/>
        </w:rPr>
        <w:object w:dxaOrig="400" w:dyaOrig="279">
          <v:shape id="_x0000_i1392" type="#_x0000_t75" style="width:20.1pt;height:13.85pt" o:ole="">
            <v:imagedata r:id="rId604" o:title=""/>
          </v:shape>
          <o:OLEObject Type="Embed" ProgID="Equation.DSMT4" ShapeID="_x0000_i1392" DrawAspect="Content" ObjectID="_1600346478" r:id="rId605"/>
        </w:object>
      </w:r>
      <w:r w:rsidRPr="00ED1B3E">
        <w:rPr>
          <w:rFonts w:ascii="Times New Roman" w:hAnsi="Times New Roman"/>
          <w:sz w:val="24"/>
          <w:szCs w:val="24"/>
        </w:rPr>
        <w:t xml:space="preserve"> là</w:t>
      </w:r>
    </w:p>
    <w:p w:rsidR="00ED1B3E" w:rsidRPr="00ED1B3E" w:rsidRDefault="00ED1B3E" w:rsidP="00ED1B3E">
      <w:pPr>
        <w:tabs>
          <w:tab w:val="left" w:pos="5669"/>
        </w:tabs>
        <w:spacing w:before="0" w:line="276" w:lineRule="auto"/>
        <w:ind w:left="992" w:firstLine="0"/>
        <w:jc w:val="both"/>
        <w:rPr>
          <w:rFonts w:ascii="Times New Roman" w:hAnsi="Times New Roman" w:cs="Times New Roman"/>
          <w:sz w:val="24"/>
          <w:szCs w:val="24"/>
          <w:lang w:val="nl-NL"/>
        </w:rPr>
      </w:pPr>
      <w:r w:rsidRPr="00ED1B3E">
        <w:rPr>
          <w:rStyle w:val="Strang"/>
          <w:rFonts w:ascii="Times New Roman" w:hAnsi="Times New Roman" w:cs="Times New Roman"/>
          <w:b/>
          <w:color w:val="0000FF"/>
          <w:sz w:val="24"/>
          <w:szCs w:val="24"/>
          <w:u w:val="single"/>
          <w:lang w:val="nl-NL"/>
        </w:rPr>
        <w:t>A</w:t>
      </w:r>
      <w:r w:rsidRPr="00ED1B3E">
        <w:rPr>
          <w:rStyle w:val="Strang"/>
          <w:rFonts w:ascii="Times New Roman" w:hAnsi="Times New Roman" w:cs="Times New Roman"/>
          <w:b/>
          <w:color w:val="0000FF"/>
          <w:sz w:val="24"/>
          <w:szCs w:val="24"/>
          <w:lang w:val="nl-NL"/>
        </w:rPr>
        <w:t>.</w:t>
      </w:r>
      <w:r w:rsidR="008F207D" w:rsidRPr="00ED1B3E">
        <w:rPr>
          <w:rStyle w:val="Strang"/>
          <w:rFonts w:ascii="Times New Roman" w:hAnsi="Times New Roman" w:cs="Times New Roman"/>
          <w:b/>
          <w:color w:val="0000FF"/>
          <w:sz w:val="24"/>
          <w:szCs w:val="24"/>
          <w:lang w:val="nl-NL"/>
        </w:rPr>
        <w:t xml:space="preserve"> </w:t>
      </w:r>
      <w:r w:rsidR="008F207D" w:rsidRPr="00ED1B3E">
        <w:rPr>
          <w:rStyle w:val="Strang"/>
          <w:rFonts w:ascii="Times New Roman" w:hAnsi="Times New Roman" w:cs="Times New Roman"/>
          <w:b/>
          <w:color w:val="0000FF"/>
          <w:sz w:val="24"/>
          <w:szCs w:val="24"/>
          <w:lang w:val="nl-NL"/>
        </w:rPr>
        <w:object w:dxaOrig="1579" w:dyaOrig="320">
          <v:shape id="_x0000_i1393" type="#_x0000_t75" style="width:78.9pt;height:15.9pt" o:ole="">
            <v:imagedata r:id="rId606" o:title=""/>
          </v:shape>
          <o:OLEObject Type="Embed" ProgID="Equation.DSMT4" ShapeID="_x0000_i1393" DrawAspect="Content" ObjectID="_1600346479" r:id="rId607"/>
        </w:object>
      </w:r>
      <w:r w:rsidR="008F207D" w:rsidRPr="00ED1B3E">
        <w:rPr>
          <w:rFonts w:ascii="Times New Roman" w:hAnsi="Times New Roman" w:cs="Times New Roman"/>
          <w:sz w:val="24"/>
          <w:szCs w:val="24"/>
          <w:lang w:val="nl-NL"/>
        </w:rPr>
        <w:t>.</w:t>
      </w:r>
      <w:r w:rsidR="008F207D" w:rsidRPr="00ED1B3E">
        <w:rPr>
          <w:rStyle w:val="Strang"/>
          <w:rFonts w:ascii="Times New Roman" w:hAnsi="Times New Roman" w:cs="Times New Roman"/>
          <w:b/>
          <w:sz w:val="24"/>
          <w:szCs w:val="24"/>
          <w:lang w:val="nl-NL"/>
        </w:rPr>
        <w:tab/>
      </w:r>
      <w:r w:rsidRPr="00ED1B3E">
        <w:rPr>
          <w:rStyle w:val="Strang"/>
          <w:rFonts w:ascii="Times New Roman" w:hAnsi="Times New Roman" w:cs="Times New Roman"/>
          <w:b/>
          <w:color w:val="0000FF"/>
          <w:sz w:val="24"/>
          <w:szCs w:val="24"/>
          <w:lang w:val="nl-NL"/>
        </w:rPr>
        <w:t>B.</w:t>
      </w:r>
      <w:r w:rsidR="008F207D" w:rsidRPr="00ED1B3E">
        <w:rPr>
          <w:rStyle w:val="Strang"/>
          <w:rFonts w:ascii="Times New Roman" w:hAnsi="Times New Roman" w:cs="Times New Roman"/>
          <w:b/>
          <w:color w:val="0000FF"/>
          <w:sz w:val="24"/>
          <w:szCs w:val="24"/>
          <w:lang w:val="nl-NL"/>
        </w:rPr>
        <w:t xml:space="preserve"> </w:t>
      </w:r>
      <w:r w:rsidR="008F207D" w:rsidRPr="00ED1B3E">
        <w:rPr>
          <w:rStyle w:val="Strang"/>
          <w:rFonts w:ascii="Times New Roman" w:hAnsi="Times New Roman" w:cs="Times New Roman"/>
          <w:b/>
          <w:color w:val="0000FF"/>
          <w:sz w:val="24"/>
          <w:szCs w:val="24"/>
          <w:lang w:val="nl-NL"/>
        </w:rPr>
        <w:object w:dxaOrig="1480" w:dyaOrig="320">
          <v:shape id="_x0000_i1394" type="#_x0000_t75" style="width:74.1pt;height:15.9pt" o:ole="">
            <v:imagedata r:id="rId608" o:title=""/>
          </v:shape>
          <o:OLEObject Type="Embed" ProgID="Equation.DSMT4" ShapeID="_x0000_i1394" DrawAspect="Content" ObjectID="_1600346480" r:id="rId609"/>
        </w:object>
      </w:r>
    </w:p>
    <w:p w:rsidR="00ED1B3E" w:rsidRPr="00ED1B3E" w:rsidRDefault="00ED1B3E" w:rsidP="00ED1B3E">
      <w:pPr>
        <w:tabs>
          <w:tab w:val="left" w:pos="5669"/>
        </w:tabs>
        <w:spacing w:before="0" w:line="276" w:lineRule="auto"/>
        <w:ind w:left="992" w:firstLine="0"/>
        <w:jc w:val="both"/>
        <w:rPr>
          <w:rFonts w:ascii="Times New Roman" w:hAnsi="Times New Roman" w:cs="Times New Roman"/>
          <w:sz w:val="24"/>
          <w:szCs w:val="24"/>
        </w:rPr>
      </w:pPr>
      <w:r w:rsidRPr="00ED1B3E">
        <w:rPr>
          <w:rStyle w:val="Strang"/>
          <w:rFonts w:ascii="Times New Roman" w:hAnsi="Times New Roman" w:cs="Times New Roman"/>
          <w:b/>
          <w:color w:val="0000FF"/>
          <w:sz w:val="24"/>
          <w:szCs w:val="24"/>
          <w:lang w:val="nl-NL"/>
        </w:rPr>
        <w:t>C.</w:t>
      </w:r>
      <w:r w:rsidR="008F207D" w:rsidRPr="00ED1B3E">
        <w:rPr>
          <w:rStyle w:val="Strang"/>
          <w:rFonts w:ascii="Times New Roman" w:hAnsi="Times New Roman" w:cs="Times New Roman"/>
          <w:b/>
          <w:color w:val="0000FF"/>
          <w:sz w:val="24"/>
          <w:szCs w:val="24"/>
          <w:lang w:val="nl-NL"/>
        </w:rPr>
        <w:t xml:space="preserve"> </w:t>
      </w:r>
      <w:r w:rsidR="008F207D" w:rsidRPr="00ED1B3E">
        <w:rPr>
          <w:rStyle w:val="Strang"/>
          <w:rFonts w:ascii="Times New Roman" w:hAnsi="Times New Roman" w:cs="Times New Roman"/>
          <w:b/>
          <w:color w:val="0000FF"/>
          <w:sz w:val="24"/>
          <w:szCs w:val="24"/>
          <w:lang w:val="nl-NL"/>
        </w:rPr>
        <w:object w:dxaOrig="1579" w:dyaOrig="320">
          <v:shape id="_x0000_i1395" type="#_x0000_t75" style="width:78.9pt;height:15.9pt" o:ole="">
            <v:imagedata r:id="rId610" o:title=""/>
          </v:shape>
          <o:OLEObject Type="Embed" ProgID="Equation.DSMT4" ShapeID="_x0000_i1395" DrawAspect="Content" ObjectID="_1600346481" r:id="rId611"/>
        </w:object>
      </w:r>
      <w:r w:rsidR="008F207D" w:rsidRPr="00ED1B3E">
        <w:rPr>
          <w:rStyle w:val="Strang"/>
          <w:rFonts w:ascii="Times New Roman" w:hAnsi="Times New Roman" w:cs="Times New Roman"/>
          <w:b/>
          <w:sz w:val="24"/>
          <w:szCs w:val="24"/>
          <w:lang w:val="nl-NL"/>
        </w:rPr>
        <w:tab/>
      </w:r>
      <w:r w:rsidRPr="00ED1B3E">
        <w:rPr>
          <w:rStyle w:val="Strang"/>
          <w:rFonts w:ascii="Times New Roman" w:hAnsi="Times New Roman" w:cs="Times New Roman"/>
          <w:b/>
          <w:color w:val="0000FF"/>
          <w:sz w:val="24"/>
          <w:szCs w:val="24"/>
          <w:lang w:val="nl-NL"/>
        </w:rPr>
        <w:t>D.</w:t>
      </w:r>
      <w:r w:rsidR="008F207D" w:rsidRPr="00ED1B3E">
        <w:rPr>
          <w:rStyle w:val="Strang"/>
          <w:rFonts w:ascii="Times New Roman" w:hAnsi="Times New Roman" w:cs="Times New Roman"/>
          <w:b/>
          <w:color w:val="0000FF"/>
          <w:sz w:val="24"/>
          <w:szCs w:val="24"/>
          <w:lang w:val="nl-NL"/>
        </w:rPr>
        <w:t xml:space="preserve"> </w:t>
      </w:r>
      <w:r w:rsidR="008F207D" w:rsidRPr="00ED1B3E">
        <w:rPr>
          <w:rStyle w:val="Strang"/>
          <w:rFonts w:ascii="Times New Roman" w:hAnsi="Times New Roman" w:cs="Times New Roman"/>
          <w:b/>
          <w:color w:val="0000FF"/>
          <w:sz w:val="24"/>
          <w:szCs w:val="24"/>
          <w:lang w:val="nl-NL"/>
        </w:rPr>
        <w:object w:dxaOrig="1480" w:dyaOrig="320">
          <v:shape id="_x0000_i1396" type="#_x0000_t75" style="width:74.1pt;height:15.9pt" o:ole="">
            <v:imagedata r:id="rId612" o:title=""/>
          </v:shape>
          <o:OLEObject Type="Embed" ProgID="Equation.DSMT4" ShapeID="_x0000_i1396" DrawAspect="Content" ObjectID="_1600346482" r:id="rId613"/>
        </w:objec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Phí Văn Quang</w:t>
      </w:r>
      <w:r w:rsidR="008F207D" w:rsidRPr="00ED1B3E">
        <w:rPr>
          <w:rFonts w:ascii="Times New Roman" w:eastAsia="Arial" w:hAnsi="Times New Roman" w:cs="Times New Roman"/>
          <w:b/>
          <w:i/>
          <w:sz w:val="24"/>
          <w:szCs w:val="24"/>
        </w:rPr>
        <w:tab/>
        <w:t>Tên FB: QuangPhi</w:t>
      </w:r>
    </w:p>
    <w:p w:rsidR="00ED1B3E" w:rsidRPr="00ED1B3E" w:rsidRDefault="005F53B9" w:rsidP="00ED1B3E">
      <w:pPr>
        <w:tabs>
          <w:tab w:val="left" w:pos="2268"/>
        </w:tabs>
        <w:spacing w:before="60" w:after="120"/>
        <w:ind w:left="964" w:firstLine="0"/>
        <w:rPr>
          <w:rFonts w:ascii="Times New Roman" w:hAnsi="Times New Roman" w:cs="Times New Roman"/>
          <w:b/>
          <w:bCs/>
          <w:color w:val="000099"/>
          <w:sz w:val="24"/>
          <w:szCs w:val="24"/>
        </w:rPr>
      </w:pPr>
      <w:r w:rsidRPr="005F53B9">
        <w:rPr>
          <w:rFonts w:ascii="Times New Roman" w:hAnsi="Times New Roman" w:cs="Times New Roman"/>
          <w:b/>
          <w:bCs/>
          <w:color w:val="0000FF"/>
          <w:sz w:val="24"/>
          <w:szCs w:val="24"/>
        </w:rPr>
        <w:t>Chọn A</w:t>
      </w:r>
    </w:p>
    <w:p w:rsidR="00ED1B3E" w:rsidRPr="00ED1B3E" w:rsidRDefault="003A2A60" w:rsidP="00ED1B3E">
      <w:pPr>
        <w:pStyle w:val="Normal0"/>
        <w:widowControl/>
        <w:tabs>
          <w:tab w:val="left" w:pos="2268"/>
        </w:tabs>
        <w:ind w:left="964"/>
        <w:jc w:val="center"/>
        <w:rPr>
          <w:rFonts w:ascii="Times New Roman" w:hAnsi="Times New Roman"/>
          <w:noProof/>
          <w:sz w:val="24"/>
          <w:szCs w:val="24"/>
        </w:rPr>
      </w:pPr>
      <w:r>
        <w:rPr>
          <w:rFonts w:ascii="Times New Roman" w:hAnsi="Times New Roman"/>
          <w:noProof/>
          <w:sz w:val="24"/>
          <w:szCs w:val="24"/>
        </w:rPr>
        <w:pict>
          <v:shape id="_x0000_i1397" type="#_x0000_t75" style="width:313.6pt;height:186.9pt">
            <v:imagedata r:id="rId614" o:title=""/>
          </v:shape>
        </w:pic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sz w:val="24"/>
          <w:szCs w:val="24"/>
        </w:rPr>
        <w:t xml:space="preserve">+ Gọi </w:t>
      </w:r>
      <w:r w:rsidRPr="00ED1B3E">
        <w:rPr>
          <w:rFonts w:ascii="Times New Roman" w:hAnsi="Times New Roman"/>
          <w:position w:val="-14"/>
          <w:sz w:val="24"/>
          <w:szCs w:val="24"/>
        </w:rPr>
        <w:object w:dxaOrig="1480" w:dyaOrig="400">
          <v:shape id="_x0000_i1398" type="#_x0000_t75" style="width:74.1pt;height:20.1pt" o:ole="">
            <v:imagedata r:id="rId615" o:title=""/>
          </v:shape>
          <o:OLEObject Type="Embed" ProgID="Equation.DSMT4" ShapeID="_x0000_i1398" DrawAspect="Content" ObjectID="_1600346483" r:id="rId616"/>
        </w:object>
      </w:r>
      <w:r w:rsidRPr="00ED1B3E">
        <w:rPr>
          <w:rFonts w:ascii="Times New Roman" w:hAnsi="Times New Roman"/>
          <w:sz w:val="24"/>
          <w:szCs w:val="24"/>
        </w:rPr>
        <w:t xml:space="preserve"> với </w:t>
      </w:r>
      <w:r w:rsidRPr="00ED1B3E">
        <w:rPr>
          <w:rFonts w:ascii="Times New Roman" w:hAnsi="Times New Roman"/>
          <w:position w:val="-6"/>
          <w:sz w:val="24"/>
          <w:szCs w:val="24"/>
        </w:rPr>
        <w:object w:dxaOrig="520" w:dyaOrig="279">
          <v:shape id="_x0000_i1399" type="#_x0000_t75" style="width:26.3pt;height:13.85pt" o:ole="">
            <v:imagedata r:id="rId617" o:title=""/>
          </v:shape>
          <o:OLEObject Type="Embed" ProgID="Equation.DSMT4" ShapeID="_x0000_i1399" DrawAspect="Content" ObjectID="_1600346484" r:id="rId618"/>
        </w:object>
      </w:r>
      <w:r w:rsidRPr="00ED1B3E">
        <w:rPr>
          <w:rFonts w:ascii="Times New Roman" w:hAnsi="Times New Roman"/>
          <w:sz w:val="24"/>
          <w:szCs w:val="24"/>
        </w:rPr>
        <w:t>.</w: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sz w:val="24"/>
          <w:szCs w:val="24"/>
        </w:rPr>
        <w:t xml:space="preserve">Do </w:t>
      </w:r>
      <w:r w:rsidRPr="00ED1B3E">
        <w:rPr>
          <w:rFonts w:ascii="Times New Roman" w:hAnsi="Times New Roman"/>
          <w:position w:val="-14"/>
          <w:sz w:val="24"/>
          <w:szCs w:val="24"/>
        </w:rPr>
        <w:object w:dxaOrig="999" w:dyaOrig="400">
          <v:shape id="_x0000_i1400" type="#_x0000_t75" style="width:49.85pt;height:20.1pt" o:ole="">
            <v:imagedata r:id="rId619" o:title=""/>
          </v:shape>
          <o:OLEObject Type="Embed" ProgID="Equation.DSMT4" ShapeID="_x0000_i1400" DrawAspect="Content" ObjectID="_1600346485" r:id="rId620"/>
        </w:object>
      </w:r>
      <w:r w:rsidRPr="00ED1B3E">
        <w:rPr>
          <w:rFonts w:ascii="Times New Roman" w:hAnsi="Times New Roman"/>
          <w:sz w:val="24"/>
          <w:szCs w:val="24"/>
        </w:rPr>
        <w:t xml:space="preserve"> là trọng tâm tam giác </w:t>
      </w:r>
      <w:r w:rsidRPr="00ED1B3E">
        <w:rPr>
          <w:rFonts w:ascii="Times New Roman" w:hAnsi="Times New Roman"/>
          <w:position w:val="-6"/>
          <w:sz w:val="24"/>
          <w:szCs w:val="24"/>
        </w:rPr>
        <w:object w:dxaOrig="560" w:dyaOrig="279">
          <v:shape id="_x0000_i1401" type="#_x0000_t75" style="width:27.7pt;height:13.85pt" o:ole="">
            <v:imagedata r:id="rId621" o:title=""/>
          </v:shape>
          <o:OLEObject Type="Embed" ProgID="Equation.DSMT4" ShapeID="_x0000_i1401" DrawAspect="Content" ObjectID="_1600346486" r:id="rId622"/>
        </w:object>
      </w:r>
      <w:r w:rsidRPr="00ED1B3E">
        <w:rPr>
          <w:rFonts w:ascii="Times New Roman" w:hAnsi="Times New Roman"/>
          <w:sz w:val="24"/>
          <w:szCs w:val="24"/>
        </w:rPr>
        <w:t xml:space="preserve"> nên: </w:t>
      </w:r>
      <w:r w:rsidRPr="00ED1B3E">
        <w:rPr>
          <w:rFonts w:ascii="Times New Roman" w:hAnsi="Times New Roman"/>
          <w:position w:val="-32"/>
          <w:sz w:val="24"/>
          <w:szCs w:val="24"/>
        </w:rPr>
        <w:object w:dxaOrig="2860" w:dyaOrig="760">
          <v:shape id="_x0000_i1402" type="#_x0000_t75" style="width:143.3pt;height:38.1pt" o:ole="">
            <v:imagedata r:id="rId623" o:title=""/>
          </v:shape>
          <o:OLEObject Type="Embed" ProgID="Equation.DSMT4" ShapeID="_x0000_i1402" DrawAspect="Content" ObjectID="_1600346487" r:id="rId624"/>
        </w:objec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position w:val="-14"/>
          <w:sz w:val="24"/>
          <w:szCs w:val="24"/>
        </w:rPr>
        <w:object w:dxaOrig="1880" w:dyaOrig="400">
          <v:shape id="_x0000_i1403" type="#_x0000_t75" style="width:94.15pt;height:20.1pt" o:ole="">
            <v:imagedata r:id="rId625" o:title=""/>
          </v:shape>
          <o:OLEObject Type="Embed" ProgID="Equation.DSMT4" ShapeID="_x0000_i1403" DrawAspect="Content" ObjectID="_1600346488" r:id="rId626"/>
        </w:object>
      </w:r>
      <w:r w:rsidRPr="00ED1B3E">
        <w:rPr>
          <w:rFonts w:ascii="Times New Roman" w:hAnsi="Times New Roman"/>
          <w:sz w:val="24"/>
          <w:szCs w:val="24"/>
        </w:rPr>
        <w:t>.</w: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sz w:val="24"/>
          <w:szCs w:val="24"/>
        </w:rPr>
        <w:t xml:space="preserve">+ Vì </w:t>
      </w:r>
      <w:r w:rsidRPr="00ED1B3E">
        <w:rPr>
          <w:rFonts w:ascii="Times New Roman" w:hAnsi="Times New Roman"/>
          <w:position w:val="-4"/>
          <w:sz w:val="24"/>
          <w:szCs w:val="24"/>
        </w:rPr>
        <w:object w:dxaOrig="340" w:dyaOrig="260">
          <v:shape id="_x0000_i1404" type="#_x0000_t75" style="width:17.3pt;height:13.15pt" o:ole="">
            <v:imagedata r:id="rId627" o:title=""/>
          </v:shape>
          <o:OLEObject Type="Embed" ProgID="Equation.DSMT4" ShapeID="_x0000_i1404" DrawAspect="Content" ObjectID="_1600346489" r:id="rId628"/>
        </w:object>
      </w:r>
      <w:r w:rsidRPr="00ED1B3E">
        <w:rPr>
          <w:rFonts w:ascii="Times New Roman" w:hAnsi="Times New Roman"/>
          <w:sz w:val="24"/>
          <w:szCs w:val="24"/>
        </w:rPr>
        <w:t xml:space="preserve"> là phân giác trong của tam giác </w:t>
      </w:r>
      <w:r w:rsidRPr="00ED1B3E">
        <w:rPr>
          <w:rFonts w:ascii="Times New Roman" w:hAnsi="Times New Roman"/>
          <w:position w:val="-6"/>
          <w:sz w:val="24"/>
          <w:szCs w:val="24"/>
        </w:rPr>
        <w:object w:dxaOrig="560" w:dyaOrig="279">
          <v:shape id="_x0000_i1405" type="#_x0000_t75" style="width:27.7pt;height:13.85pt" o:ole="">
            <v:imagedata r:id="rId629" o:title=""/>
          </v:shape>
          <o:OLEObject Type="Embed" ProgID="Equation.DSMT4" ShapeID="_x0000_i1405" DrawAspect="Content" ObjectID="_1600346490" r:id="rId630"/>
        </w:object>
      </w:r>
      <w:r w:rsidRPr="00ED1B3E">
        <w:rPr>
          <w:rFonts w:ascii="Times New Roman" w:hAnsi="Times New Roman"/>
          <w:sz w:val="24"/>
          <w:szCs w:val="24"/>
        </w:rPr>
        <w:t xml:space="preserve"> nên </w:t>
      </w:r>
      <w:r w:rsidRPr="00ED1B3E">
        <w:rPr>
          <w:rFonts w:ascii="Times New Roman" w:hAnsi="Times New Roman"/>
          <w:position w:val="-14"/>
          <w:sz w:val="24"/>
          <w:szCs w:val="24"/>
        </w:rPr>
        <w:object w:dxaOrig="2160" w:dyaOrig="400">
          <v:shape id="_x0000_i1406" type="#_x0000_t75" style="width:108pt;height:20.1pt" o:ole="">
            <v:imagedata r:id="rId631" o:title=""/>
          </v:shape>
          <o:OLEObject Type="Embed" ProgID="Equation.DSMT4" ShapeID="_x0000_i1406" DrawAspect="Content" ObjectID="_1600346491" r:id="rId632"/>
        </w:object>
      </w:r>
      <w:r w:rsidRPr="00ED1B3E">
        <w:rPr>
          <w:rFonts w:ascii="Times New Roman" w:hAnsi="Times New Roman"/>
          <w:sz w:val="24"/>
          <w:szCs w:val="24"/>
        </w:rPr>
        <w:t xml:space="preserve">, khi đó </w:t>
      </w:r>
      <w:r w:rsidRPr="00ED1B3E">
        <w:rPr>
          <w:rFonts w:ascii="Times New Roman" w:hAnsi="Times New Roman"/>
          <w:position w:val="-24"/>
          <w:sz w:val="24"/>
          <w:szCs w:val="24"/>
        </w:rPr>
        <w:object w:dxaOrig="5280" w:dyaOrig="620">
          <v:shape id="_x0000_i1407" type="#_x0000_t75" style="width:263.75pt;height:31.15pt" o:ole="">
            <v:imagedata r:id="rId633" o:title=""/>
          </v:shape>
          <o:OLEObject Type="Embed" ProgID="Equation.DSMT4" ShapeID="_x0000_i1407" DrawAspect="Content" ObjectID="_1600346492" r:id="rId634"/>
        </w:object>
      </w:r>
      <w:r w:rsidRPr="00ED1B3E">
        <w:rPr>
          <w:rFonts w:ascii="Times New Roman" w:hAnsi="Times New Roman"/>
          <w:sz w:val="24"/>
          <w:szCs w:val="24"/>
        </w:rPr>
        <w:t xml:space="preserve"> </w:t>
      </w:r>
      <w:r w:rsidRPr="00ED1B3E">
        <w:rPr>
          <w:rFonts w:ascii="Times New Roman" w:hAnsi="Times New Roman"/>
          <w:position w:val="-24"/>
          <w:sz w:val="24"/>
          <w:szCs w:val="24"/>
        </w:rPr>
        <w:object w:dxaOrig="1500" w:dyaOrig="620">
          <v:shape id="_x0000_i1408" type="#_x0000_t75" style="width:74.75pt;height:31.15pt" o:ole="">
            <v:imagedata r:id="rId635" o:title=""/>
          </v:shape>
          <o:OLEObject Type="Embed" ProgID="Equation.DSMT4" ShapeID="_x0000_i1408" DrawAspect="Content" ObjectID="_1600346493" r:id="rId636"/>
        </w:objec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position w:val="-6"/>
          <w:sz w:val="24"/>
          <w:szCs w:val="24"/>
        </w:rPr>
        <w:object w:dxaOrig="1960" w:dyaOrig="320">
          <v:shape id="_x0000_i1409" type="#_x0000_t75" style="width:98.3pt;height:15.9pt" o:ole="">
            <v:imagedata r:id="rId637" o:title=""/>
          </v:shape>
          <o:OLEObject Type="Embed" ProgID="Equation.DSMT4" ShapeID="_x0000_i1409" DrawAspect="Content" ObjectID="_1600346494" r:id="rId638"/>
        </w:objec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position w:val="-20"/>
          <w:sz w:val="24"/>
          <w:szCs w:val="24"/>
        </w:rPr>
        <w:object w:dxaOrig="5080" w:dyaOrig="520">
          <v:shape id="_x0000_i1410" type="#_x0000_t75" style="width:254.1pt;height:26.3pt" o:ole="">
            <v:imagedata r:id="rId639" o:title=""/>
          </v:shape>
          <o:OLEObject Type="Embed" ProgID="Equation.DSMT4" ShapeID="_x0000_i1410" DrawAspect="Content" ObjectID="_1600346495" r:id="rId640"/>
        </w:objec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position w:val="-6"/>
          <w:sz w:val="24"/>
          <w:szCs w:val="24"/>
        </w:rPr>
        <w:object w:dxaOrig="2960" w:dyaOrig="320">
          <v:shape id="_x0000_i1411" type="#_x0000_t75" style="width:148.15pt;height:15.9pt" o:ole="">
            <v:imagedata r:id="rId641" o:title=""/>
          </v:shape>
          <o:OLEObject Type="Embed" ProgID="Equation.DSMT4" ShapeID="_x0000_i1411" DrawAspect="Content" ObjectID="_1600346496" r:id="rId642"/>
        </w:object>
      </w:r>
      <w:r w:rsidRPr="00ED1B3E">
        <w:rPr>
          <w:rFonts w:ascii="Times New Roman" w:hAnsi="Times New Roman"/>
          <w:sz w:val="24"/>
          <w:szCs w:val="24"/>
        </w:rPr>
        <w:t xml:space="preserve"> hoặc </w:t>
      </w:r>
      <w:r w:rsidRPr="00ED1B3E">
        <w:rPr>
          <w:rFonts w:ascii="Times New Roman" w:hAnsi="Times New Roman"/>
          <w:position w:val="-24"/>
          <w:sz w:val="24"/>
          <w:szCs w:val="24"/>
        </w:rPr>
        <w:object w:dxaOrig="820" w:dyaOrig="620">
          <v:shape id="_x0000_i1412" type="#_x0000_t75" style="width:40.85pt;height:31.15pt" o:ole="">
            <v:imagedata r:id="rId643" o:title=""/>
          </v:shape>
          <o:OLEObject Type="Embed" ProgID="Equation.DSMT4" ShapeID="_x0000_i1412" DrawAspect="Content" ObjectID="_1600346497" r:id="rId644"/>
        </w:object>
      </w:r>
      <w:r w:rsidRPr="00ED1B3E">
        <w:rPr>
          <w:rFonts w:ascii="Times New Roman" w:hAnsi="Times New Roman"/>
          <w:sz w:val="24"/>
          <w:szCs w:val="24"/>
        </w:rPr>
        <w:t xml:space="preserve"> (loại) </w:t>
      </w:r>
      <w:r w:rsidRPr="00ED1B3E">
        <w:rPr>
          <w:rFonts w:ascii="Times New Roman" w:hAnsi="Times New Roman"/>
          <w:position w:val="-14"/>
          <w:sz w:val="24"/>
          <w:szCs w:val="24"/>
        </w:rPr>
        <w:object w:dxaOrig="1300" w:dyaOrig="400">
          <v:shape id="_x0000_i1413" type="#_x0000_t75" style="width:65.1pt;height:20.1pt" o:ole="">
            <v:imagedata r:id="rId645" o:title=""/>
          </v:shape>
          <o:OLEObject Type="Embed" ProgID="Equation.DSMT4" ShapeID="_x0000_i1413" DrawAspect="Content" ObjectID="_1600346498" r:id="rId646"/>
        </w:object>
      </w:r>
      <w:r w:rsidRPr="00ED1B3E">
        <w:rPr>
          <w:rFonts w:ascii="Times New Roman" w:hAnsi="Times New Roman"/>
          <w:sz w:val="24"/>
          <w:szCs w:val="24"/>
        </w:rPr>
        <w:t>.</w: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sz w:val="24"/>
          <w:szCs w:val="24"/>
        </w:rPr>
        <w:t xml:space="preserve">+ Khi đó </w:t>
      </w:r>
      <w:r w:rsidRPr="00ED1B3E">
        <w:rPr>
          <w:rFonts w:ascii="Times New Roman" w:hAnsi="Times New Roman"/>
          <w:position w:val="-6"/>
          <w:sz w:val="24"/>
          <w:szCs w:val="24"/>
        </w:rPr>
        <w:object w:dxaOrig="400" w:dyaOrig="279">
          <v:shape id="_x0000_i1414" type="#_x0000_t75" style="width:20.1pt;height:13.85pt" o:ole="">
            <v:imagedata r:id="rId647" o:title=""/>
          </v:shape>
          <o:OLEObject Type="Embed" ProgID="Equation.DSMT4" ShapeID="_x0000_i1414" DrawAspect="Content" ObjectID="_1600346499" r:id="rId648"/>
        </w:object>
      </w:r>
      <w:r w:rsidRPr="00ED1B3E">
        <w:rPr>
          <w:rFonts w:ascii="Times New Roman" w:hAnsi="Times New Roman"/>
          <w:sz w:val="24"/>
          <w:szCs w:val="24"/>
        </w:rPr>
        <w:t xml:space="preserve"> đi qua </w:t>
      </w:r>
      <w:r w:rsidRPr="00ED1B3E">
        <w:rPr>
          <w:rFonts w:ascii="Times New Roman" w:hAnsi="Times New Roman"/>
          <w:position w:val="-14"/>
          <w:sz w:val="24"/>
          <w:szCs w:val="24"/>
        </w:rPr>
        <w:object w:dxaOrig="740" w:dyaOrig="400">
          <v:shape id="_x0000_i1415" type="#_x0000_t75" style="width:36.7pt;height:20.1pt" o:ole="">
            <v:imagedata r:id="rId649" o:title=""/>
          </v:shape>
          <o:OLEObject Type="Embed" ProgID="Equation.DSMT4" ShapeID="_x0000_i1415" DrawAspect="Content" ObjectID="_1600346500" r:id="rId650"/>
        </w:object>
      </w:r>
      <w:r w:rsidRPr="00ED1B3E">
        <w:rPr>
          <w:rFonts w:ascii="Times New Roman" w:hAnsi="Times New Roman"/>
          <w:sz w:val="24"/>
          <w:szCs w:val="24"/>
        </w:rPr>
        <w:t xml:space="preserve"> và có vectơ chỉ phương </w:t>
      </w:r>
      <w:r w:rsidRPr="00ED1B3E">
        <w:rPr>
          <w:rFonts w:ascii="Times New Roman" w:hAnsi="Times New Roman"/>
          <w:position w:val="-14"/>
          <w:sz w:val="24"/>
          <w:szCs w:val="24"/>
        </w:rPr>
        <w:object w:dxaOrig="1359" w:dyaOrig="420">
          <v:shape id="_x0000_i1416" type="#_x0000_t75" style="width:67.85pt;height:20.75pt" o:ole="">
            <v:imagedata r:id="rId651" o:title=""/>
          </v:shape>
          <o:OLEObject Type="Embed" ProgID="Equation.DSMT4" ShapeID="_x0000_i1416" DrawAspect="Content" ObjectID="_1600346501" r:id="rId652"/>
        </w:object>
      </w:r>
      <w:r w:rsidRPr="00ED1B3E">
        <w:rPr>
          <w:rFonts w:ascii="Times New Roman" w:hAnsi="Times New Roman"/>
          <w:sz w:val="24"/>
          <w:szCs w:val="24"/>
        </w:rPr>
        <w:t xml:space="preserve"> nên có phương trình </w:t>
      </w:r>
      <w:r w:rsidRPr="00ED1B3E">
        <w:rPr>
          <w:rFonts w:ascii="Times New Roman" w:hAnsi="Times New Roman"/>
          <w:position w:val="-30"/>
          <w:sz w:val="24"/>
          <w:szCs w:val="24"/>
        </w:rPr>
        <w:object w:dxaOrig="1080" w:dyaOrig="720">
          <v:shape id="_x0000_i1417" type="#_x0000_t75" style="width:54pt;height:36pt" o:ole="">
            <v:imagedata r:id="rId653" o:title=""/>
          </v:shape>
          <o:OLEObject Type="Embed" ProgID="Equation.DSMT4" ShapeID="_x0000_i1417" DrawAspect="Content" ObjectID="_1600346502" r:id="rId654"/>
        </w:object>
      </w:r>
      <w:r w:rsidRPr="00ED1B3E">
        <w:rPr>
          <w:rFonts w:ascii="Times New Roman" w:hAnsi="Times New Roman"/>
          <w:sz w:val="24"/>
          <w:szCs w:val="24"/>
        </w:rPr>
        <w:t>.</w:t>
      </w:r>
    </w:p>
    <w:p w:rsidR="00ED1B3E" w:rsidRPr="00ED1B3E" w:rsidRDefault="008F207D" w:rsidP="00ED1B3E">
      <w:pPr>
        <w:pStyle w:val="Normal0"/>
        <w:widowControl/>
        <w:tabs>
          <w:tab w:val="left" w:pos="2268"/>
        </w:tabs>
        <w:ind w:left="964"/>
        <w:jc w:val="both"/>
        <w:rPr>
          <w:rFonts w:ascii="Times New Roman" w:hAnsi="Times New Roman"/>
          <w:sz w:val="24"/>
          <w:szCs w:val="24"/>
        </w:rPr>
      </w:pPr>
      <w:r w:rsidRPr="00ED1B3E">
        <w:rPr>
          <w:rFonts w:ascii="Times New Roman" w:hAnsi="Times New Roman"/>
          <w:sz w:val="24"/>
          <w:szCs w:val="24"/>
        </w:rPr>
        <w:t xml:space="preserve">Suy ra đường thẳng </w:t>
      </w:r>
      <w:r w:rsidRPr="00ED1B3E">
        <w:rPr>
          <w:rFonts w:ascii="Times New Roman" w:hAnsi="Times New Roman"/>
          <w:position w:val="-6"/>
          <w:sz w:val="24"/>
          <w:szCs w:val="24"/>
        </w:rPr>
        <w:object w:dxaOrig="400" w:dyaOrig="279">
          <v:shape id="_x0000_i1418" type="#_x0000_t75" style="width:20.1pt;height:13.85pt" o:ole="">
            <v:imagedata r:id="rId647" o:title=""/>
          </v:shape>
          <o:OLEObject Type="Embed" ProgID="Equation.DSMT4" ShapeID="_x0000_i1418" DrawAspect="Content" ObjectID="_1600346503" r:id="rId655"/>
        </w:object>
      </w:r>
      <w:r w:rsidRPr="00ED1B3E">
        <w:rPr>
          <w:rFonts w:ascii="Times New Roman" w:hAnsi="Times New Roman"/>
          <w:sz w:val="24"/>
          <w:szCs w:val="24"/>
        </w:rPr>
        <w:t xml:space="preserve">có phương trình tổng quát là </w:t>
      </w:r>
      <w:r w:rsidRPr="00ED1B3E">
        <w:rPr>
          <w:rStyle w:val="Strang"/>
          <w:rFonts w:ascii="Times New Roman" w:hAnsi="Times New Roman"/>
          <w:b/>
          <w:color w:val="0000FF"/>
          <w:sz w:val="24"/>
          <w:szCs w:val="24"/>
          <w:lang w:val="nl-NL"/>
        </w:rPr>
        <w:object w:dxaOrig="1579" w:dyaOrig="320">
          <v:shape id="_x0000_i1419" type="#_x0000_t75" style="width:78.9pt;height:15.9pt" o:ole="">
            <v:imagedata r:id="rId606" o:title=""/>
          </v:shape>
          <o:OLEObject Type="Embed" ProgID="Equation.DSMT4" ShapeID="_x0000_i1419" DrawAspect="Content" ObjectID="_1600346504" r:id="rId656"/>
        </w:object>
      </w:r>
      <w:r w:rsidRPr="00ED1B3E">
        <w:rPr>
          <w:rStyle w:val="Strang"/>
          <w:rFonts w:ascii="Times New Roman" w:hAnsi="Times New Roman"/>
          <w:b/>
          <w:sz w:val="24"/>
          <w:szCs w:val="24"/>
          <w:lang w:val="nl-NL"/>
        </w:rPr>
        <w:t>.</w:t>
      </w:r>
    </w:p>
    <w:p w:rsidR="00ED1B3E" w:rsidRPr="00ED1B3E" w:rsidRDefault="008F207D" w:rsidP="00ED1B3E">
      <w:pPr>
        <w:tabs>
          <w:tab w:val="left" w:pos="2268"/>
        </w:tabs>
        <w:ind w:left="964" w:firstLine="0"/>
        <w:rPr>
          <w:rFonts w:ascii="Times New Roman" w:eastAsia="Arial" w:hAnsi="Times New Roman" w:cs="Times New Roman"/>
          <w:b/>
          <w:i/>
          <w:sz w:val="24"/>
          <w:szCs w:val="24"/>
        </w:rPr>
      </w:pPr>
      <w:bookmarkStart w:id="2" w:name="_Hlk525378930"/>
      <w:r w:rsidRPr="00ED1B3E">
        <w:rPr>
          <w:rFonts w:ascii="Times New Roman" w:eastAsia="Arial" w:hAnsi="Times New Roman" w:cs="Times New Roman"/>
          <w:b/>
          <w:i/>
          <w:sz w:val="24"/>
          <w:szCs w:val="24"/>
        </w:rPr>
        <w:t>Đường thẳng nối 2 tiếp điểm của Elip</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 xml:space="preserve">Email: </w:t>
      </w:r>
      <w:bookmarkStart w:id="3" w:name="_Hlk525375117"/>
      <w:r w:rsidRPr="00ED1B3E">
        <w:rPr>
          <w:rFonts w:ascii="Times New Roman" w:hAnsi="Times New Roman" w:cs="Times New Roman"/>
          <w:b/>
          <w:sz w:val="24"/>
          <w:szCs w:val="24"/>
        </w:rPr>
        <w:t>trichinhsp@gmail.com</w:t>
      </w:r>
      <w:bookmarkEnd w:id="3"/>
    </w:p>
    <w:p w:rsidR="00ED1B3E" w:rsidRPr="003A2A60" w:rsidRDefault="008F207D" w:rsidP="003A2A60">
      <w:pPr>
        <w:pStyle w:val="oancuaDanhsach"/>
        <w:numPr>
          <w:ilvl w:val="0"/>
          <w:numId w:val="7"/>
        </w:numPr>
        <w:tabs>
          <w:tab w:val="left" w:pos="992"/>
        </w:tabs>
        <w:spacing w:line="276" w:lineRule="auto"/>
        <w:jc w:val="both"/>
      </w:pPr>
      <w:r w:rsidRPr="003A2A60">
        <w:lastRenderedPageBreak/>
        <w:t xml:space="preserve">Trong mặt phẳng </w:t>
      </w:r>
      <w:r w:rsidRPr="00ED1B3E">
        <w:rPr>
          <w:position w:val="-14"/>
        </w:rPr>
        <w:object w:dxaOrig="639" w:dyaOrig="400">
          <v:shape id="_x0000_i1420" type="#_x0000_t75" style="width:31.85pt;height:20.1pt" o:ole="">
            <v:imagedata r:id="rId657" o:title=""/>
          </v:shape>
          <o:OLEObject Type="Embed" ProgID="Equation.DSMT4" ShapeID="_x0000_i1420" DrawAspect="Content" ObjectID="_1600346505" r:id="rId658"/>
        </w:object>
      </w:r>
      <w:r w:rsidRPr="003A2A60">
        <w:t xml:space="preserve">cho </w:t>
      </w:r>
      <w:r w:rsidRPr="00ED1B3E">
        <w:rPr>
          <w:position w:val="-14"/>
        </w:rPr>
        <w:object w:dxaOrig="2200" w:dyaOrig="400">
          <v:shape id="_x0000_i1421" type="#_x0000_t75" style="width:110.1pt;height:20.1pt" o:ole="">
            <v:imagedata r:id="rId659" o:title=""/>
          </v:shape>
          <o:OLEObject Type="Embed" ProgID="Equation.DSMT4" ShapeID="_x0000_i1421" DrawAspect="Content" ObjectID="_1600346506" r:id="rId660"/>
        </w:object>
      </w:r>
      <w:r w:rsidRPr="003A2A60">
        <w:t xml:space="preserve">. Qua điểm </w:t>
      </w:r>
      <w:r w:rsidRPr="00ED1B3E">
        <w:rPr>
          <w:position w:val="-14"/>
        </w:rPr>
        <w:object w:dxaOrig="760" w:dyaOrig="400">
          <v:shape id="_x0000_i1422" type="#_x0000_t75" style="width:38.1pt;height:20.1pt" o:ole="">
            <v:imagedata r:id="rId661" o:title=""/>
          </v:shape>
          <o:OLEObject Type="Embed" ProgID="Equation.DSMT4" ShapeID="_x0000_i1422" DrawAspect="Content" ObjectID="_1600346507" r:id="rId662"/>
        </w:object>
      </w:r>
      <w:r w:rsidRPr="003A2A60">
        <w:t xml:space="preserve"> có 2 tiếp tuyến tiếp xúc với Elip </w:t>
      </w:r>
      <w:r w:rsidRPr="00ED1B3E">
        <w:rPr>
          <w:position w:val="-14"/>
        </w:rPr>
        <w:object w:dxaOrig="420" w:dyaOrig="400">
          <v:shape id="_x0000_i1423" type="#_x0000_t75" style="width:20.75pt;height:20.1pt" o:ole="">
            <v:imagedata r:id="rId663" o:title=""/>
          </v:shape>
          <o:OLEObject Type="Embed" ProgID="Equation.DSMT4" ShapeID="_x0000_i1423" DrawAspect="Content" ObjectID="_1600346508" r:id="rId664"/>
        </w:object>
      </w:r>
      <w:r w:rsidRPr="003A2A60">
        <w:t xml:space="preserve"> tại A và </w:t>
      </w:r>
      <w:r w:rsidR="00ED1B3E" w:rsidRPr="003A2A60">
        <w:rPr>
          <w:b/>
          <w:color w:val="0000FF"/>
        </w:rPr>
        <w:t>B.</w:t>
      </w:r>
      <w:r w:rsidRPr="003A2A60">
        <w:t xml:space="preserve"> Đường thẳng qua 2 điểm A, B có dạng </w:t>
      </w:r>
      <w:r w:rsidRPr="00ED1B3E">
        <w:rPr>
          <w:position w:val="-10"/>
        </w:rPr>
        <w:object w:dxaOrig="1020" w:dyaOrig="320">
          <v:shape id="_x0000_i1424" type="#_x0000_t75" style="width:51.25pt;height:15.9pt" o:ole="">
            <v:imagedata r:id="rId665" o:title=""/>
          </v:shape>
          <o:OLEObject Type="Embed" ProgID="Equation.DSMT4" ShapeID="_x0000_i1424" DrawAspect="Content" ObjectID="_1600346509" r:id="rId666"/>
        </w:object>
      </w:r>
      <w:r w:rsidRPr="003A2A60">
        <w:t>, trong đó giá trị của a thuộc khoảng nào?</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rPr>
        <w:t>A.</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820" w:dyaOrig="400">
          <v:shape id="_x0000_i1425" type="#_x0000_t75" style="width:40.85pt;height:20.1pt" o:ole="">
            <v:imagedata r:id="rId667" o:title=""/>
          </v:shape>
          <o:OLEObject Type="Embed" ProgID="Equation.DSMT4" ShapeID="_x0000_i1425" DrawAspect="Content" ObjectID="_1600346510" r:id="rId668"/>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u w:val="single"/>
        </w:rPr>
        <w:t>B</w:t>
      </w:r>
      <w:r w:rsidR="008F207D"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700" w:dyaOrig="400">
          <v:shape id="_x0000_i1426" type="#_x0000_t75" style="width:35.3pt;height:20.1pt" o:ole="">
            <v:imagedata r:id="rId669" o:title=""/>
          </v:shape>
          <o:OLEObject Type="Embed" ProgID="Equation.DSMT4" ShapeID="_x0000_i1426" DrawAspect="Content" ObjectID="_1600346511" r:id="rId670"/>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540" w:dyaOrig="400">
          <v:shape id="_x0000_i1427" type="#_x0000_t75" style="width:27pt;height:20.1pt" o:ole="">
            <v:imagedata r:id="rId671" o:title=""/>
          </v:shape>
          <o:OLEObject Type="Embed" ProgID="Equation.DSMT4" ShapeID="_x0000_i1427" DrawAspect="Content" ObjectID="_1600346512" r:id="rId672"/>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540" w:dyaOrig="400">
          <v:shape id="_x0000_i1428" type="#_x0000_t75" style="width:27pt;height:20.1pt" o:ole="">
            <v:imagedata r:id="rId673" o:title=""/>
          </v:shape>
          <o:OLEObject Type="Embed" ProgID="Equation.DSMT4" ShapeID="_x0000_i1428" DrawAspect="Content" ObjectID="_1600346513" r:id="rId674"/>
        </w:object>
      </w:r>
      <w:r w:rsidR="008F207D" w:rsidRPr="00ED1B3E">
        <w:rPr>
          <w:rFonts w:ascii="Times New Roman" w:hAnsi="Times New Roman" w:cs="Times New Roman"/>
          <w:bCs/>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Nguyễn Trí Chính</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Nguyễn Trí Chính</w:t>
      </w:r>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B</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2320" w:dyaOrig="400">
          <v:shape id="_x0000_i1429" type="#_x0000_t75" style="width:116.3pt;height:20.1pt" o:ole="">
            <v:imagedata r:id="rId675" o:title=""/>
          </v:shape>
          <o:OLEObject Type="Embed" ProgID="Equation.DSMT4" ShapeID="_x0000_i1429" DrawAspect="Content" ObjectID="_1600346514" r:id="rId676"/>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32"/>
          <w:sz w:val="24"/>
          <w:szCs w:val="24"/>
        </w:rPr>
        <w:object w:dxaOrig="1600" w:dyaOrig="760">
          <v:shape id="_x0000_i1430" type="#_x0000_t75" style="width:80.3pt;height:38.1pt" o:ole="">
            <v:imagedata r:id="rId677" o:title=""/>
          </v:shape>
          <o:OLEObject Type="Embed" ProgID="Equation.DSMT4" ShapeID="_x0000_i1430" DrawAspect="Content" ObjectID="_1600346515" r:id="rId678"/>
        </w:object>
      </w:r>
      <w:r w:rsidRPr="00ED1B3E">
        <w:rPr>
          <w:rFonts w:ascii="Times New Roman" w:hAnsi="Times New Roman" w:cs="Times New Roman"/>
          <w:sz w:val="24"/>
          <w:szCs w:val="24"/>
        </w:rPr>
        <w:t xml:space="preserve"> tiếp xúc </w:t>
      </w:r>
      <w:r w:rsidRPr="00ED1B3E">
        <w:rPr>
          <w:rFonts w:ascii="Times New Roman" w:hAnsi="Times New Roman" w:cs="Times New Roman"/>
          <w:position w:val="-14"/>
          <w:sz w:val="24"/>
          <w:szCs w:val="24"/>
        </w:rPr>
        <w:object w:dxaOrig="2320" w:dyaOrig="400">
          <v:shape id="_x0000_i1431" type="#_x0000_t75" style="width:116.3pt;height:20.1pt" o:ole="">
            <v:imagedata r:id="rId679" o:title=""/>
          </v:shape>
          <o:OLEObject Type="Embed" ProgID="Equation.DSMT4" ShapeID="_x0000_i1431" DrawAspect="Content" ObjectID="_1600346516" r:id="rId680"/>
        </w:object>
      </w:r>
      <w:r w:rsidRPr="00ED1B3E">
        <w:rPr>
          <w:rFonts w:ascii="Times New Roman" w:hAnsi="Times New Roman" w:cs="Times New Roman"/>
          <w:sz w:val="24"/>
          <w:szCs w:val="24"/>
        </w:rPr>
        <w:t xml:space="preserve"> tại </w:t>
      </w:r>
      <w:r w:rsidRPr="00ED1B3E">
        <w:rPr>
          <w:rFonts w:ascii="Times New Roman" w:hAnsi="Times New Roman" w:cs="Times New Roman"/>
          <w:position w:val="-14"/>
          <w:sz w:val="24"/>
          <w:szCs w:val="24"/>
        </w:rPr>
        <w:object w:dxaOrig="1140" w:dyaOrig="400">
          <v:shape id="_x0000_i1432" type="#_x0000_t75" style="width:56.75pt;height:20.1pt" o:ole="">
            <v:imagedata r:id="rId681" o:title=""/>
          </v:shape>
          <o:OLEObject Type="Embed" ProgID="Equation.DSMT4" ShapeID="_x0000_i1432" DrawAspect="Content" ObjectID="_1600346517" r:id="rId682"/>
        </w:object>
      </w:r>
      <w:r w:rsidRPr="00ED1B3E">
        <w:rPr>
          <w:rFonts w:ascii="Times New Roman" w:hAnsi="Times New Roman" w:cs="Times New Roman"/>
          <w:sz w:val="24"/>
          <w:szCs w:val="24"/>
        </w:rPr>
        <w:t xml:space="preserve">. Thì chứng minh được phương trình </w:t>
      </w:r>
      <w:r w:rsidRPr="00ED1B3E">
        <w:rPr>
          <w:rFonts w:ascii="Times New Roman" w:hAnsi="Times New Roman" w:cs="Times New Roman"/>
          <w:position w:val="-14"/>
          <w:sz w:val="24"/>
          <w:szCs w:val="24"/>
        </w:rPr>
        <w:object w:dxaOrig="400" w:dyaOrig="400">
          <v:shape id="_x0000_i1433" type="#_x0000_t75" style="width:20.1pt;height:20.1pt" o:ole="">
            <v:imagedata r:id="rId683" o:title=""/>
          </v:shape>
          <o:OLEObject Type="Embed" ProgID="Equation.DSMT4" ShapeID="_x0000_i1433" DrawAspect="Content" ObjectID="_1600346518" r:id="rId684"/>
        </w:object>
      </w:r>
      <w:r w:rsidRPr="00ED1B3E">
        <w:rPr>
          <w:rFonts w:ascii="Times New Roman" w:hAnsi="Times New Roman" w:cs="Times New Roman"/>
          <w:sz w:val="24"/>
          <w:szCs w:val="24"/>
        </w:rPr>
        <w:t xml:space="preserve"> có dạng </w:t>
      </w:r>
      <w:r w:rsidRPr="00ED1B3E">
        <w:rPr>
          <w:rFonts w:ascii="Times New Roman" w:hAnsi="Times New Roman" w:cs="Times New Roman"/>
          <w:position w:val="-24"/>
          <w:sz w:val="24"/>
          <w:szCs w:val="24"/>
        </w:rPr>
        <w:object w:dxaOrig="1680" w:dyaOrig="620">
          <v:shape id="_x0000_i1434" type="#_x0000_t75" style="width:83.75pt;height:31.15pt" o:ole="">
            <v:imagedata r:id="rId685" o:title=""/>
          </v:shape>
          <o:OLEObject Type="Embed" ProgID="Equation.DSMT4" ShapeID="_x0000_i1434" DrawAspect="Content" ObjectID="_1600346519" r:id="rId686"/>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b/>
          <w:i/>
          <w:sz w:val="24"/>
          <w:szCs w:val="24"/>
        </w:rPr>
        <w:t>Chứng minh kết quả</w:t>
      </w:r>
      <w:r w:rsidRPr="00ED1B3E">
        <w:rPr>
          <w:rFonts w:ascii="Times New Roman" w:hAnsi="Times New Roman" w:cs="Times New Roman"/>
          <w:sz w:val="24"/>
          <w:szCs w:val="24"/>
        </w:rPr>
        <w:t xml:space="preserve">: </w:t>
      </w:r>
      <w:r w:rsidRPr="00ED1B3E">
        <w:rPr>
          <w:rFonts w:ascii="Times New Roman" w:hAnsi="Times New Roman" w:cs="Times New Roman"/>
          <w:position w:val="-24"/>
          <w:sz w:val="24"/>
          <w:szCs w:val="24"/>
        </w:rPr>
        <w:object w:dxaOrig="1680" w:dyaOrig="620">
          <v:shape id="_x0000_i1435" type="#_x0000_t75" style="width:83.75pt;height:31.15pt" o:ole="">
            <v:imagedata r:id="rId685" o:title=""/>
          </v:shape>
          <o:OLEObject Type="Embed" ProgID="Equation.DSMT4" ShapeID="_x0000_i1435" DrawAspect="Content" ObjectID="_1600346520" r:id="rId687"/>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2320" w:dyaOrig="400">
          <v:shape id="_x0000_i1436" type="#_x0000_t75" style="width:116.3pt;height:20.1pt" o:ole="">
            <v:imagedata r:id="rId688" o:title=""/>
          </v:shape>
          <o:OLEObject Type="Embed" ProgID="Equation.DSMT4" ShapeID="_x0000_i1436" DrawAspect="Content" ObjectID="_1600346521" r:id="rId689"/>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Xét phương trình: </w:t>
      </w:r>
      <w:r w:rsidRPr="00ED1B3E">
        <w:rPr>
          <w:rFonts w:ascii="Times New Roman" w:hAnsi="Times New Roman" w:cs="Times New Roman"/>
          <w:position w:val="-14"/>
          <w:sz w:val="24"/>
          <w:szCs w:val="24"/>
        </w:rPr>
        <w:object w:dxaOrig="3980" w:dyaOrig="440">
          <v:shape id="_x0000_i1437" type="#_x0000_t75" style="width:198.7pt;height:22.15pt" o:ole="">
            <v:imagedata r:id="rId690" o:title=""/>
          </v:shape>
          <o:OLEObject Type="Embed" ProgID="Equation.DSMT4" ShapeID="_x0000_i1437" DrawAspect="Content" ObjectID="_1600346522" r:id="rId691"/>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Ta tìm điều kiện để phương trình (1) có nghiệm kép</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6"/>
          <w:sz w:val="24"/>
          <w:szCs w:val="24"/>
        </w:rPr>
        <w:object w:dxaOrig="6039" w:dyaOrig="440">
          <v:shape id="_x0000_i1438" type="#_x0000_t75" style="width:301.85pt;height:22.15pt" o:ole="">
            <v:imagedata r:id="rId692" o:title=""/>
          </v:shape>
          <o:OLEObject Type="Embed" ProgID="Equation.DSMT4" ShapeID="_x0000_i1438" DrawAspect="Content" ObjectID="_1600346523" r:id="rId69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2"/>
          <w:sz w:val="24"/>
          <w:szCs w:val="24"/>
        </w:rPr>
        <w:object w:dxaOrig="4160" w:dyaOrig="380">
          <v:shape id="_x0000_i1439" type="#_x0000_t75" style="width:207.7pt;height:18.7pt" o:ole="">
            <v:imagedata r:id="rId694" o:title=""/>
          </v:shape>
          <o:OLEObject Type="Embed" ProgID="Equation.DSMT4" ShapeID="_x0000_i1439" DrawAspect="Content" ObjectID="_1600346524" r:id="rId695"/>
        </w:object>
      </w:r>
      <w:r w:rsidRPr="00ED1B3E">
        <w:rPr>
          <w:rFonts w:ascii="Times New Roman" w:hAnsi="Times New Roman" w:cs="Times New Roman"/>
          <w:sz w:val="24"/>
          <w:szCs w:val="24"/>
        </w:rPr>
        <w:t xml:space="preserve"> (do </w:t>
      </w:r>
      <w:r w:rsidRPr="00ED1B3E">
        <w:rPr>
          <w:rFonts w:ascii="Times New Roman" w:hAnsi="Times New Roman" w:cs="Times New Roman"/>
          <w:position w:val="-12"/>
          <w:sz w:val="24"/>
          <w:szCs w:val="24"/>
        </w:rPr>
        <w:object w:dxaOrig="1820" w:dyaOrig="380">
          <v:shape id="_x0000_i1440" type="#_x0000_t75" style="width:90.7pt;height:18.7pt" o:ole="">
            <v:imagedata r:id="rId696" o:title=""/>
          </v:shape>
          <o:OLEObject Type="Embed" ProgID="Equation.DSMT4" ShapeID="_x0000_i1440" DrawAspect="Content" ObjectID="_1600346525" r:id="rId697"/>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6"/>
          <w:sz w:val="24"/>
          <w:szCs w:val="24"/>
        </w:rPr>
        <w:object w:dxaOrig="4620" w:dyaOrig="440">
          <v:shape id="_x0000_i1441" type="#_x0000_t75" style="width:231.25pt;height:22.15pt" o:ole="">
            <v:imagedata r:id="rId698" o:title=""/>
          </v:shape>
          <o:OLEObject Type="Embed" ProgID="Equation.DSMT4" ShapeID="_x0000_i1441" DrawAspect="Content" ObjectID="_1600346526" r:id="rId699"/>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380" w:dyaOrig="400">
          <v:shape id="_x0000_i1442" type="#_x0000_t75" style="width:18.7pt;height:20.1pt" o:ole="">
            <v:imagedata r:id="rId700" o:title=""/>
          </v:shape>
          <o:OLEObject Type="Embed" ProgID="Equation.DSMT4" ShapeID="_x0000_i1442" DrawAspect="Content" ObjectID="_1600346527" r:id="rId701"/>
        </w:object>
      </w:r>
      <w:r w:rsidRPr="00ED1B3E">
        <w:rPr>
          <w:rFonts w:ascii="Times New Roman" w:hAnsi="Times New Roman" w:cs="Times New Roman"/>
          <w:sz w:val="24"/>
          <w:szCs w:val="24"/>
        </w:rPr>
        <w:t xml:space="preserve"> Có nghiệm kép khi </w:t>
      </w:r>
      <w:r w:rsidRPr="00ED1B3E">
        <w:rPr>
          <w:rFonts w:ascii="Times New Roman" w:hAnsi="Times New Roman" w:cs="Times New Roman"/>
          <w:position w:val="-12"/>
          <w:sz w:val="24"/>
          <w:szCs w:val="24"/>
        </w:rPr>
        <w:object w:dxaOrig="1800" w:dyaOrig="380">
          <v:shape id="_x0000_i1443" type="#_x0000_t75" style="width:90pt;height:18.7pt" o:ole="">
            <v:imagedata r:id="rId702" o:title=""/>
          </v:shape>
          <o:OLEObject Type="Embed" ProgID="Equation.DSMT4" ShapeID="_x0000_i1443" DrawAspect="Content" ObjectID="_1600346528" r:id="rId703"/>
        </w:object>
      </w:r>
      <w:r w:rsidRPr="00ED1B3E">
        <w:rPr>
          <w:rFonts w:ascii="Times New Roman" w:hAnsi="Times New Roman" w:cs="Times New Roman"/>
          <w:sz w:val="24"/>
          <w:szCs w:val="24"/>
        </w:rPr>
        <w:t xml:space="preserve">, chọn </w:t>
      </w:r>
      <w:r w:rsidRPr="00ED1B3E">
        <w:rPr>
          <w:rFonts w:ascii="Times New Roman" w:hAnsi="Times New Roman" w:cs="Times New Roman"/>
          <w:position w:val="-12"/>
          <w:sz w:val="24"/>
          <w:szCs w:val="24"/>
        </w:rPr>
        <w:object w:dxaOrig="1900" w:dyaOrig="380">
          <v:shape id="_x0000_i1444" type="#_x0000_t75" style="width:94.85pt;height:18.7pt" o:ole="">
            <v:imagedata r:id="rId704" o:title=""/>
          </v:shape>
          <o:OLEObject Type="Embed" ProgID="Equation.DSMT4" ShapeID="_x0000_i1444" DrawAspect="Content" ObjectID="_1600346529" r:id="rId705"/>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3680" w:dyaOrig="400">
          <v:shape id="_x0000_i1445" type="#_x0000_t75" style="width:184.15pt;height:20.1pt" o:ole="">
            <v:imagedata r:id="rId706" o:title=""/>
          </v:shape>
          <o:OLEObject Type="Embed" ProgID="Equation.DSMT4" ShapeID="_x0000_i1445" DrawAspect="Content" ObjectID="_1600346530" r:id="rId707"/>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4"/>
          <w:sz w:val="24"/>
          <w:szCs w:val="24"/>
        </w:rPr>
        <w:object w:dxaOrig="2820" w:dyaOrig="400">
          <v:shape id="_x0000_i1446" type="#_x0000_t75" style="width:141.25pt;height:20.1pt" o:ole="">
            <v:imagedata r:id="rId708" o:title=""/>
          </v:shape>
          <o:OLEObject Type="Embed" ProgID="Equation.DSMT4" ShapeID="_x0000_i1446" DrawAspect="Content" ObjectID="_1600346531" r:id="rId709"/>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b/>
          <w:i/>
          <w:sz w:val="24"/>
          <w:szCs w:val="24"/>
        </w:rPr>
        <w:t>Áp dụng</w: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Đường thẳng </w:t>
      </w:r>
      <w:r w:rsidRPr="00ED1B3E">
        <w:rPr>
          <w:rFonts w:ascii="Times New Roman" w:hAnsi="Times New Roman" w:cs="Times New Roman"/>
          <w:position w:val="-14"/>
          <w:sz w:val="24"/>
          <w:szCs w:val="24"/>
        </w:rPr>
        <w:object w:dxaOrig="400" w:dyaOrig="400">
          <v:shape id="_x0000_i1447" type="#_x0000_t75" style="width:20.1pt;height:20.1pt" o:ole="">
            <v:imagedata r:id="rId710" o:title=""/>
          </v:shape>
          <o:OLEObject Type="Embed" ProgID="Equation.DSMT4" ShapeID="_x0000_i1447" DrawAspect="Content" ObjectID="_1600346532" r:id="rId711"/>
        </w:object>
      </w:r>
      <w:r w:rsidRPr="00ED1B3E">
        <w:rPr>
          <w:rFonts w:ascii="Times New Roman" w:hAnsi="Times New Roman" w:cs="Times New Roman"/>
          <w:sz w:val="24"/>
          <w:szCs w:val="24"/>
        </w:rPr>
        <w:t xml:space="preserve"> tiếp xúc </w:t>
      </w:r>
      <w:r w:rsidRPr="00ED1B3E">
        <w:rPr>
          <w:rFonts w:ascii="Times New Roman" w:hAnsi="Times New Roman" w:cs="Times New Roman"/>
          <w:position w:val="-14"/>
          <w:sz w:val="24"/>
          <w:szCs w:val="24"/>
        </w:rPr>
        <w:object w:dxaOrig="420" w:dyaOrig="400">
          <v:shape id="_x0000_i1448" type="#_x0000_t75" style="width:20.75pt;height:20.1pt" o:ole="">
            <v:imagedata r:id="rId663" o:title=""/>
          </v:shape>
          <o:OLEObject Type="Embed" ProgID="Equation.DSMT4" ShapeID="_x0000_i1448" DrawAspect="Content" ObjectID="_1600346533" r:id="rId712"/>
        </w:object>
      </w:r>
      <w:r w:rsidRPr="00ED1B3E">
        <w:rPr>
          <w:rFonts w:ascii="Times New Roman" w:hAnsi="Times New Roman" w:cs="Times New Roman"/>
          <w:sz w:val="24"/>
          <w:szCs w:val="24"/>
        </w:rPr>
        <w:t xml:space="preserve"> tại </w:t>
      </w:r>
      <w:r w:rsidRPr="00ED1B3E">
        <w:rPr>
          <w:rFonts w:ascii="Times New Roman" w:hAnsi="Times New Roman" w:cs="Times New Roman"/>
          <w:position w:val="-14"/>
          <w:sz w:val="24"/>
          <w:szCs w:val="24"/>
        </w:rPr>
        <w:object w:dxaOrig="1140" w:dyaOrig="400">
          <v:shape id="_x0000_i1449" type="#_x0000_t75" style="width:56.75pt;height:20.1pt" o:ole="">
            <v:imagedata r:id="rId713" o:title=""/>
          </v:shape>
          <o:OLEObject Type="Embed" ProgID="Equation.DSMT4" ShapeID="_x0000_i1449" DrawAspect="Content" ObjectID="_1600346534" r:id="rId714"/>
        </w:object>
      </w:r>
      <w:r w:rsidRPr="00ED1B3E">
        <w:rPr>
          <w:rFonts w:ascii="Times New Roman" w:hAnsi="Times New Roman" w:cs="Times New Roman"/>
          <w:sz w:val="24"/>
          <w:szCs w:val="24"/>
        </w:rPr>
        <w:t xml:space="preserve">thì phương trình </w:t>
      </w:r>
      <w:r w:rsidRPr="00ED1B3E">
        <w:rPr>
          <w:rFonts w:ascii="Times New Roman" w:hAnsi="Times New Roman" w:cs="Times New Roman"/>
          <w:position w:val="-14"/>
          <w:sz w:val="24"/>
          <w:szCs w:val="24"/>
        </w:rPr>
        <w:object w:dxaOrig="400" w:dyaOrig="400">
          <v:shape id="_x0000_i1450" type="#_x0000_t75" style="width:20.1pt;height:20.1pt" o:ole="">
            <v:imagedata r:id="rId710" o:title=""/>
          </v:shape>
          <o:OLEObject Type="Embed" ProgID="Equation.DSMT4" ShapeID="_x0000_i1450" DrawAspect="Content" ObjectID="_1600346535" r:id="rId715"/>
        </w:object>
      </w:r>
      <w:r w:rsidRPr="00ED1B3E">
        <w:rPr>
          <w:rFonts w:ascii="Times New Roman" w:hAnsi="Times New Roman" w:cs="Times New Roman"/>
          <w:sz w:val="24"/>
          <w:szCs w:val="24"/>
        </w:rPr>
        <w:t xml:space="preserve">có dạng: </w:t>
      </w:r>
      <w:r w:rsidRPr="00ED1B3E">
        <w:rPr>
          <w:rFonts w:ascii="Times New Roman" w:hAnsi="Times New Roman" w:cs="Times New Roman"/>
          <w:position w:val="-12"/>
          <w:sz w:val="24"/>
          <w:szCs w:val="24"/>
        </w:rPr>
        <w:object w:dxaOrig="1880" w:dyaOrig="360">
          <v:shape id="_x0000_i1451" type="#_x0000_t75" style="width:94.15pt;height:18pt" o:ole="">
            <v:imagedata r:id="rId716" o:title=""/>
          </v:shape>
          <o:OLEObject Type="Embed" ProgID="Equation.DSMT4" ShapeID="_x0000_i1451" DrawAspect="Content" ObjectID="_1600346536" r:id="rId717"/>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Do </w:t>
      </w:r>
      <w:r w:rsidRPr="00ED1B3E">
        <w:rPr>
          <w:rFonts w:ascii="Times New Roman" w:hAnsi="Times New Roman" w:cs="Times New Roman"/>
          <w:position w:val="-14"/>
          <w:sz w:val="24"/>
          <w:szCs w:val="24"/>
        </w:rPr>
        <w:object w:dxaOrig="400" w:dyaOrig="400">
          <v:shape id="_x0000_i1452" type="#_x0000_t75" style="width:20.1pt;height:20.1pt" o:ole="">
            <v:imagedata r:id="rId710" o:title=""/>
          </v:shape>
          <o:OLEObject Type="Embed" ProgID="Equation.DSMT4" ShapeID="_x0000_i1452" DrawAspect="Content" ObjectID="_1600346537" r:id="rId718"/>
        </w:object>
      </w:r>
      <w:r w:rsidRPr="00ED1B3E">
        <w:rPr>
          <w:rFonts w:ascii="Times New Roman" w:hAnsi="Times New Roman" w:cs="Times New Roman"/>
          <w:sz w:val="24"/>
          <w:szCs w:val="24"/>
        </w:rPr>
        <w:t xml:space="preserve">đi qua </w:t>
      </w:r>
      <w:r w:rsidRPr="00ED1B3E">
        <w:rPr>
          <w:rFonts w:ascii="Times New Roman" w:hAnsi="Times New Roman" w:cs="Times New Roman"/>
          <w:position w:val="-14"/>
          <w:sz w:val="24"/>
          <w:szCs w:val="24"/>
        </w:rPr>
        <w:object w:dxaOrig="760" w:dyaOrig="400">
          <v:shape id="_x0000_i1453" type="#_x0000_t75" style="width:38.1pt;height:20.1pt" o:ole="">
            <v:imagedata r:id="rId661" o:title=""/>
          </v:shape>
          <o:OLEObject Type="Embed" ProgID="Equation.DSMT4" ShapeID="_x0000_i1453" DrawAspect="Content" ObjectID="_1600346538" r:id="rId719"/>
        </w:object>
      </w:r>
      <w:r w:rsidRPr="00ED1B3E">
        <w:rPr>
          <w:rFonts w:ascii="Times New Roman" w:hAnsi="Times New Roman" w:cs="Times New Roman"/>
          <w:sz w:val="24"/>
          <w:szCs w:val="24"/>
        </w:rPr>
        <w:t xml:space="preserve">, nên có </w:t>
      </w:r>
      <w:r w:rsidRPr="00ED1B3E">
        <w:rPr>
          <w:rFonts w:ascii="Times New Roman" w:hAnsi="Times New Roman" w:cs="Times New Roman"/>
          <w:position w:val="-12"/>
          <w:sz w:val="24"/>
          <w:szCs w:val="24"/>
        </w:rPr>
        <w:object w:dxaOrig="1900" w:dyaOrig="360">
          <v:shape id="_x0000_i1454" type="#_x0000_t75" style="width:94.85pt;height:18pt" o:ole="">
            <v:imagedata r:id="rId720" o:title=""/>
          </v:shape>
          <o:OLEObject Type="Embed" ProgID="Equation.DSMT4" ShapeID="_x0000_i1454" DrawAspect="Content" ObjectID="_1600346539" r:id="rId721"/>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Có A, B lần lượt là tiếp điểm. Suy ra </w:t>
      </w:r>
      <w:r w:rsidRPr="00ED1B3E">
        <w:rPr>
          <w:rFonts w:ascii="Times New Roman" w:hAnsi="Times New Roman" w:cs="Times New Roman"/>
          <w:position w:val="-32"/>
          <w:sz w:val="24"/>
          <w:szCs w:val="24"/>
        </w:rPr>
        <w:object w:dxaOrig="2060" w:dyaOrig="760">
          <v:shape id="_x0000_i1455" type="#_x0000_t75" style="width:103.15pt;height:38.1pt" o:ole="">
            <v:imagedata r:id="rId722" o:title=""/>
          </v:shape>
          <o:OLEObject Type="Embed" ProgID="Equation.DSMT4" ShapeID="_x0000_i1455" DrawAspect="Content" ObjectID="_1600346540" r:id="rId72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Suy ra phương trình AB là: </w:t>
      </w:r>
      <w:r w:rsidRPr="00ED1B3E">
        <w:rPr>
          <w:rFonts w:ascii="Times New Roman" w:hAnsi="Times New Roman" w:cs="Times New Roman"/>
          <w:position w:val="-10"/>
          <w:sz w:val="24"/>
          <w:szCs w:val="24"/>
        </w:rPr>
        <w:object w:dxaOrig="2040" w:dyaOrig="320">
          <v:shape id="_x0000_i1456" type="#_x0000_t75" style="width:101.75pt;height:15.9pt" o:ole="">
            <v:imagedata r:id="rId724" o:title=""/>
          </v:shape>
          <o:OLEObject Type="Embed" ProgID="Equation.DSMT4" ShapeID="_x0000_i1456" DrawAspect="Content" ObjectID="_1600346541" r:id="rId725"/>
        </w:object>
      </w:r>
      <w:r w:rsidRPr="00ED1B3E">
        <w:rPr>
          <w:rFonts w:ascii="Times New Roman" w:hAnsi="Times New Roman" w:cs="Times New Roman"/>
          <w:sz w:val="24"/>
          <w:szCs w:val="24"/>
        </w:rPr>
        <w:t xml:space="preserve"> </w:t>
      </w:r>
      <w:r w:rsidRPr="00ED1B3E">
        <w:rPr>
          <w:rFonts w:ascii="Times New Roman" w:hAnsi="Times New Roman" w:cs="Times New Roman"/>
          <w:position w:val="-24"/>
          <w:sz w:val="24"/>
          <w:szCs w:val="24"/>
        </w:rPr>
        <w:object w:dxaOrig="1700" w:dyaOrig="620">
          <v:shape id="_x0000_i1457" type="#_x0000_t75" style="width:85.15pt;height:31.15pt" o:ole="">
            <v:imagedata r:id="rId726" o:title=""/>
          </v:shape>
          <o:OLEObject Type="Embed" ProgID="Equation.DSMT4" ShapeID="_x0000_i1457" DrawAspect="Content" ObjectID="_1600346542" r:id="rId727"/>
        </w:object>
      </w:r>
      <w:r w:rsidRPr="00ED1B3E">
        <w:rPr>
          <w:rFonts w:ascii="Times New Roman" w:hAnsi="Times New Roman" w:cs="Times New Roman"/>
          <w:sz w:val="24"/>
          <w:szCs w:val="24"/>
        </w:rPr>
        <w:t xml:space="preserve">. </w:t>
      </w:r>
      <w:r w:rsidR="005F53B9" w:rsidRPr="005F53B9">
        <w:rPr>
          <w:rFonts w:ascii="Times New Roman" w:hAnsi="Times New Roman" w:cs="Times New Roman"/>
          <w:b/>
          <w:color w:val="0000FF"/>
          <w:sz w:val="24"/>
          <w:szCs w:val="24"/>
        </w:rPr>
        <w:t>Chọn B</w:t>
      </w:r>
    </w:p>
    <w:p w:rsidR="00ED1B3E" w:rsidRPr="00ED1B3E" w:rsidRDefault="008F207D" w:rsidP="00ED1B3E">
      <w:pPr>
        <w:tabs>
          <w:tab w:val="left" w:pos="2268"/>
        </w:tabs>
        <w:ind w:left="964" w:firstLine="0"/>
        <w:rPr>
          <w:rFonts w:ascii="Times New Roman" w:hAnsi="Times New Roman" w:cs="Times New Roman"/>
          <w:i/>
          <w:color w:val="FF0000"/>
          <w:sz w:val="24"/>
          <w:szCs w:val="24"/>
        </w:rPr>
      </w:pPr>
      <w:r w:rsidRPr="00ED1B3E">
        <w:rPr>
          <w:rFonts w:ascii="Times New Roman" w:hAnsi="Times New Roman" w:cs="Times New Roman"/>
          <w:i/>
          <w:color w:val="FF0000"/>
          <w:sz w:val="24"/>
          <w:szCs w:val="24"/>
        </w:rPr>
        <w:t>(Khi phản biện một vài Thầy Cô nói chương trình lớp 10 cơ bản không nêu vấn đề elip. Nhưng ta khai thác lý thuyết cơ bản xử lý bài tiếp tuyến của elip vẫn được)</w:t>
      </w:r>
      <w:bookmarkEnd w:id="2"/>
    </w:p>
    <w:p w:rsidR="00ED1B3E" w:rsidRPr="00ED1B3E" w:rsidRDefault="00ED1B3E" w:rsidP="00ED1B3E">
      <w:pPr>
        <w:tabs>
          <w:tab w:val="left" w:pos="2268"/>
        </w:tabs>
        <w:ind w:left="964" w:firstLine="0"/>
        <w:rPr>
          <w:rFonts w:ascii="Times New Roman" w:eastAsia="Arial" w:hAnsi="Times New Roman" w:cs="Times New Roman"/>
          <w:b/>
          <w:i/>
          <w:sz w:val="24"/>
          <w:szCs w:val="24"/>
        </w:rPr>
      </w:pPr>
      <w:bookmarkStart w:id="4" w:name="_Hlk525379460"/>
      <w:r w:rsidRPr="00ED1B3E">
        <w:rPr>
          <w:rFonts w:ascii="Times New Roman" w:hAnsi="Times New Roman" w:cs="Times New Roman"/>
          <w:b/>
          <w:color w:val="0000FF"/>
          <w:sz w:val="24"/>
          <w:szCs w:val="24"/>
          <w:u w:val="single"/>
        </w:rPr>
        <w:t>C</w:t>
      </w:r>
      <w:r w:rsidR="008F207D" w:rsidRPr="00ED1B3E">
        <w:rPr>
          <w:rFonts w:ascii="Times New Roman" w:hAnsi="Times New Roman" w:cs="Times New Roman"/>
          <w:b/>
          <w:sz w:val="24"/>
          <w:szCs w:val="24"/>
          <w:u w:val="single"/>
        </w:rPr>
        <w:t>hủ đề: Đường thẳng nối 2 tiếp điểm-Đường tròn</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hAnsi="Times New Roman" w:cs="Times New Roman"/>
          <w:b/>
          <w:sz w:val="24"/>
          <w:szCs w:val="24"/>
        </w:rPr>
        <w:t>Nguyễn Trí Chính</w:t>
      </w:r>
      <w:r w:rsidRPr="00ED1B3E">
        <w:rPr>
          <w:rFonts w:ascii="Times New Roman" w:eastAsia="Arial" w:hAnsi="Times New Roman" w:cs="Times New Roman"/>
          <w:b/>
          <w:i/>
          <w:sz w:val="24"/>
          <w:szCs w:val="24"/>
        </w:rPr>
        <w:t xml:space="preserve"> Email: </w:t>
      </w:r>
      <w:r w:rsidRPr="00ED1B3E">
        <w:rPr>
          <w:rFonts w:ascii="Times New Roman" w:hAnsi="Times New Roman" w:cs="Times New Roman"/>
          <w:b/>
          <w:sz w:val="24"/>
          <w:szCs w:val="24"/>
        </w:rPr>
        <w:t>trichinhsp@gmail.com</w:t>
      </w:r>
    </w:p>
    <w:p w:rsidR="00ED1B3E" w:rsidRPr="003A2A60" w:rsidRDefault="008F207D" w:rsidP="003A2A60">
      <w:pPr>
        <w:pStyle w:val="oancuaDanhsach"/>
        <w:numPr>
          <w:ilvl w:val="0"/>
          <w:numId w:val="7"/>
        </w:numPr>
        <w:tabs>
          <w:tab w:val="left" w:pos="992"/>
        </w:tabs>
        <w:spacing w:line="276" w:lineRule="auto"/>
        <w:jc w:val="both"/>
      </w:pPr>
      <w:r w:rsidRPr="003A2A60">
        <w:lastRenderedPageBreak/>
        <w:t xml:space="preserve">Trong mặt phẳng </w:t>
      </w:r>
      <w:r w:rsidRPr="00ED1B3E">
        <w:rPr>
          <w:position w:val="-14"/>
        </w:rPr>
        <w:object w:dxaOrig="639" w:dyaOrig="400">
          <v:shape id="_x0000_i1458" type="#_x0000_t75" style="width:31.85pt;height:20.1pt" o:ole="">
            <v:imagedata r:id="rId657" o:title=""/>
          </v:shape>
          <o:OLEObject Type="Embed" ProgID="Equation.DSMT4" ShapeID="_x0000_i1458" DrawAspect="Content" ObjectID="_1600346543" r:id="rId728"/>
        </w:object>
      </w:r>
      <w:r w:rsidRPr="003A2A60">
        <w:t xml:space="preserve">cho đường tròn </w:t>
      </w:r>
      <w:r w:rsidRPr="00ED1B3E">
        <w:rPr>
          <w:position w:val="-14"/>
        </w:rPr>
        <w:object w:dxaOrig="2740" w:dyaOrig="400">
          <v:shape id="_x0000_i1459" type="#_x0000_t75" style="width:137.1pt;height:20.1pt" o:ole="">
            <v:imagedata r:id="rId729" o:title=""/>
          </v:shape>
          <o:OLEObject Type="Embed" ProgID="Equation.DSMT4" ShapeID="_x0000_i1459" DrawAspect="Content" ObjectID="_1600346544" r:id="rId730"/>
        </w:object>
      </w:r>
      <w:r w:rsidRPr="003A2A60">
        <w:t xml:space="preserve">. Qua điểm </w:t>
      </w:r>
      <w:r w:rsidRPr="00ED1B3E">
        <w:rPr>
          <w:position w:val="-14"/>
        </w:rPr>
        <w:object w:dxaOrig="740" w:dyaOrig="400">
          <v:shape id="_x0000_i1460" type="#_x0000_t75" style="width:36.7pt;height:20.1pt" o:ole="">
            <v:imagedata r:id="rId731" o:title=""/>
          </v:shape>
          <o:OLEObject Type="Embed" ProgID="Equation.DSMT4" ShapeID="_x0000_i1460" DrawAspect="Content" ObjectID="_1600346545" r:id="rId732"/>
        </w:object>
      </w:r>
      <w:r w:rsidRPr="003A2A60">
        <w:t xml:space="preserve"> có 2 tiếp tuyến tiếp xúc với đường tròn </w:t>
      </w:r>
      <w:r w:rsidRPr="00ED1B3E">
        <w:rPr>
          <w:position w:val="-14"/>
        </w:rPr>
        <w:object w:dxaOrig="420" w:dyaOrig="400">
          <v:shape id="_x0000_i1461" type="#_x0000_t75" style="width:20.75pt;height:20.1pt" o:ole="">
            <v:imagedata r:id="rId733" o:title=""/>
          </v:shape>
          <o:OLEObject Type="Embed" ProgID="Equation.DSMT4" ShapeID="_x0000_i1461" DrawAspect="Content" ObjectID="_1600346546" r:id="rId734"/>
        </w:object>
      </w:r>
      <w:r w:rsidRPr="003A2A60">
        <w:t xml:space="preserve"> tại A và </w:t>
      </w:r>
      <w:r w:rsidR="00ED1B3E" w:rsidRPr="003A2A60">
        <w:rPr>
          <w:b/>
          <w:color w:val="0000FF"/>
        </w:rPr>
        <w:t>B.</w:t>
      </w:r>
      <w:r w:rsidRPr="003A2A60">
        <w:t xml:space="preserve"> Đường thẳng qua 2 điểm A, B có dạng </w:t>
      </w:r>
      <w:r w:rsidRPr="00ED1B3E">
        <w:rPr>
          <w:position w:val="-10"/>
        </w:rPr>
        <w:object w:dxaOrig="1400" w:dyaOrig="320">
          <v:shape id="_x0000_i1462" type="#_x0000_t75" style="width:69.9pt;height:15.9pt" o:ole="">
            <v:imagedata r:id="rId735" o:title=""/>
          </v:shape>
          <o:OLEObject Type="Embed" ProgID="Equation.DSMT4" ShapeID="_x0000_i1462" DrawAspect="Content" ObjectID="_1600346547" r:id="rId736"/>
        </w:object>
      </w:r>
      <w:r w:rsidRPr="003A2A60">
        <w:t>, thì b thuộc khoảng nào?</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bCs/>
          <w:color w:val="0000FF"/>
          <w:sz w:val="24"/>
          <w:szCs w:val="24"/>
          <w:u w:val="single"/>
        </w:rPr>
        <w:t>A</w:t>
      </w:r>
      <w:r w:rsidRPr="00ED1B3E">
        <w:rPr>
          <w:rFonts w:ascii="Times New Roman" w:hAnsi="Times New Roman" w:cs="Times New Roman"/>
          <w:b/>
          <w:bCs/>
          <w:color w:val="000099"/>
          <w:sz w:val="24"/>
          <w:szCs w:val="24"/>
          <w:u w:val="single"/>
        </w:rPr>
        <w:t>.</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700" w:dyaOrig="400">
          <v:shape id="_x0000_i1463" type="#_x0000_t75" style="width:35.3pt;height:20.1pt" o:ole="">
            <v:imagedata r:id="rId669" o:title=""/>
          </v:shape>
          <o:OLEObject Type="Embed" ProgID="Equation.DSMT4" ShapeID="_x0000_i1463" DrawAspect="Content" ObjectID="_1600346548" r:id="rId737"/>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B.</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820" w:dyaOrig="400">
          <v:shape id="_x0000_i1464" type="#_x0000_t75" style="width:40.85pt;height:20.1pt" o:ole="">
            <v:imagedata r:id="rId667" o:title=""/>
          </v:shape>
          <o:OLEObject Type="Embed" ProgID="Equation.DSMT4" ShapeID="_x0000_i1464" DrawAspect="Content" ObjectID="_1600346549" r:id="rId738"/>
        </w:object>
      </w:r>
      <w:r w:rsidR="008F207D" w:rsidRPr="00ED1B3E">
        <w:rPr>
          <w:rFonts w:ascii="Times New Roman" w:hAnsi="Times New Roman" w:cs="Times New Roman"/>
          <w:bCs/>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bCs/>
          <w:color w:val="0000FF"/>
          <w:sz w:val="24"/>
          <w:szCs w:val="24"/>
        </w:rPr>
        <w:t>C.</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540" w:dyaOrig="400">
          <v:shape id="_x0000_i1465" type="#_x0000_t75" style="width:27pt;height:20.1pt" o:ole="">
            <v:imagedata r:id="rId671" o:title=""/>
          </v:shape>
          <o:OLEObject Type="Embed" ProgID="Equation.DSMT4" ShapeID="_x0000_i1465" DrawAspect="Content" ObjectID="_1600346550" r:id="rId739"/>
        </w:object>
      </w:r>
      <w:r w:rsidR="008F207D" w:rsidRPr="00ED1B3E">
        <w:rPr>
          <w:rFonts w:ascii="Times New Roman" w:hAnsi="Times New Roman" w:cs="Times New Roman"/>
          <w:bCs/>
          <w:sz w:val="24"/>
          <w:szCs w:val="24"/>
        </w:rPr>
        <w:t>.</w:t>
      </w:r>
      <w:r w:rsidR="008F207D" w:rsidRPr="00ED1B3E">
        <w:rPr>
          <w:rFonts w:ascii="Times New Roman" w:hAnsi="Times New Roman" w:cs="Times New Roman"/>
          <w:b/>
          <w:bCs/>
          <w:color w:val="470DD7"/>
          <w:sz w:val="24"/>
          <w:szCs w:val="24"/>
        </w:rPr>
        <w:tab/>
      </w:r>
      <w:r w:rsidRPr="00ED1B3E">
        <w:rPr>
          <w:rFonts w:ascii="Times New Roman" w:hAnsi="Times New Roman" w:cs="Times New Roman"/>
          <w:b/>
          <w:bCs/>
          <w:color w:val="0000FF"/>
          <w:sz w:val="24"/>
          <w:szCs w:val="24"/>
        </w:rPr>
        <w:t>D.</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4"/>
          <w:sz w:val="24"/>
          <w:szCs w:val="24"/>
        </w:rPr>
        <w:object w:dxaOrig="540" w:dyaOrig="400">
          <v:shape id="_x0000_i1466" type="#_x0000_t75" style="width:27pt;height:20.1pt" o:ole="">
            <v:imagedata r:id="rId673" o:title=""/>
          </v:shape>
          <o:OLEObject Type="Embed" ProgID="Equation.DSMT4" ShapeID="_x0000_i1466" DrawAspect="Content" ObjectID="_1600346551" r:id="rId740"/>
        </w:object>
      </w:r>
      <w:r w:rsidR="008F207D" w:rsidRPr="00ED1B3E">
        <w:rPr>
          <w:rFonts w:ascii="Times New Roman" w:hAnsi="Times New Roman" w:cs="Times New Roman"/>
          <w:bCs/>
          <w:sz w:val="24"/>
          <w:szCs w:val="24"/>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rPr>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Nguyễn Trí Chính</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Nguyễn Trí Chính</w:t>
      </w:r>
    </w:p>
    <w:p w:rsidR="00ED1B3E" w:rsidRPr="00ED1B3E" w:rsidRDefault="005F53B9" w:rsidP="00ED1B3E">
      <w:pPr>
        <w:tabs>
          <w:tab w:val="left" w:pos="2268"/>
        </w:tabs>
        <w:spacing w:before="60" w:after="120"/>
        <w:ind w:left="964" w:firstLine="0"/>
        <w:rPr>
          <w:rFonts w:ascii="Times New Roman" w:hAnsi="Times New Roman" w:cs="Times New Roman"/>
          <w:b/>
          <w:bCs/>
          <w:color w:val="0000FF"/>
          <w:sz w:val="24"/>
          <w:szCs w:val="24"/>
        </w:rPr>
      </w:pPr>
      <w:r w:rsidRPr="005F53B9">
        <w:rPr>
          <w:rFonts w:ascii="Times New Roman" w:hAnsi="Times New Roman" w:cs="Times New Roman"/>
          <w:b/>
          <w:bCs/>
          <w:color w:val="0000FF"/>
          <w:sz w:val="24"/>
          <w:szCs w:val="24"/>
        </w:rPr>
        <w:t>Chọn A</w:t>
      </w:r>
    </w:p>
    <w:p w:rsidR="00ED1B3E" w:rsidRPr="00ED1B3E" w:rsidRDefault="003A2A60" w:rsidP="00ED1B3E">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467" type="#_x0000_t75" style="width:263.1pt;height:238.15pt">
            <v:imagedata r:id="rId741" o:title=""/>
          </v:shape>
        </w:pi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Đường tròn </w:t>
      </w:r>
      <w:r w:rsidRPr="00ED1B3E">
        <w:rPr>
          <w:rFonts w:ascii="Times New Roman" w:hAnsi="Times New Roman" w:cs="Times New Roman"/>
          <w:position w:val="-14"/>
          <w:sz w:val="24"/>
          <w:szCs w:val="24"/>
        </w:rPr>
        <w:object w:dxaOrig="420" w:dyaOrig="400">
          <v:shape id="_x0000_i1468" type="#_x0000_t75" style="width:20.75pt;height:20.1pt" o:ole="">
            <v:imagedata r:id="rId742" o:title=""/>
          </v:shape>
          <o:OLEObject Type="Embed" ProgID="Equation.DSMT4" ShapeID="_x0000_i1468" DrawAspect="Content" ObjectID="_1600346552" r:id="rId743"/>
        </w:object>
      </w:r>
      <w:r w:rsidRPr="00ED1B3E">
        <w:rPr>
          <w:rFonts w:ascii="Times New Roman" w:hAnsi="Times New Roman" w:cs="Times New Roman"/>
          <w:sz w:val="24"/>
          <w:szCs w:val="24"/>
        </w:rPr>
        <w:t xml:space="preserve"> có tâm </w:t>
      </w:r>
      <w:r w:rsidRPr="00ED1B3E">
        <w:rPr>
          <w:rFonts w:ascii="Times New Roman" w:hAnsi="Times New Roman" w:cs="Times New Roman"/>
          <w:position w:val="-14"/>
          <w:sz w:val="24"/>
          <w:szCs w:val="24"/>
        </w:rPr>
        <w:object w:dxaOrig="740" w:dyaOrig="400">
          <v:shape id="_x0000_i1469" type="#_x0000_t75" style="width:36.7pt;height:20.1pt" o:ole="">
            <v:imagedata r:id="rId744" o:title=""/>
          </v:shape>
          <o:OLEObject Type="Embed" ProgID="Equation.DSMT4" ShapeID="_x0000_i1469" DrawAspect="Content" ObjectID="_1600346553" r:id="rId745"/>
        </w:object>
      </w:r>
      <w:r w:rsidRPr="00ED1B3E">
        <w:rPr>
          <w:rFonts w:ascii="Times New Roman" w:hAnsi="Times New Roman" w:cs="Times New Roman"/>
          <w:sz w:val="24"/>
          <w:szCs w:val="24"/>
        </w:rPr>
        <w:t xml:space="preserve">, bán kính </w:t>
      </w:r>
      <w:r w:rsidRPr="00ED1B3E">
        <w:rPr>
          <w:rFonts w:ascii="Times New Roman" w:hAnsi="Times New Roman" w:cs="Times New Roman"/>
          <w:position w:val="-4"/>
          <w:sz w:val="24"/>
          <w:szCs w:val="24"/>
        </w:rPr>
        <w:object w:dxaOrig="600" w:dyaOrig="260">
          <v:shape id="_x0000_i1470" type="#_x0000_t75" style="width:29.75pt;height:13.15pt" o:ole="">
            <v:imagedata r:id="rId746" o:title=""/>
          </v:shape>
          <o:OLEObject Type="Embed" ProgID="Equation.DSMT4" ShapeID="_x0000_i1470" DrawAspect="Content" ObjectID="_1600346554" r:id="rId747"/>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Có </w:t>
      </w:r>
      <w:r w:rsidRPr="00ED1B3E">
        <w:rPr>
          <w:rFonts w:ascii="Times New Roman" w:hAnsi="Times New Roman" w:cs="Times New Roman"/>
          <w:position w:val="-6"/>
          <w:sz w:val="24"/>
          <w:szCs w:val="24"/>
        </w:rPr>
        <w:object w:dxaOrig="2439" w:dyaOrig="380">
          <v:shape id="_x0000_i1471" type="#_x0000_t75" style="width:121.85pt;height:18.7pt" o:ole="">
            <v:imagedata r:id="rId748" o:title=""/>
          </v:shape>
          <o:OLEObject Type="Embed" ProgID="Equation.DSMT4" ShapeID="_x0000_i1471" DrawAspect="Content" ObjectID="_1600346555" r:id="rId749"/>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Suy ra A, B thuộc đường tròn tâm </w:t>
      </w:r>
      <w:r w:rsidRPr="00ED1B3E">
        <w:rPr>
          <w:rFonts w:ascii="Times New Roman" w:hAnsi="Times New Roman" w:cs="Times New Roman"/>
          <w:position w:val="-14"/>
          <w:sz w:val="24"/>
          <w:szCs w:val="24"/>
        </w:rPr>
        <w:object w:dxaOrig="740" w:dyaOrig="400">
          <v:shape id="_x0000_i1472" type="#_x0000_t75" style="width:36.7pt;height:20.1pt" o:ole="">
            <v:imagedata r:id="rId750" o:title=""/>
          </v:shape>
          <o:OLEObject Type="Embed" ProgID="Equation.DSMT4" ShapeID="_x0000_i1472" DrawAspect="Content" ObjectID="_1600346556" r:id="rId751"/>
        </w:object>
      </w:r>
      <w:r w:rsidRPr="00ED1B3E">
        <w:rPr>
          <w:rFonts w:ascii="Times New Roman" w:hAnsi="Times New Roman" w:cs="Times New Roman"/>
          <w:sz w:val="24"/>
          <w:szCs w:val="24"/>
        </w:rPr>
        <w:t xml:space="preserve">, bán kính </w:t>
      </w:r>
      <w:r w:rsidRPr="00ED1B3E">
        <w:rPr>
          <w:rFonts w:ascii="Times New Roman" w:hAnsi="Times New Roman" w:cs="Times New Roman"/>
          <w:position w:val="-6"/>
          <w:sz w:val="24"/>
          <w:szCs w:val="24"/>
        </w:rPr>
        <w:object w:dxaOrig="540" w:dyaOrig="279">
          <v:shape id="_x0000_i1473" type="#_x0000_t75" style="width:27pt;height:13.85pt" o:ole="">
            <v:imagedata r:id="rId752" o:title=""/>
          </v:shape>
          <o:OLEObject Type="Embed" ProgID="Equation.DSMT4" ShapeID="_x0000_i1473" DrawAspect="Content" ObjectID="_1600346557" r:id="rId753"/>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Suy ra phương trình đường tròn </w:t>
      </w:r>
      <w:r w:rsidRPr="00ED1B3E">
        <w:rPr>
          <w:rFonts w:ascii="Times New Roman" w:hAnsi="Times New Roman" w:cs="Times New Roman"/>
          <w:position w:val="-14"/>
          <w:sz w:val="24"/>
          <w:szCs w:val="24"/>
        </w:rPr>
        <w:object w:dxaOrig="3159" w:dyaOrig="400">
          <v:shape id="_x0000_i1474" type="#_x0000_t75" style="width:157.85pt;height:20.1pt" o:ole="">
            <v:imagedata r:id="rId754" o:title=""/>
          </v:shape>
          <o:OLEObject Type="Embed" ProgID="Equation.DSMT4" ShapeID="_x0000_i1474" DrawAspect="Content" ObjectID="_1600346558" r:id="rId755"/>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A,B là điểm chung của </w:t>
      </w:r>
      <w:r w:rsidRPr="00ED1B3E">
        <w:rPr>
          <w:rFonts w:ascii="Times New Roman" w:hAnsi="Times New Roman" w:cs="Times New Roman"/>
          <w:position w:val="-14"/>
          <w:sz w:val="24"/>
          <w:szCs w:val="24"/>
        </w:rPr>
        <w:object w:dxaOrig="420" w:dyaOrig="400">
          <v:shape id="_x0000_i1475" type="#_x0000_t75" style="width:20.75pt;height:20.1pt" o:ole="">
            <v:imagedata r:id="rId756" o:title=""/>
          </v:shape>
          <o:OLEObject Type="Embed" ProgID="Equation.DSMT4" ShapeID="_x0000_i1475" DrawAspect="Content" ObjectID="_1600346559" r:id="rId757"/>
        </w:object>
      </w:r>
      <w:r w:rsidRPr="00ED1B3E">
        <w:rPr>
          <w:rFonts w:ascii="Times New Roman" w:hAnsi="Times New Roman" w:cs="Times New Roman"/>
          <w:sz w:val="24"/>
          <w:szCs w:val="24"/>
        </w:rPr>
        <w:t xml:space="preserve"> và </w:t>
      </w:r>
      <w:r w:rsidRPr="00ED1B3E">
        <w:rPr>
          <w:rFonts w:ascii="Times New Roman" w:hAnsi="Times New Roman" w:cs="Times New Roman"/>
          <w:position w:val="-14"/>
          <w:sz w:val="24"/>
          <w:szCs w:val="24"/>
        </w:rPr>
        <w:object w:dxaOrig="400" w:dyaOrig="400">
          <v:shape id="_x0000_i1476" type="#_x0000_t75" style="width:20.1pt;height:20.1pt" o:ole="">
            <v:imagedata r:id="rId758" o:title=""/>
          </v:shape>
          <o:OLEObject Type="Embed" ProgID="Equation.DSMT4" ShapeID="_x0000_i1476" DrawAspect="Content" ObjectID="_1600346560" r:id="rId759"/>
        </w:object>
      </w:r>
      <w:r w:rsidRPr="00ED1B3E">
        <w:rPr>
          <w:rFonts w:ascii="Times New Roman" w:hAnsi="Times New Roman" w:cs="Times New Roman"/>
          <w:sz w:val="24"/>
          <w:szCs w:val="24"/>
        </w:rPr>
        <w:t>. Suy ra phương trình đường thẳng AB là</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0"/>
          <w:sz w:val="24"/>
          <w:szCs w:val="24"/>
        </w:rPr>
        <w:object w:dxaOrig="1680" w:dyaOrig="320">
          <v:shape id="_x0000_i1477" type="#_x0000_t75" style="width:83.75pt;height:15.9pt" o:ole="">
            <v:imagedata r:id="rId760" o:title=""/>
          </v:shape>
          <o:OLEObject Type="Embed" ProgID="Equation.DSMT4" ShapeID="_x0000_i1477" DrawAspect="Content" ObjectID="_1600346561" r:id="rId761"/>
        </w:object>
      </w:r>
      <w:r w:rsidRPr="00ED1B3E">
        <w:rPr>
          <w:rFonts w:ascii="Times New Roman" w:hAnsi="Times New Roman" w:cs="Times New Roman"/>
          <w:position w:val="-24"/>
          <w:sz w:val="24"/>
          <w:szCs w:val="24"/>
        </w:rPr>
        <w:object w:dxaOrig="2040" w:dyaOrig="620">
          <v:shape id="_x0000_i1478" type="#_x0000_t75" style="width:101.75pt;height:31.15pt" o:ole="">
            <v:imagedata r:id="rId762" o:title=""/>
          </v:shape>
          <o:OLEObject Type="Embed" ProgID="Equation.DSMT4" ShapeID="_x0000_i1478" DrawAspect="Content" ObjectID="_1600346562" r:id="rId763"/>
        </w:object>
      </w:r>
      <w:r w:rsidRPr="00ED1B3E">
        <w:rPr>
          <w:rFonts w:ascii="Times New Roman" w:hAnsi="Times New Roman" w:cs="Times New Roman"/>
          <w:sz w:val="24"/>
          <w:szCs w:val="24"/>
        </w:rPr>
        <w:t xml:space="preserve">. </w:t>
      </w:r>
      <w:r w:rsidR="005F53B9" w:rsidRPr="005F53B9">
        <w:rPr>
          <w:rFonts w:ascii="Times New Roman" w:hAnsi="Times New Roman" w:cs="Times New Roman"/>
          <w:b/>
          <w:color w:val="0000FF"/>
          <w:sz w:val="24"/>
          <w:szCs w:val="24"/>
        </w:rPr>
        <w:t>Chọn A</w:t>
      </w:r>
    </w:p>
    <w:p w:rsidR="00ED1B3E" w:rsidRPr="00ED1B3E" w:rsidRDefault="008F207D" w:rsidP="00ED1B3E">
      <w:pPr>
        <w:tabs>
          <w:tab w:val="left" w:pos="2268"/>
        </w:tabs>
        <w:ind w:left="964" w:firstLine="0"/>
        <w:rPr>
          <w:rFonts w:ascii="Times New Roman" w:hAnsi="Times New Roman" w:cs="Times New Roman"/>
          <w:b/>
          <w:i/>
          <w:color w:val="FF0000"/>
          <w:sz w:val="24"/>
          <w:szCs w:val="24"/>
        </w:rPr>
      </w:pPr>
      <w:r w:rsidRPr="00ED1B3E">
        <w:rPr>
          <w:rFonts w:ascii="Times New Roman" w:hAnsi="Times New Roman" w:cs="Times New Roman"/>
          <w:b/>
          <w:i/>
          <w:color w:val="FF0000"/>
          <w:sz w:val="24"/>
          <w:szCs w:val="24"/>
        </w:rPr>
        <w:t>(Đã phản biện và chỉnh sửa)</w:t>
      </w:r>
      <w:bookmarkEnd w:id="4"/>
    </w:p>
    <w:p w:rsidR="00ED1B3E" w:rsidRPr="00ED1B3E" w:rsidRDefault="008F207D" w:rsidP="00ED1B3E">
      <w:pPr>
        <w:tabs>
          <w:tab w:val="left" w:pos="2268"/>
        </w:tabs>
        <w:ind w:left="964" w:firstLine="0"/>
        <w:rPr>
          <w:rFonts w:ascii="Times New Roman" w:eastAsia="Arial" w:hAnsi="Times New Roman" w:cs="Times New Roman"/>
          <w:b/>
          <w:i/>
          <w:sz w:val="24"/>
          <w:szCs w:val="24"/>
          <w:lang w:val="fr-FR"/>
        </w:rPr>
      </w:pPr>
      <w:r w:rsidRPr="00ED1B3E">
        <w:rPr>
          <w:rFonts w:ascii="Times New Roman" w:eastAsia="Arial" w:hAnsi="Times New Roman" w:cs="Times New Roman"/>
          <w:b/>
          <w:i/>
          <w:sz w:val="24"/>
          <w:szCs w:val="24"/>
          <w:lang w:val="fr-FR"/>
        </w:rPr>
        <w:t>Email: doanphunhu@gmail.com</w:t>
      </w:r>
    </w:p>
    <w:p w:rsidR="00ED1B3E" w:rsidRPr="003A2A60" w:rsidRDefault="008F207D" w:rsidP="003A2A60">
      <w:pPr>
        <w:pStyle w:val="oancuaDanhsach"/>
        <w:numPr>
          <w:ilvl w:val="0"/>
          <w:numId w:val="7"/>
        </w:numPr>
        <w:tabs>
          <w:tab w:val="left" w:pos="992"/>
        </w:tabs>
        <w:spacing w:line="276" w:lineRule="auto"/>
        <w:jc w:val="both"/>
        <w:rPr>
          <w:lang w:val="fr-FR"/>
        </w:rPr>
      </w:pPr>
      <w:r w:rsidRPr="003A2A60">
        <w:rPr>
          <w:lang w:val="fr-FR"/>
        </w:rPr>
        <w:t xml:space="preserve">Trong mặt phẳng tọa độ Oxy cho tam giác ABC nội tiếp đường tròn </w:t>
      </w:r>
      <w:r w:rsidRPr="00ED1B3E">
        <w:rPr>
          <w:position w:val="-10"/>
        </w:rPr>
        <w:object w:dxaOrig="420" w:dyaOrig="320">
          <v:shape id="_x0000_i1479" type="#_x0000_t75" style="width:20.75pt;height:15.9pt" o:ole="">
            <v:imagedata r:id="rId764" o:title=""/>
          </v:shape>
          <o:OLEObject Type="Embed" ProgID="Equation.DSMT4" ShapeID="_x0000_i1479" DrawAspect="Content" ObjectID="_1600346563" r:id="rId765"/>
        </w:object>
      </w:r>
      <w:r w:rsidRPr="003A2A60">
        <w:rPr>
          <w:lang w:val="fr-FR"/>
        </w:rPr>
        <w:t xml:space="preserve">và ngoại tiếp đường tròn </w:t>
      </w:r>
      <w:r w:rsidRPr="00ED1B3E">
        <w:rPr>
          <w:position w:val="-10"/>
        </w:rPr>
        <w:object w:dxaOrig="360" w:dyaOrig="320">
          <v:shape id="_x0000_i1480" type="#_x0000_t75" style="width:18pt;height:15.9pt" o:ole="">
            <v:imagedata r:id="rId766" o:title=""/>
          </v:shape>
          <o:OLEObject Type="Embed" ProgID="Equation.DSMT4" ShapeID="_x0000_i1480" DrawAspect="Content" ObjectID="_1600346564" r:id="rId767"/>
        </w:object>
      </w:r>
      <w:r w:rsidRPr="003A2A60">
        <w:rPr>
          <w:lang w:val="fr-FR"/>
        </w:rPr>
        <w:t xml:space="preserve">. Các đường thẳng </w:t>
      </w:r>
      <w:r w:rsidRPr="00ED1B3E">
        <w:rPr>
          <w:position w:val="-10"/>
        </w:rPr>
        <w:object w:dxaOrig="1040" w:dyaOrig="320">
          <v:shape id="_x0000_i1481" type="#_x0000_t75" style="width:51.9pt;height:15.9pt" o:ole="">
            <v:imagedata r:id="rId768" o:title=""/>
          </v:shape>
          <o:OLEObject Type="Embed" ProgID="Equation.DSMT4" ShapeID="_x0000_i1481" DrawAspect="Content" ObjectID="_1600346565" r:id="rId769"/>
        </w:object>
      </w:r>
      <w:r w:rsidRPr="003A2A60">
        <w:rPr>
          <w:lang w:val="fr-FR"/>
        </w:rPr>
        <w:t xml:space="preserve"> lần lượt cắt đường tròn </w:t>
      </w:r>
      <w:r w:rsidRPr="00ED1B3E">
        <w:rPr>
          <w:position w:val="-10"/>
        </w:rPr>
        <w:object w:dxaOrig="420" w:dyaOrig="320">
          <v:shape id="_x0000_i1482" type="#_x0000_t75" style="width:20.75pt;height:15.9pt" o:ole="">
            <v:imagedata r:id="rId764" o:title=""/>
          </v:shape>
          <o:OLEObject Type="Embed" ProgID="Equation.DSMT4" ShapeID="_x0000_i1482" DrawAspect="Content" ObjectID="_1600346566" r:id="rId770"/>
        </w:object>
      </w:r>
      <w:r w:rsidRPr="003A2A60">
        <w:rPr>
          <w:lang w:val="fr-FR"/>
        </w:rPr>
        <w:t xml:space="preserve">tại điểm thứ hai là </w:t>
      </w:r>
      <w:r w:rsidRPr="00ED1B3E">
        <w:rPr>
          <w:position w:val="-10"/>
        </w:rPr>
        <w:object w:dxaOrig="780" w:dyaOrig="320">
          <v:shape id="_x0000_i1483" type="#_x0000_t75" style="width:38.75pt;height:15.9pt" o:ole="">
            <v:imagedata r:id="rId771" o:title=""/>
          </v:shape>
          <o:OLEObject Type="Embed" ProgID="Equation.DSMT4" ShapeID="_x0000_i1483" DrawAspect="Content" ObjectID="_1600346567" r:id="rId772"/>
        </w:object>
      </w:r>
      <w:r w:rsidRPr="003A2A60">
        <w:rPr>
          <w:lang w:val="fr-FR"/>
        </w:rPr>
        <w:t xml:space="preserve">. Viết phương trình đường thẳng </w:t>
      </w:r>
      <w:r w:rsidRPr="00ED1B3E">
        <w:rPr>
          <w:position w:val="-6"/>
        </w:rPr>
        <w:object w:dxaOrig="400" w:dyaOrig="279">
          <v:shape id="_x0000_i1484" type="#_x0000_t75" style="width:20.1pt;height:13.85pt" o:ole="">
            <v:imagedata r:id="rId773" o:title=""/>
          </v:shape>
          <o:OLEObject Type="Embed" ProgID="Equation.DSMT4" ShapeID="_x0000_i1484" DrawAspect="Content" ObjectID="_1600346568" r:id="rId774"/>
        </w:object>
      </w:r>
      <w:r w:rsidRPr="003A2A60">
        <w:rPr>
          <w:lang w:val="fr-FR"/>
        </w:rPr>
        <w:t xml:space="preserve">, biết </w:t>
      </w:r>
      <w:r w:rsidRPr="00ED1B3E">
        <w:rPr>
          <w:position w:val="-14"/>
        </w:rPr>
        <w:object w:dxaOrig="2680" w:dyaOrig="400">
          <v:shape id="_x0000_i1485" type="#_x0000_t75" style="width:134.3pt;height:20.1pt" o:ole="">
            <v:imagedata r:id="rId775" o:title=""/>
          </v:shape>
          <o:OLEObject Type="Embed" ProgID="Equation.DSMT4" ShapeID="_x0000_i1485" DrawAspect="Content" ObjectID="_1600346569" r:id="rId776"/>
        </w:object>
      </w:r>
      <w:r w:rsidRPr="003A2A60">
        <w:rPr>
          <w:lang w:val="fr-FR"/>
        </w:rPr>
        <w:t>.</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D1B3E">
        <w:rPr>
          <w:rFonts w:ascii="Times New Roman" w:hAnsi="Times New Roman" w:cs="Times New Roman"/>
          <w:b/>
          <w:bCs/>
          <w:color w:val="0000FF"/>
          <w:sz w:val="24"/>
          <w:szCs w:val="24"/>
          <w:u w:val="single"/>
          <w:lang w:val="fr-FR"/>
        </w:rPr>
        <w:t>A</w:t>
      </w:r>
      <w:r w:rsidRPr="00ED1B3E">
        <w:rPr>
          <w:rFonts w:ascii="Times New Roman" w:hAnsi="Times New Roman" w:cs="Times New Roman"/>
          <w:b/>
          <w:bCs/>
          <w:color w:val="000099"/>
          <w:sz w:val="24"/>
          <w:szCs w:val="24"/>
          <w:lang w:val="fr-FR"/>
        </w:rPr>
        <w:t>.</w:t>
      </w:r>
      <w:r w:rsidR="008F207D" w:rsidRPr="00ED1B3E">
        <w:rPr>
          <w:rFonts w:ascii="Times New Roman" w:hAnsi="Times New Roman" w:cs="Times New Roman"/>
          <w:b/>
          <w:bCs/>
          <w:color w:val="0000FF"/>
          <w:sz w:val="24"/>
          <w:szCs w:val="24"/>
          <w:lang w:val="fr-FR"/>
        </w:rPr>
        <w:t xml:space="preserve"> </w:t>
      </w:r>
      <w:r w:rsidR="008F207D" w:rsidRPr="00ED1B3E">
        <w:rPr>
          <w:rFonts w:ascii="Times New Roman" w:hAnsi="Times New Roman" w:cs="Times New Roman"/>
          <w:b/>
          <w:bCs/>
          <w:color w:val="0000FF"/>
          <w:position w:val="-10"/>
          <w:sz w:val="24"/>
          <w:szCs w:val="24"/>
          <w:lang w:val="fr-FR"/>
        </w:rPr>
        <w:object w:dxaOrig="1460" w:dyaOrig="320">
          <v:shape id="_x0000_i1486" type="#_x0000_t75" style="width:72.7pt;height:15.9pt" o:ole="">
            <v:imagedata r:id="rId777" o:title=""/>
          </v:shape>
          <o:OLEObject Type="Embed" ProgID="Equation.DSMT4" ShapeID="_x0000_i1486" DrawAspect="Content" ObjectID="_1600346570" r:id="rId778"/>
        </w:object>
      </w:r>
      <w:r w:rsidR="008F207D" w:rsidRPr="00ED1B3E">
        <w:rPr>
          <w:rFonts w:ascii="Times New Roman" w:hAnsi="Times New Roman" w:cs="Times New Roman"/>
          <w:sz w:val="24"/>
          <w:szCs w:val="24"/>
          <w:lang w:val="fr-FR"/>
        </w:rPr>
        <w:t>.</w:t>
      </w:r>
      <w:r w:rsidR="008F207D" w:rsidRPr="00ED1B3E">
        <w:rPr>
          <w:rFonts w:ascii="Times New Roman" w:hAnsi="Times New Roman" w:cs="Times New Roman"/>
          <w:sz w:val="24"/>
          <w:szCs w:val="24"/>
          <w:lang w:val="fr-FR"/>
        </w:rPr>
        <w:tab/>
      </w:r>
      <w:r w:rsidRPr="00ED1B3E">
        <w:rPr>
          <w:rFonts w:ascii="Times New Roman" w:hAnsi="Times New Roman" w:cs="Times New Roman"/>
          <w:b/>
          <w:bCs/>
          <w:color w:val="0000FF"/>
          <w:sz w:val="24"/>
          <w:szCs w:val="24"/>
          <w:lang w:val="fr-FR"/>
        </w:rPr>
        <w:t>B.</w:t>
      </w:r>
      <w:r w:rsidR="008F207D" w:rsidRPr="00ED1B3E">
        <w:rPr>
          <w:rFonts w:ascii="Times New Roman" w:hAnsi="Times New Roman" w:cs="Times New Roman"/>
          <w:bCs/>
          <w:sz w:val="24"/>
          <w:szCs w:val="24"/>
          <w:lang w:val="fr-FR"/>
        </w:rPr>
        <w:t xml:space="preserve"> </w:t>
      </w:r>
      <w:r w:rsidR="008F207D" w:rsidRPr="00ED1B3E">
        <w:rPr>
          <w:rFonts w:ascii="Times New Roman" w:hAnsi="Times New Roman" w:cs="Times New Roman"/>
          <w:b/>
          <w:bCs/>
          <w:color w:val="0000FF"/>
          <w:position w:val="-10"/>
          <w:sz w:val="24"/>
          <w:szCs w:val="24"/>
          <w:lang w:val="fr-FR"/>
        </w:rPr>
        <w:object w:dxaOrig="1460" w:dyaOrig="320">
          <v:shape id="_x0000_i1487" type="#_x0000_t75" style="width:72.7pt;height:15.9pt" o:ole="">
            <v:imagedata r:id="rId779" o:title=""/>
          </v:shape>
          <o:OLEObject Type="Embed" ProgID="Equation.DSMT4" ShapeID="_x0000_i1487" DrawAspect="Content" ObjectID="_1600346571" r:id="rId780"/>
        </w:object>
      </w:r>
      <w:r w:rsidR="008F207D" w:rsidRPr="00ED1B3E">
        <w:rPr>
          <w:rFonts w:ascii="Times New Roman" w:hAnsi="Times New Roman" w:cs="Times New Roman"/>
          <w:bCs/>
          <w:sz w:val="24"/>
          <w:szCs w:val="24"/>
          <w:lang w:val="fr-FR"/>
        </w:rPr>
        <w:t>.</w:t>
      </w:r>
      <w:r w:rsidR="008F207D" w:rsidRPr="00ED1B3E">
        <w:rPr>
          <w:rFonts w:ascii="Times New Roman" w:hAnsi="Times New Roman" w:cs="Times New Roman"/>
          <w:sz w:val="24"/>
          <w:szCs w:val="24"/>
          <w:lang w:val="fr-FR"/>
        </w:rPr>
        <w:tab/>
      </w:r>
      <w:r w:rsidRPr="00ED1B3E">
        <w:rPr>
          <w:rFonts w:ascii="Times New Roman" w:hAnsi="Times New Roman" w:cs="Times New Roman"/>
          <w:b/>
          <w:bCs/>
          <w:color w:val="0000FF"/>
          <w:sz w:val="24"/>
          <w:szCs w:val="24"/>
          <w:lang w:val="fr-FR"/>
        </w:rPr>
        <w:t>C.</w:t>
      </w:r>
      <w:r w:rsidR="008F207D" w:rsidRPr="00ED1B3E">
        <w:rPr>
          <w:rFonts w:ascii="Times New Roman" w:hAnsi="Times New Roman" w:cs="Times New Roman"/>
          <w:bCs/>
          <w:sz w:val="24"/>
          <w:szCs w:val="24"/>
          <w:lang w:val="fr-FR"/>
        </w:rPr>
        <w:t xml:space="preserve"> </w:t>
      </w:r>
      <w:r w:rsidR="008F207D" w:rsidRPr="00ED1B3E">
        <w:rPr>
          <w:rFonts w:ascii="Times New Roman" w:hAnsi="Times New Roman" w:cs="Times New Roman"/>
          <w:b/>
          <w:bCs/>
          <w:color w:val="0000FF"/>
          <w:position w:val="-10"/>
          <w:sz w:val="24"/>
          <w:szCs w:val="24"/>
          <w:lang w:val="fr-FR"/>
        </w:rPr>
        <w:object w:dxaOrig="1460" w:dyaOrig="320">
          <v:shape id="_x0000_i1488" type="#_x0000_t75" style="width:72.7pt;height:15.9pt" o:ole="">
            <v:imagedata r:id="rId781" o:title=""/>
          </v:shape>
          <o:OLEObject Type="Embed" ProgID="Equation.DSMT4" ShapeID="_x0000_i1488" DrawAspect="Content" ObjectID="_1600346572" r:id="rId782"/>
        </w:object>
      </w:r>
      <w:r w:rsidR="008F207D" w:rsidRPr="00ED1B3E">
        <w:rPr>
          <w:rFonts w:ascii="Times New Roman" w:hAnsi="Times New Roman" w:cs="Times New Roman"/>
          <w:bCs/>
          <w:sz w:val="24"/>
          <w:szCs w:val="24"/>
          <w:lang w:val="fr-FR"/>
        </w:rPr>
        <w:t xml:space="preserve"> .</w:t>
      </w:r>
      <w:r w:rsidR="008F207D" w:rsidRPr="00ED1B3E">
        <w:rPr>
          <w:rFonts w:ascii="Times New Roman" w:hAnsi="Times New Roman" w:cs="Times New Roman"/>
          <w:sz w:val="24"/>
          <w:szCs w:val="24"/>
          <w:lang w:val="fr-FR"/>
        </w:rPr>
        <w:tab/>
      </w:r>
      <w:r w:rsidRPr="00ED1B3E">
        <w:rPr>
          <w:rFonts w:ascii="Times New Roman" w:hAnsi="Times New Roman" w:cs="Times New Roman"/>
          <w:b/>
          <w:bCs/>
          <w:color w:val="0000FF"/>
          <w:sz w:val="24"/>
          <w:szCs w:val="24"/>
          <w:lang w:val="fr-FR"/>
        </w:rPr>
        <w:t>D.</w:t>
      </w:r>
      <w:r w:rsidR="008F207D" w:rsidRPr="00ED1B3E">
        <w:rPr>
          <w:rFonts w:ascii="Times New Roman" w:hAnsi="Times New Roman" w:cs="Times New Roman"/>
          <w:b/>
          <w:bCs/>
          <w:color w:val="0000FF"/>
          <w:sz w:val="24"/>
          <w:szCs w:val="24"/>
          <w:lang w:val="fr-FR"/>
        </w:rPr>
        <w:t xml:space="preserve"> </w:t>
      </w:r>
      <w:r w:rsidR="008F207D" w:rsidRPr="00ED1B3E">
        <w:rPr>
          <w:rFonts w:ascii="Times New Roman" w:hAnsi="Times New Roman" w:cs="Times New Roman"/>
          <w:b/>
          <w:bCs/>
          <w:color w:val="0000FF"/>
          <w:position w:val="-10"/>
          <w:sz w:val="24"/>
          <w:szCs w:val="24"/>
          <w:lang w:val="fr-FR"/>
        </w:rPr>
        <w:object w:dxaOrig="1480" w:dyaOrig="320">
          <v:shape id="_x0000_i1489" type="#_x0000_t75" style="width:74.1pt;height:15.9pt" o:ole="">
            <v:imagedata r:id="rId783" o:title=""/>
          </v:shape>
          <o:OLEObject Type="Embed" ProgID="Equation.DSMT4" ShapeID="_x0000_i1489" DrawAspect="Content" ObjectID="_1600346573" r:id="rId784"/>
        </w:object>
      </w:r>
      <w:r w:rsidR="008F207D" w:rsidRPr="00ED1B3E">
        <w:rPr>
          <w:rFonts w:ascii="Times New Roman" w:hAnsi="Times New Roman" w:cs="Times New Roman"/>
          <w:bCs/>
          <w:sz w:val="24"/>
          <w:szCs w:val="24"/>
          <w:lang w:val="fr-FR"/>
        </w:rPr>
        <w:t>.</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lang w:val="fr-FR"/>
        </w:rPr>
      </w:pPr>
      <w:r w:rsidRPr="00ED1B3E">
        <w:rPr>
          <w:rFonts w:ascii="Times New Roman" w:hAnsi="Times New Roman" w:cs="Times New Roman"/>
          <w:b/>
          <w:color w:val="0000FF"/>
          <w:sz w:val="24"/>
          <w:szCs w:val="24"/>
          <w:lang w:val="fr-FR"/>
        </w:rPr>
        <w:t>Lời giải</w: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lang w:val="fr-FR"/>
        </w:rPr>
      </w:pPr>
      <w:r>
        <w:rPr>
          <w:rFonts w:ascii="Times New Roman" w:eastAsia="Arial" w:hAnsi="Times New Roman" w:cs="Times New Roman"/>
          <w:b/>
          <w:i/>
          <w:sz w:val="24"/>
          <w:szCs w:val="24"/>
          <w:lang w:val="fr-FR"/>
        </w:rPr>
        <w:t>Tác giả</w:t>
      </w:r>
      <w:r w:rsidR="008F207D" w:rsidRPr="00ED1B3E">
        <w:rPr>
          <w:rFonts w:ascii="Times New Roman" w:eastAsia="Arial" w:hAnsi="Times New Roman" w:cs="Times New Roman"/>
          <w:b/>
          <w:i/>
          <w:sz w:val="24"/>
          <w:szCs w:val="24"/>
          <w:lang w:val="fr-FR"/>
        </w:rPr>
        <w:t xml:space="preserve"> :Đoàn Phú Như</w:t>
      </w:r>
      <w:r>
        <w:rPr>
          <w:rFonts w:ascii="Times New Roman" w:eastAsia="Arial" w:hAnsi="Times New Roman" w:cs="Times New Roman"/>
          <w:b/>
          <w:i/>
          <w:sz w:val="24"/>
          <w:szCs w:val="24"/>
          <w:lang w:val="fr-FR"/>
        </w:rPr>
        <w:t>,Tên FB</w:t>
      </w:r>
      <w:r w:rsidR="008F207D" w:rsidRPr="00ED1B3E">
        <w:rPr>
          <w:rFonts w:ascii="Times New Roman" w:eastAsia="Arial" w:hAnsi="Times New Roman" w:cs="Times New Roman"/>
          <w:b/>
          <w:i/>
          <w:sz w:val="24"/>
          <w:szCs w:val="24"/>
          <w:lang w:val="fr-FR"/>
        </w:rPr>
        <w:t>: Như Đoàn</w:t>
      </w:r>
    </w:p>
    <w:p w:rsidR="00ED1B3E" w:rsidRPr="00ED1B3E" w:rsidRDefault="005F53B9" w:rsidP="00ED1B3E">
      <w:pPr>
        <w:tabs>
          <w:tab w:val="left" w:pos="2268"/>
        </w:tabs>
        <w:spacing w:before="60" w:after="120"/>
        <w:ind w:left="964" w:firstLine="0"/>
        <w:rPr>
          <w:rFonts w:ascii="Times New Roman" w:hAnsi="Times New Roman" w:cs="Times New Roman"/>
          <w:b/>
          <w:bCs/>
          <w:color w:val="000099"/>
          <w:sz w:val="24"/>
          <w:szCs w:val="24"/>
          <w:lang w:val="fr-FR"/>
        </w:rPr>
      </w:pPr>
      <w:r w:rsidRPr="005F53B9">
        <w:rPr>
          <w:rFonts w:ascii="Times New Roman" w:hAnsi="Times New Roman" w:cs="Times New Roman"/>
          <w:b/>
          <w:bCs/>
          <w:color w:val="0000FF"/>
          <w:sz w:val="24"/>
          <w:szCs w:val="24"/>
          <w:lang w:val="fr-FR"/>
        </w:rPr>
        <w:t>Chọn A</w:t>
      </w:r>
    </w:p>
    <w:p w:rsidR="00ED1B3E" w:rsidRPr="00ED1B3E" w:rsidRDefault="003A2A60" w:rsidP="00ED1B3E">
      <w:pPr>
        <w:tabs>
          <w:tab w:val="left" w:pos="2268"/>
        </w:tabs>
        <w:spacing w:before="60" w:after="120"/>
        <w:ind w:left="964" w:firstLine="0"/>
        <w:rPr>
          <w:rFonts w:ascii="Times New Roman" w:hAnsi="Times New Roman" w:cs="Times New Roman"/>
          <w:bCs/>
          <w:color w:val="000099"/>
          <w:sz w:val="24"/>
          <w:szCs w:val="24"/>
          <w:lang w:val="fr-FR"/>
        </w:rPr>
      </w:pPr>
      <w:r>
        <w:rPr>
          <w:rFonts w:ascii="Times New Roman" w:hAnsi="Times New Roman" w:cs="Times New Roman"/>
          <w:bCs/>
          <w:color w:val="000099"/>
          <w:sz w:val="24"/>
          <w:szCs w:val="24"/>
          <w:lang w:val="fr-FR"/>
        </w:rPr>
        <w:lastRenderedPageBreak/>
        <w:pict>
          <v:shape id="_x0000_i1490" type="#_x0000_t75" style="width:178.6pt;height:227.75pt">
            <v:imagedata r:id="rId785" o:title=""/>
          </v:shape>
        </w:pic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Đường tròn </w:t>
      </w:r>
      <w:r w:rsidRPr="00ED1B3E">
        <w:rPr>
          <w:rFonts w:ascii="Times New Roman" w:hAnsi="Times New Roman" w:cs="Times New Roman"/>
          <w:bCs/>
          <w:position w:val="-14"/>
          <w:sz w:val="24"/>
          <w:szCs w:val="24"/>
          <w:lang w:val="fr-FR"/>
        </w:rPr>
        <w:object w:dxaOrig="440" w:dyaOrig="400">
          <v:shape id="_x0000_i1491" type="#_x0000_t75" style="width:22.15pt;height:20.1pt" o:ole="">
            <v:imagedata r:id="rId786" o:title=""/>
          </v:shape>
          <o:OLEObject Type="Embed" ProgID="Equation.DSMT4" ShapeID="_x0000_i1491" DrawAspect="Content" ObjectID="_1600346574" r:id="rId787"/>
        </w:object>
      </w:r>
      <w:r w:rsidRPr="00ED1B3E">
        <w:rPr>
          <w:rFonts w:ascii="Times New Roman" w:hAnsi="Times New Roman" w:cs="Times New Roman"/>
          <w:bCs/>
          <w:sz w:val="24"/>
          <w:szCs w:val="24"/>
          <w:lang w:val="fr-FR"/>
        </w:rPr>
        <w:t xml:space="preserve"> ngoại tiếp tam giác </w:t>
      </w:r>
      <w:r w:rsidRPr="00ED1B3E">
        <w:rPr>
          <w:rFonts w:ascii="Times New Roman" w:hAnsi="Times New Roman" w:cs="Times New Roman"/>
          <w:bCs/>
          <w:position w:val="-4"/>
          <w:sz w:val="24"/>
          <w:szCs w:val="24"/>
          <w:lang w:val="fr-FR"/>
        </w:rPr>
        <w:object w:dxaOrig="580" w:dyaOrig="260">
          <v:shape id="_x0000_i1492" type="#_x0000_t75" style="width:29.1pt;height:13.15pt" o:ole="">
            <v:imagedata r:id="rId788" o:title=""/>
          </v:shape>
          <o:OLEObject Type="Embed" ProgID="Equation.DSMT4" ShapeID="_x0000_i1492" DrawAspect="Content" ObjectID="_1600346575" r:id="rId789"/>
        </w:object>
      </w:r>
      <w:r w:rsidRPr="00ED1B3E">
        <w:rPr>
          <w:rFonts w:ascii="Times New Roman" w:hAnsi="Times New Roman" w:cs="Times New Roman"/>
          <w:bCs/>
          <w:sz w:val="24"/>
          <w:szCs w:val="24"/>
          <w:lang w:val="fr-FR"/>
        </w:rPr>
        <w:t xml:space="preserve">nên có phương trình </w:t>
      </w:r>
      <w:r w:rsidRPr="00ED1B3E">
        <w:rPr>
          <w:rFonts w:ascii="Times New Roman" w:hAnsi="Times New Roman" w:cs="Times New Roman"/>
          <w:bCs/>
          <w:position w:val="-14"/>
          <w:sz w:val="24"/>
          <w:szCs w:val="24"/>
          <w:lang w:val="fr-FR"/>
        </w:rPr>
        <w:object w:dxaOrig="2220" w:dyaOrig="440">
          <v:shape id="_x0000_i1493" type="#_x0000_t75" style="width:110.75pt;height:22.15pt" o:ole="">
            <v:imagedata r:id="rId790" o:title=""/>
          </v:shape>
          <o:OLEObject Type="Embed" ProgID="Equation.DSMT4" ShapeID="_x0000_i1493" DrawAspect="Content" ObjectID="_1600346576" r:id="rId791"/>
        </w:object>
      </w:r>
      <w:r w:rsidRPr="00ED1B3E">
        <w:rPr>
          <w:rFonts w:ascii="Times New Roman" w:hAnsi="Times New Roman" w:cs="Times New Roman"/>
          <w:bCs/>
          <w:sz w:val="24"/>
          <w:szCs w:val="24"/>
          <w:lang w:val="fr-FR"/>
        </w:rPr>
        <w:t>.</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Gọi </w:t>
      </w:r>
      <w:r w:rsidRPr="00ED1B3E">
        <w:rPr>
          <w:rFonts w:ascii="Times New Roman" w:hAnsi="Times New Roman" w:cs="Times New Roman"/>
          <w:bCs/>
          <w:position w:val="-14"/>
          <w:sz w:val="24"/>
          <w:szCs w:val="24"/>
          <w:lang w:val="fr-FR"/>
        </w:rPr>
        <w:object w:dxaOrig="740" w:dyaOrig="400">
          <v:shape id="_x0000_i1494" type="#_x0000_t75" style="width:36.7pt;height:20.1pt" o:ole="">
            <v:imagedata r:id="rId792" o:title=""/>
          </v:shape>
          <o:OLEObject Type="Embed" ProgID="Equation.DSMT4" ShapeID="_x0000_i1494" DrawAspect="Content" ObjectID="_1600346577" r:id="rId793"/>
        </w:object>
      </w:r>
      <w:r w:rsidRPr="00ED1B3E">
        <w:rPr>
          <w:rFonts w:ascii="Times New Roman" w:hAnsi="Times New Roman" w:cs="Times New Roman"/>
          <w:bCs/>
          <w:sz w:val="24"/>
          <w:szCs w:val="24"/>
          <w:lang w:val="fr-FR"/>
        </w:rPr>
        <w:t xml:space="preserve">, vì </w:t>
      </w:r>
      <w:r w:rsidRPr="00ED1B3E">
        <w:rPr>
          <w:rFonts w:ascii="Times New Roman" w:hAnsi="Times New Roman" w:cs="Times New Roman"/>
          <w:bCs/>
          <w:position w:val="-4"/>
          <w:sz w:val="24"/>
          <w:szCs w:val="24"/>
          <w:lang w:val="fr-FR"/>
        </w:rPr>
        <w:object w:dxaOrig="200" w:dyaOrig="260">
          <v:shape id="_x0000_i1495" type="#_x0000_t75" style="width:9.7pt;height:13.15pt" o:ole="">
            <v:imagedata r:id="rId794" o:title=""/>
          </v:shape>
          <o:OLEObject Type="Embed" ProgID="Equation.DSMT4" ShapeID="_x0000_i1495" DrawAspect="Content" ObjectID="_1600346578" r:id="rId795"/>
        </w:object>
      </w:r>
      <w:r w:rsidRPr="00ED1B3E">
        <w:rPr>
          <w:rFonts w:ascii="Times New Roman" w:hAnsi="Times New Roman" w:cs="Times New Roman"/>
          <w:bCs/>
          <w:sz w:val="24"/>
          <w:szCs w:val="24"/>
          <w:lang w:val="fr-FR"/>
        </w:rPr>
        <w:t xml:space="preserve">là trực tâm tam giác </w:t>
      </w:r>
      <w:r w:rsidRPr="00ED1B3E">
        <w:rPr>
          <w:rFonts w:ascii="Times New Roman" w:hAnsi="Times New Roman" w:cs="Times New Roman"/>
          <w:bCs/>
          <w:position w:val="-4"/>
          <w:sz w:val="24"/>
          <w:szCs w:val="24"/>
          <w:lang w:val="fr-FR"/>
        </w:rPr>
        <w:object w:dxaOrig="580" w:dyaOrig="260">
          <v:shape id="_x0000_i1496" type="#_x0000_t75" style="width:29.1pt;height:13.15pt" o:ole="">
            <v:imagedata r:id="rId788" o:title=""/>
          </v:shape>
          <o:OLEObject Type="Embed" ProgID="Equation.DSMT4" ShapeID="_x0000_i1496" DrawAspect="Content" ObjectID="_1600346579" r:id="rId796"/>
        </w:object>
      </w:r>
      <w:r w:rsidRPr="00ED1B3E">
        <w:rPr>
          <w:rFonts w:ascii="Times New Roman" w:hAnsi="Times New Roman" w:cs="Times New Roman"/>
          <w:bCs/>
          <w:sz w:val="24"/>
          <w:szCs w:val="24"/>
          <w:lang w:val="fr-FR"/>
        </w:rPr>
        <w:t xml:space="preserve">nên </w:t>
      </w:r>
      <w:r w:rsidRPr="00ED1B3E">
        <w:rPr>
          <w:rFonts w:ascii="Times New Roman" w:hAnsi="Times New Roman" w:cs="Times New Roman"/>
          <w:bCs/>
          <w:position w:val="-36"/>
          <w:sz w:val="24"/>
          <w:szCs w:val="24"/>
          <w:lang w:val="fr-FR"/>
        </w:rPr>
        <w:object w:dxaOrig="3140" w:dyaOrig="840">
          <v:shape id="_x0000_i1497" type="#_x0000_t75" style="width:157.15pt;height:42.25pt" o:ole="">
            <v:imagedata r:id="rId797" o:title=""/>
          </v:shape>
          <o:OLEObject Type="Embed" ProgID="Equation.DSMT4" ShapeID="_x0000_i1497" DrawAspect="Content" ObjectID="_1600346580" r:id="rId798"/>
        </w:objec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Đường tròn </w:t>
      </w:r>
      <w:r w:rsidRPr="00ED1B3E">
        <w:rPr>
          <w:rFonts w:ascii="Times New Roman" w:hAnsi="Times New Roman" w:cs="Times New Roman"/>
          <w:bCs/>
          <w:position w:val="-14"/>
          <w:sz w:val="24"/>
          <w:szCs w:val="24"/>
          <w:lang w:val="fr-FR"/>
        </w:rPr>
        <w:object w:dxaOrig="440" w:dyaOrig="400">
          <v:shape id="_x0000_i1498" type="#_x0000_t75" style="width:22.15pt;height:20.1pt" o:ole="">
            <v:imagedata r:id="rId799" o:title=""/>
          </v:shape>
          <o:OLEObject Type="Embed" ProgID="Equation.DSMT4" ShapeID="_x0000_i1498" DrawAspect="Content" ObjectID="_1600346581" r:id="rId800"/>
        </w:object>
      </w:r>
      <w:r w:rsidRPr="00ED1B3E">
        <w:rPr>
          <w:rFonts w:ascii="Times New Roman" w:hAnsi="Times New Roman" w:cs="Times New Roman"/>
          <w:bCs/>
          <w:sz w:val="24"/>
          <w:szCs w:val="24"/>
          <w:lang w:val="fr-FR"/>
        </w:rPr>
        <w:t xml:space="preserve"> tâm </w:t>
      </w:r>
      <w:r w:rsidRPr="00ED1B3E">
        <w:rPr>
          <w:rFonts w:ascii="Times New Roman" w:hAnsi="Times New Roman" w:cs="Times New Roman"/>
          <w:bCs/>
          <w:position w:val="-14"/>
          <w:sz w:val="24"/>
          <w:szCs w:val="24"/>
          <w:lang w:val="fr-FR"/>
        </w:rPr>
        <w:object w:dxaOrig="940" w:dyaOrig="400">
          <v:shape id="_x0000_i1499" type="#_x0000_t75" style="width:47.1pt;height:20.1pt" o:ole="">
            <v:imagedata r:id="rId801" o:title=""/>
          </v:shape>
          <o:OLEObject Type="Embed" ProgID="Equation.DSMT4" ShapeID="_x0000_i1499" DrawAspect="Content" ObjectID="_1600346582" r:id="rId802"/>
        </w:object>
      </w:r>
      <w:r w:rsidRPr="00ED1B3E">
        <w:rPr>
          <w:rFonts w:ascii="Times New Roman" w:hAnsi="Times New Roman" w:cs="Times New Roman"/>
          <w:bCs/>
          <w:sz w:val="24"/>
          <w:szCs w:val="24"/>
          <w:lang w:val="fr-FR"/>
        </w:rPr>
        <w:t xml:space="preserve">, bán kính </w:t>
      </w:r>
      <w:r w:rsidRPr="00ED1B3E">
        <w:rPr>
          <w:rFonts w:ascii="Times New Roman" w:hAnsi="Times New Roman" w:cs="Times New Roman"/>
          <w:bCs/>
          <w:position w:val="-6"/>
          <w:sz w:val="24"/>
          <w:szCs w:val="24"/>
          <w:lang w:val="fr-FR"/>
        </w:rPr>
        <w:object w:dxaOrig="700" w:dyaOrig="279">
          <v:shape id="_x0000_i1500" type="#_x0000_t75" style="width:35.3pt;height:13.85pt" o:ole="">
            <v:imagedata r:id="rId803" o:title=""/>
          </v:shape>
          <o:OLEObject Type="Embed" ProgID="Equation.DSMT4" ShapeID="_x0000_i1500" DrawAspect="Content" ObjectID="_1600346583" r:id="rId804"/>
        </w:object>
      </w:r>
      <w:r w:rsidRPr="00ED1B3E">
        <w:rPr>
          <w:rFonts w:ascii="Times New Roman" w:hAnsi="Times New Roman" w:cs="Times New Roman"/>
          <w:bCs/>
          <w:sz w:val="24"/>
          <w:szCs w:val="24"/>
          <w:lang w:val="fr-FR"/>
        </w:rPr>
        <w:t xml:space="preserve">có phương trình </w:t>
      </w:r>
      <w:r w:rsidRPr="00ED1B3E">
        <w:rPr>
          <w:rFonts w:ascii="Times New Roman" w:hAnsi="Times New Roman" w:cs="Times New Roman"/>
          <w:bCs/>
          <w:position w:val="-14"/>
          <w:sz w:val="24"/>
          <w:szCs w:val="24"/>
          <w:lang w:val="fr-FR"/>
        </w:rPr>
        <w:object w:dxaOrig="2260" w:dyaOrig="440">
          <v:shape id="_x0000_i1501" type="#_x0000_t75" style="width:112.85pt;height:22.15pt" o:ole="">
            <v:imagedata r:id="rId805" o:title=""/>
          </v:shape>
          <o:OLEObject Type="Embed" ProgID="Equation.DSMT4" ShapeID="_x0000_i1501" DrawAspect="Content" ObjectID="_1600346584" r:id="rId806"/>
        </w:objec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Ta có </w:t>
      </w:r>
      <w:r w:rsidRPr="00ED1B3E">
        <w:rPr>
          <w:rFonts w:ascii="Times New Roman" w:hAnsi="Times New Roman" w:cs="Times New Roman"/>
          <w:bCs/>
          <w:position w:val="-14"/>
          <w:sz w:val="24"/>
          <w:szCs w:val="24"/>
          <w:lang w:val="fr-FR"/>
        </w:rPr>
        <w:object w:dxaOrig="440" w:dyaOrig="400">
          <v:shape id="_x0000_i1502" type="#_x0000_t75" style="width:22.15pt;height:20.1pt" o:ole="">
            <v:imagedata r:id="rId807" o:title=""/>
          </v:shape>
          <o:OLEObject Type="Embed" ProgID="Equation.DSMT4" ShapeID="_x0000_i1502" DrawAspect="Content" ObjectID="_1600346585" r:id="rId808"/>
        </w:object>
      </w:r>
      <w:r w:rsidRPr="00ED1B3E">
        <w:rPr>
          <w:rFonts w:ascii="Times New Roman" w:hAnsi="Times New Roman" w:cs="Times New Roman"/>
          <w:bCs/>
          <w:sz w:val="24"/>
          <w:szCs w:val="24"/>
          <w:lang w:val="fr-FR"/>
        </w:rPr>
        <w:t xml:space="preserve"> cắt </w:t>
      </w:r>
      <w:r w:rsidRPr="00ED1B3E">
        <w:rPr>
          <w:rFonts w:ascii="Times New Roman" w:hAnsi="Times New Roman" w:cs="Times New Roman"/>
          <w:bCs/>
          <w:position w:val="-14"/>
          <w:sz w:val="24"/>
          <w:szCs w:val="24"/>
          <w:lang w:val="fr-FR"/>
        </w:rPr>
        <w:object w:dxaOrig="440" w:dyaOrig="400">
          <v:shape id="_x0000_i1503" type="#_x0000_t75" style="width:22.15pt;height:20.1pt" o:ole="">
            <v:imagedata r:id="rId809" o:title=""/>
          </v:shape>
          <o:OLEObject Type="Embed" ProgID="Equation.DSMT4" ShapeID="_x0000_i1503" DrawAspect="Content" ObjectID="_1600346586" r:id="rId810"/>
        </w:object>
      </w:r>
      <w:r w:rsidRPr="00ED1B3E">
        <w:rPr>
          <w:rFonts w:ascii="Times New Roman" w:hAnsi="Times New Roman" w:cs="Times New Roman"/>
          <w:bCs/>
          <w:sz w:val="24"/>
          <w:szCs w:val="24"/>
          <w:lang w:val="fr-FR"/>
        </w:rPr>
        <w:t xml:space="preserve">tại </w:t>
      </w:r>
      <w:r w:rsidRPr="00ED1B3E">
        <w:rPr>
          <w:rFonts w:ascii="Times New Roman" w:hAnsi="Times New Roman" w:cs="Times New Roman"/>
          <w:bCs/>
          <w:position w:val="-10"/>
          <w:sz w:val="24"/>
          <w:szCs w:val="24"/>
          <w:lang w:val="fr-FR"/>
        </w:rPr>
        <w:object w:dxaOrig="499" w:dyaOrig="320">
          <v:shape id="_x0000_i1504" type="#_x0000_t75" style="width:24.9pt;height:15.9pt" o:ole="">
            <v:imagedata r:id="rId811" o:title=""/>
          </v:shape>
          <o:OLEObject Type="Embed" ProgID="Equation.DSMT4" ShapeID="_x0000_i1504" DrawAspect="Content" ObjectID="_1600346587" r:id="rId812"/>
        </w:object>
      </w:r>
      <w:r w:rsidRPr="00ED1B3E">
        <w:rPr>
          <w:rFonts w:ascii="Times New Roman" w:hAnsi="Times New Roman" w:cs="Times New Roman"/>
          <w:bCs/>
          <w:sz w:val="24"/>
          <w:szCs w:val="24"/>
          <w:lang w:val="fr-FR"/>
        </w:rPr>
        <w:t xml:space="preserve"> nên tọa độ </w:t>
      </w:r>
      <w:r w:rsidRPr="00ED1B3E">
        <w:rPr>
          <w:rFonts w:ascii="Times New Roman" w:hAnsi="Times New Roman" w:cs="Times New Roman"/>
          <w:bCs/>
          <w:position w:val="-10"/>
          <w:sz w:val="24"/>
          <w:szCs w:val="24"/>
          <w:lang w:val="fr-FR"/>
        </w:rPr>
        <w:object w:dxaOrig="499" w:dyaOrig="320">
          <v:shape id="_x0000_i1505" type="#_x0000_t75" style="width:24.9pt;height:15.9pt" o:ole="">
            <v:imagedata r:id="rId811" o:title=""/>
          </v:shape>
          <o:OLEObject Type="Embed" ProgID="Equation.DSMT4" ShapeID="_x0000_i1505" DrawAspect="Content" ObjectID="_1600346588" r:id="rId813"/>
        </w:object>
      </w:r>
      <w:r w:rsidRPr="00ED1B3E">
        <w:rPr>
          <w:rFonts w:ascii="Times New Roman" w:hAnsi="Times New Roman" w:cs="Times New Roman"/>
          <w:bCs/>
          <w:sz w:val="24"/>
          <w:szCs w:val="24"/>
          <w:lang w:val="fr-FR"/>
        </w:rPr>
        <w:t xml:space="preserve">thỏa mãn hệ </w:t>
      </w:r>
      <w:r w:rsidRPr="00ED1B3E">
        <w:rPr>
          <w:rFonts w:ascii="Times New Roman" w:hAnsi="Times New Roman" w:cs="Times New Roman"/>
          <w:bCs/>
          <w:position w:val="-40"/>
          <w:sz w:val="24"/>
          <w:szCs w:val="24"/>
          <w:lang w:val="fr-FR"/>
        </w:rPr>
        <w:object w:dxaOrig="2380" w:dyaOrig="920">
          <v:shape id="_x0000_i1506" type="#_x0000_t75" style="width:119.1pt;height:45.7pt" o:ole="">
            <v:imagedata r:id="rId814" o:title=""/>
          </v:shape>
          <o:OLEObject Type="Embed" ProgID="Equation.DSMT4" ShapeID="_x0000_i1506" DrawAspect="Content" ObjectID="_1600346589" r:id="rId815"/>
        </w:object>
      </w:r>
      <w:r w:rsidRPr="00ED1B3E">
        <w:rPr>
          <w:rFonts w:ascii="Times New Roman" w:hAnsi="Times New Roman" w:cs="Times New Roman"/>
          <w:bCs/>
          <w:sz w:val="24"/>
          <w:szCs w:val="24"/>
          <w:lang w:val="fr-FR"/>
        </w:rPr>
        <w:t xml:space="preserve"> </w:t>
      </w:r>
      <w:r w:rsidRPr="00ED1B3E">
        <w:rPr>
          <w:rFonts w:ascii="Times New Roman" w:hAnsi="Times New Roman" w:cs="Times New Roman"/>
          <w:bCs/>
          <w:position w:val="-36"/>
          <w:sz w:val="24"/>
          <w:szCs w:val="24"/>
          <w:lang w:val="fr-FR"/>
        </w:rPr>
        <w:object w:dxaOrig="2620" w:dyaOrig="840">
          <v:shape id="_x0000_i1507" type="#_x0000_t75" style="width:130.85pt;height:42.25pt" o:ole="">
            <v:imagedata r:id="rId816" o:title=""/>
          </v:shape>
          <o:OLEObject Type="Embed" ProgID="Equation.DSMT4" ShapeID="_x0000_i1507" DrawAspect="Content" ObjectID="_1600346590" r:id="rId817"/>
        </w:object>
      </w:r>
      <w:r w:rsidRPr="00ED1B3E">
        <w:rPr>
          <w:rFonts w:ascii="Times New Roman" w:hAnsi="Times New Roman" w:cs="Times New Roman"/>
          <w:bCs/>
          <w:sz w:val="24"/>
          <w:szCs w:val="24"/>
          <w:lang w:val="fr-FR"/>
        </w:rPr>
        <w:t xml:space="preserve">. Vậy đường thẳng </w:t>
      </w:r>
      <w:r w:rsidRPr="00ED1B3E">
        <w:rPr>
          <w:rFonts w:ascii="Times New Roman" w:hAnsi="Times New Roman" w:cs="Times New Roman"/>
          <w:bCs/>
          <w:position w:val="-6"/>
          <w:sz w:val="24"/>
          <w:szCs w:val="24"/>
          <w:lang w:val="fr-FR"/>
        </w:rPr>
        <w:object w:dxaOrig="400" w:dyaOrig="279">
          <v:shape id="_x0000_i1508" type="#_x0000_t75" style="width:20.1pt;height:13.85pt" o:ole="">
            <v:imagedata r:id="rId818" o:title=""/>
          </v:shape>
          <o:OLEObject Type="Embed" ProgID="Equation.DSMT4" ShapeID="_x0000_i1508" DrawAspect="Content" ObjectID="_1600346591" r:id="rId819"/>
        </w:object>
      </w:r>
      <w:r w:rsidRPr="00ED1B3E">
        <w:rPr>
          <w:rFonts w:ascii="Times New Roman" w:hAnsi="Times New Roman" w:cs="Times New Roman"/>
          <w:bCs/>
          <w:sz w:val="24"/>
          <w:szCs w:val="24"/>
          <w:lang w:val="fr-FR"/>
        </w:rPr>
        <w:t xml:space="preserve">có phương trình : </w:t>
      </w:r>
      <w:r w:rsidRPr="00ED1B3E">
        <w:rPr>
          <w:rFonts w:ascii="Times New Roman" w:hAnsi="Times New Roman" w:cs="Times New Roman"/>
          <w:bCs/>
          <w:position w:val="-10"/>
          <w:sz w:val="24"/>
          <w:szCs w:val="24"/>
          <w:lang w:val="fr-FR"/>
        </w:rPr>
        <w:object w:dxaOrig="1460" w:dyaOrig="320">
          <v:shape id="_x0000_i1509" type="#_x0000_t75" style="width:72.7pt;height:15.9pt" o:ole="">
            <v:imagedata r:id="rId820" o:title=""/>
          </v:shape>
          <o:OLEObject Type="Embed" ProgID="Equation.DSMT4" ShapeID="_x0000_i1509" DrawAspect="Content" ObjectID="_1600346592" r:id="rId821"/>
        </w:objec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Chứng minh I là trực tâm tam giác DEF.</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Ta có </w:t>
      </w:r>
      <w:r w:rsidRPr="00ED1B3E">
        <w:rPr>
          <w:rFonts w:ascii="Times New Roman" w:hAnsi="Times New Roman" w:cs="Times New Roman"/>
          <w:bCs/>
          <w:position w:val="-24"/>
          <w:sz w:val="24"/>
          <w:szCs w:val="24"/>
          <w:lang w:val="fr-FR"/>
        </w:rPr>
        <w:object w:dxaOrig="6340" w:dyaOrig="620">
          <v:shape id="_x0000_i1510" type="#_x0000_t75" style="width:317.1pt;height:31.15pt" o:ole="">
            <v:imagedata r:id="rId822" o:title=""/>
          </v:shape>
          <o:OLEObject Type="Embed" ProgID="Equation.DSMT4" ShapeID="_x0000_i1510" DrawAspect="Content" ObjectID="_1600346593" r:id="rId823"/>
        </w:object>
      </w:r>
      <w:r w:rsidRPr="00ED1B3E">
        <w:rPr>
          <w:rFonts w:ascii="Times New Roman" w:hAnsi="Times New Roman" w:cs="Times New Roman"/>
          <w:bCs/>
          <w:sz w:val="24"/>
          <w:szCs w:val="24"/>
          <w:lang w:val="fr-FR"/>
        </w:rPr>
        <w:t xml:space="preserve">, tương tự </w:t>
      </w:r>
      <w:r w:rsidRPr="00ED1B3E">
        <w:rPr>
          <w:rFonts w:ascii="Times New Roman" w:hAnsi="Times New Roman" w:cs="Times New Roman"/>
          <w:bCs/>
          <w:position w:val="-4"/>
          <w:sz w:val="24"/>
          <w:szCs w:val="24"/>
          <w:lang w:val="fr-FR"/>
        </w:rPr>
        <w:object w:dxaOrig="980" w:dyaOrig="260">
          <v:shape id="_x0000_i1511" type="#_x0000_t75" style="width:49.15pt;height:13.15pt" o:ole="">
            <v:imagedata r:id="rId824" o:title=""/>
          </v:shape>
          <o:OLEObject Type="Embed" ProgID="Equation.DSMT4" ShapeID="_x0000_i1511" DrawAspect="Content" ObjectID="_1600346594" r:id="rId825"/>
        </w:object>
      </w:r>
      <w:r w:rsidRPr="00ED1B3E">
        <w:rPr>
          <w:rFonts w:ascii="Times New Roman" w:hAnsi="Times New Roman" w:cs="Times New Roman"/>
          <w:bCs/>
          <w:sz w:val="24"/>
          <w:szCs w:val="24"/>
          <w:lang w:val="fr-FR"/>
        </w:rPr>
        <w:t xml:space="preserve"> nên I là trực tâm tam giác DEF.</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Chứng minh D là tâm đường tròn ngoại tiếp tam giác IB</w:t>
      </w:r>
      <w:r w:rsidR="00ED1B3E" w:rsidRPr="00ED1B3E">
        <w:rPr>
          <w:rFonts w:ascii="Times New Roman" w:hAnsi="Times New Roman" w:cs="Times New Roman"/>
          <w:b/>
          <w:bCs/>
          <w:color w:val="0000FF"/>
          <w:sz w:val="24"/>
          <w:szCs w:val="24"/>
          <w:lang w:val="fr-FR"/>
        </w:rPr>
        <w:t>C.</w:t>
      </w:r>
    </w:p>
    <w:p w:rsidR="00ED1B3E" w:rsidRPr="00ED1B3E" w:rsidRDefault="008F207D" w:rsidP="00ED1B3E">
      <w:pPr>
        <w:tabs>
          <w:tab w:val="left" w:pos="2268"/>
        </w:tabs>
        <w:spacing w:before="60" w:after="120"/>
        <w:ind w:left="964" w:firstLine="0"/>
        <w:rPr>
          <w:rFonts w:ascii="Times New Roman" w:hAnsi="Times New Roman" w:cs="Times New Roman"/>
          <w:bCs/>
          <w:sz w:val="24"/>
          <w:szCs w:val="24"/>
          <w:lang w:val="fr-FR"/>
        </w:rPr>
      </w:pPr>
      <w:r w:rsidRPr="00ED1B3E">
        <w:rPr>
          <w:rFonts w:ascii="Times New Roman" w:hAnsi="Times New Roman" w:cs="Times New Roman"/>
          <w:bCs/>
          <w:sz w:val="24"/>
          <w:szCs w:val="24"/>
          <w:lang w:val="fr-FR"/>
        </w:rPr>
        <w:t xml:space="preserve">Ta có </w:t>
      </w:r>
      <w:r w:rsidRPr="00ED1B3E">
        <w:rPr>
          <w:rFonts w:ascii="Times New Roman" w:hAnsi="Times New Roman" w:cs="Times New Roman"/>
          <w:bCs/>
          <w:position w:val="-24"/>
          <w:sz w:val="24"/>
          <w:szCs w:val="24"/>
          <w:lang w:val="fr-FR"/>
        </w:rPr>
        <w:object w:dxaOrig="4740" w:dyaOrig="620">
          <v:shape id="_x0000_i1512" type="#_x0000_t75" style="width:236.75pt;height:31.15pt" o:ole="">
            <v:imagedata r:id="rId826" o:title=""/>
          </v:shape>
          <o:OLEObject Type="Embed" ProgID="Equation.DSMT4" ShapeID="_x0000_i1512" DrawAspect="Content" ObjectID="_1600346595" r:id="rId827"/>
        </w:object>
      </w:r>
      <w:r w:rsidRPr="00ED1B3E">
        <w:rPr>
          <w:rFonts w:ascii="Times New Roman" w:hAnsi="Times New Roman" w:cs="Times New Roman"/>
          <w:bCs/>
          <w:sz w:val="24"/>
          <w:szCs w:val="24"/>
          <w:lang w:val="fr-FR"/>
        </w:rPr>
        <w:t xml:space="preserve"> nên tam giác DBI cân đỉnh </w:t>
      </w:r>
      <w:r w:rsidR="00ED1B3E" w:rsidRPr="00ED1B3E">
        <w:rPr>
          <w:rFonts w:ascii="Times New Roman" w:hAnsi="Times New Roman" w:cs="Times New Roman"/>
          <w:b/>
          <w:bCs/>
          <w:color w:val="0000FF"/>
          <w:sz w:val="24"/>
          <w:szCs w:val="24"/>
          <w:lang w:val="fr-FR"/>
        </w:rPr>
        <w:t>D.</w:t>
      </w:r>
      <w:r w:rsidRPr="00ED1B3E">
        <w:rPr>
          <w:rFonts w:ascii="Times New Roman" w:hAnsi="Times New Roman" w:cs="Times New Roman"/>
          <w:bCs/>
          <w:sz w:val="24"/>
          <w:szCs w:val="24"/>
          <w:lang w:val="fr-FR"/>
        </w:rPr>
        <w:t xml:space="preserve"> Mặt khác vì D là điểm chính giữa cung </w:t>
      </w:r>
      <w:r w:rsidRPr="00ED1B3E">
        <w:rPr>
          <w:rFonts w:ascii="Times New Roman" w:hAnsi="Times New Roman" w:cs="Times New Roman"/>
          <w:bCs/>
          <w:position w:val="-6"/>
          <w:sz w:val="24"/>
          <w:szCs w:val="24"/>
          <w:lang w:val="fr-FR"/>
        </w:rPr>
        <w:object w:dxaOrig="400" w:dyaOrig="360">
          <v:shape id="_x0000_i1513" type="#_x0000_t75" style="width:20.1pt;height:18pt" o:ole="">
            <v:imagedata r:id="rId828" o:title=""/>
          </v:shape>
          <o:OLEObject Type="Embed" ProgID="Equation.DSMT4" ShapeID="_x0000_i1513" DrawAspect="Content" ObjectID="_1600346596" r:id="rId829"/>
        </w:object>
      </w:r>
      <w:r w:rsidRPr="00ED1B3E">
        <w:rPr>
          <w:rFonts w:ascii="Times New Roman" w:hAnsi="Times New Roman" w:cs="Times New Roman"/>
          <w:bCs/>
          <w:sz w:val="24"/>
          <w:szCs w:val="24"/>
          <w:lang w:val="fr-FR"/>
        </w:rPr>
        <w:t xml:space="preserve"> nên </w:t>
      </w:r>
      <w:r w:rsidRPr="00ED1B3E">
        <w:rPr>
          <w:rFonts w:ascii="Times New Roman" w:hAnsi="Times New Roman" w:cs="Times New Roman"/>
          <w:bCs/>
          <w:position w:val="-6"/>
          <w:sz w:val="24"/>
          <w:szCs w:val="24"/>
          <w:lang w:val="fr-FR"/>
        </w:rPr>
        <w:object w:dxaOrig="999" w:dyaOrig="279">
          <v:shape id="_x0000_i1514" type="#_x0000_t75" style="width:49.85pt;height:13.85pt" o:ole="">
            <v:imagedata r:id="rId830" o:title=""/>
          </v:shape>
          <o:OLEObject Type="Embed" ProgID="Equation.DSMT4" ShapeID="_x0000_i1514" DrawAspect="Content" ObjectID="_1600346597" r:id="rId831"/>
        </w:object>
      </w:r>
      <w:r w:rsidRPr="00ED1B3E">
        <w:rPr>
          <w:rFonts w:ascii="Times New Roman" w:hAnsi="Times New Roman" w:cs="Times New Roman"/>
          <w:bCs/>
          <w:sz w:val="24"/>
          <w:szCs w:val="24"/>
          <w:lang w:val="fr-FR"/>
        </w:rPr>
        <w:t>. Vậy D là tâm đường tròn ngoại tiếp tam giác IB</w:t>
      </w:r>
      <w:r w:rsidR="00ED1B3E" w:rsidRPr="00ED1B3E">
        <w:rPr>
          <w:rFonts w:ascii="Times New Roman" w:hAnsi="Times New Roman" w:cs="Times New Roman"/>
          <w:b/>
          <w:bCs/>
          <w:color w:val="0000FF"/>
          <w:sz w:val="24"/>
          <w:szCs w:val="24"/>
          <w:lang w:val="fr-FR"/>
        </w:rPr>
        <w:t>C.</w:t>
      </w:r>
    </w:p>
    <w:p w:rsidR="00ED1B3E" w:rsidRPr="00ED1B3E" w:rsidRDefault="008F207D" w:rsidP="00ED1B3E">
      <w:pPr>
        <w:pStyle w:val="utrang"/>
        <w:tabs>
          <w:tab w:val="clear" w:pos="4680"/>
          <w:tab w:val="clear" w:pos="9360"/>
          <w:tab w:val="left" w:pos="2268"/>
        </w:tabs>
        <w:ind w:left="964"/>
        <w:rPr>
          <w:rFonts w:ascii="Times New Roman" w:hAnsi="Times New Roman" w:cs="Times New Roman"/>
          <w:i/>
          <w:color w:val="0E0EC2"/>
          <w:sz w:val="24"/>
          <w:szCs w:val="24"/>
        </w:rPr>
      </w:pPr>
      <w:r w:rsidRPr="00ED1B3E">
        <w:rPr>
          <w:rFonts w:ascii="Times New Roman" w:hAnsi="Times New Roman" w:cs="Times New Roman"/>
          <w:i/>
          <w:color w:val="0E0EC2"/>
          <w:sz w:val="24"/>
          <w:szCs w:val="24"/>
        </w:rPr>
        <w:t>Mail: chienmath@gmail.com</w:t>
      </w:r>
    </w:p>
    <w:p w:rsidR="00ED1B3E" w:rsidRPr="00ED1B3E" w:rsidRDefault="008F207D" w:rsidP="003A2A60">
      <w:pPr>
        <w:pStyle w:val="ThnVnban"/>
        <w:widowControl/>
        <w:numPr>
          <w:ilvl w:val="0"/>
          <w:numId w:val="7"/>
        </w:numPr>
        <w:tabs>
          <w:tab w:val="left" w:pos="992"/>
        </w:tabs>
        <w:spacing w:line="276" w:lineRule="auto"/>
        <w:jc w:val="both"/>
        <w:rPr>
          <w:color w:val="000000"/>
        </w:rPr>
      </w:pPr>
      <w:r w:rsidRPr="00ED1B3E">
        <w:rPr>
          <w:color w:val="000000"/>
        </w:rPr>
        <w:t>Trong mặt phẳng tọa độ Oxy cho hình chữ nhật ABCD có diện tích bằng 16, các cạnh AB, BC, CA, AD lần lượt qua các điểm M(4; 5), N(6; 5), P(5; 2); Q(2;1). Viết phương trình đường thẳng AB?</w:t>
      </w:r>
    </w:p>
    <w:p w:rsidR="00ED1B3E" w:rsidRPr="00ED1B3E" w:rsidRDefault="00ED1B3E" w:rsidP="00ED1B3E">
      <w:pPr>
        <w:pStyle w:val="ThnVnban"/>
        <w:widowControl/>
        <w:tabs>
          <w:tab w:val="left" w:pos="5669"/>
        </w:tabs>
        <w:spacing w:line="276" w:lineRule="auto"/>
        <w:ind w:left="992"/>
        <w:jc w:val="both"/>
        <w:rPr>
          <w:color w:val="000000"/>
        </w:rPr>
      </w:pPr>
      <w:r w:rsidRPr="00ED1B3E">
        <w:rPr>
          <w:b/>
          <w:color w:val="0000FF"/>
        </w:rPr>
        <w:t>A.</w:t>
      </w:r>
      <w:r w:rsidR="008F207D" w:rsidRPr="00ED1B3E">
        <w:rPr>
          <w:b/>
          <w:color w:val="000099"/>
        </w:rPr>
        <w:t xml:space="preserve"> </w:t>
      </w:r>
      <w:r w:rsidR="008F207D" w:rsidRPr="00ED1B3E">
        <w:rPr>
          <w:color w:val="000000"/>
          <w:position w:val="-10"/>
        </w:rPr>
        <w:object w:dxaOrig="1200" w:dyaOrig="320">
          <v:shape id="_x0000_i1515" type="#_x0000_t75" style="width:59.55pt;height:16.6pt" o:ole="">
            <v:imagedata r:id="rId832" o:title=""/>
          </v:shape>
          <o:OLEObject Type="Embed" ProgID="Equation.DSMT4" ShapeID="_x0000_i1515" DrawAspect="Content" ObjectID="_1600346598" r:id="rId833"/>
        </w:object>
      </w:r>
      <w:r w:rsidR="008F207D" w:rsidRPr="00ED1B3E">
        <w:rPr>
          <w:color w:val="000000"/>
        </w:rPr>
        <w:tab/>
      </w:r>
      <w:r w:rsidRPr="00ED1B3E">
        <w:rPr>
          <w:b/>
          <w:color w:val="0000FF"/>
          <w:u w:val="single"/>
        </w:rPr>
        <w:t>B</w:t>
      </w:r>
      <w:r w:rsidR="008F207D" w:rsidRPr="00ED1B3E">
        <w:rPr>
          <w:b/>
          <w:color w:val="0000FF"/>
          <w:u w:val="single"/>
        </w:rPr>
        <w:t>.</w:t>
      </w:r>
      <w:r w:rsidR="008F207D" w:rsidRPr="00ED1B3E">
        <w:rPr>
          <w:color w:val="000000"/>
        </w:rPr>
        <w:t xml:space="preserve"> </w:t>
      </w:r>
      <w:r w:rsidR="008F207D" w:rsidRPr="00ED1B3E">
        <w:rPr>
          <w:color w:val="000000"/>
          <w:position w:val="-10"/>
        </w:rPr>
        <w:object w:dxaOrig="1140" w:dyaOrig="320">
          <v:shape id="_x0000_i1516" type="#_x0000_t75" style="width:56.75pt;height:16.6pt" o:ole="">
            <v:imagedata r:id="rId834" o:title=""/>
          </v:shape>
          <o:OLEObject Type="Embed" ProgID="Equation.DSMT4" ShapeID="_x0000_i1516" DrawAspect="Content" ObjectID="_1600346599" r:id="rId835"/>
        </w:object>
      </w:r>
    </w:p>
    <w:p w:rsidR="00ED1B3E" w:rsidRPr="00ED1B3E" w:rsidRDefault="00ED1B3E" w:rsidP="00ED1B3E">
      <w:pPr>
        <w:pStyle w:val="ThnVnban"/>
        <w:widowControl/>
        <w:tabs>
          <w:tab w:val="left" w:pos="5669"/>
        </w:tabs>
        <w:spacing w:line="276" w:lineRule="auto"/>
        <w:ind w:left="992"/>
        <w:jc w:val="both"/>
        <w:rPr>
          <w:color w:val="000000"/>
        </w:rPr>
      </w:pPr>
      <w:r w:rsidRPr="00ED1B3E">
        <w:rPr>
          <w:b/>
          <w:color w:val="0000FF"/>
        </w:rPr>
        <w:t>C.</w:t>
      </w:r>
      <w:r w:rsidR="008F207D" w:rsidRPr="00ED1B3E">
        <w:rPr>
          <w:b/>
          <w:color w:val="000099"/>
        </w:rPr>
        <w:t xml:space="preserve"> </w:t>
      </w:r>
      <w:r w:rsidR="008F207D" w:rsidRPr="00ED1B3E">
        <w:rPr>
          <w:color w:val="000000"/>
          <w:position w:val="-10"/>
        </w:rPr>
        <w:object w:dxaOrig="1219" w:dyaOrig="320">
          <v:shape id="_x0000_i1517" type="#_x0000_t75" style="width:60.9pt;height:16.6pt" o:ole="">
            <v:imagedata r:id="rId836" o:title=""/>
          </v:shape>
          <o:OLEObject Type="Embed" ProgID="Equation.DSMT4" ShapeID="_x0000_i1517" DrawAspect="Content" ObjectID="_1600346600" r:id="rId837"/>
        </w:object>
      </w:r>
      <w:r w:rsidR="008F207D" w:rsidRPr="00ED1B3E">
        <w:rPr>
          <w:color w:val="000000"/>
        </w:rPr>
        <w:tab/>
      </w:r>
      <w:r w:rsidRPr="00ED1B3E">
        <w:rPr>
          <w:b/>
          <w:color w:val="0000FF"/>
        </w:rPr>
        <w:t>D.</w:t>
      </w:r>
      <w:r w:rsidR="008F207D" w:rsidRPr="00ED1B3E">
        <w:rPr>
          <w:color w:val="000000"/>
        </w:rPr>
        <w:t xml:space="preserve"> </w:t>
      </w:r>
      <w:r w:rsidR="008F207D" w:rsidRPr="00ED1B3E">
        <w:rPr>
          <w:color w:val="000000"/>
          <w:position w:val="-10"/>
        </w:rPr>
        <w:object w:dxaOrig="2439" w:dyaOrig="320">
          <v:shape id="_x0000_i1518" type="#_x0000_t75" style="width:122.55pt;height:16.6pt" o:ole="">
            <v:imagedata r:id="rId838" o:title=""/>
          </v:shape>
          <o:OLEObject Type="Embed" ProgID="Equation.DSMT4" ShapeID="_x0000_i1518" DrawAspect="Content" ObjectID="_1600346601" r:id="rId839"/>
        </w:object>
      </w:r>
    </w:p>
    <w:p w:rsidR="00ED1B3E" w:rsidRPr="00ED1B3E" w:rsidRDefault="00ED1B3E" w:rsidP="00ED1B3E">
      <w:pPr>
        <w:tabs>
          <w:tab w:val="left" w:pos="2268"/>
        </w:tabs>
        <w:ind w:left="964" w:firstLine="0"/>
        <w:jc w:val="center"/>
        <w:rPr>
          <w:rFonts w:ascii="Times New Roman" w:hAnsi="Times New Roman" w:cs="Times New Roman"/>
          <w:b/>
          <w:color w:val="0000FF"/>
          <w:sz w:val="24"/>
          <w:szCs w:val="24"/>
        </w:rPr>
      </w:pPr>
      <w:r w:rsidRPr="00ED1B3E">
        <w:rPr>
          <w:rFonts w:ascii="Times New Roman" w:hAnsi="Times New Roman" w:cs="Times New Roman"/>
          <w:b/>
          <w:color w:val="0000FF"/>
          <w:sz w:val="24"/>
          <w:szCs w:val="24"/>
        </w:rPr>
        <w:t>Lời giải</w:t>
      </w:r>
    </w:p>
    <w:p w:rsidR="00ED1B3E" w:rsidRPr="00ED1B3E" w:rsidRDefault="005F53B9" w:rsidP="00ED1B3E">
      <w:pPr>
        <w:tabs>
          <w:tab w:val="left" w:pos="2268"/>
        </w:tabs>
        <w:ind w:left="964" w:firstLine="0"/>
        <w:rPr>
          <w:rFonts w:ascii="Times New Roman" w:hAnsi="Times New Roman" w:cs="Times New Roman"/>
          <w:b/>
          <w:color w:val="0000FF"/>
          <w:sz w:val="24"/>
          <w:szCs w:val="24"/>
        </w:rPr>
      </w:pPr>
      <w:r w:rsidRPr="005F53B9">
        <w:rPr>
          <w:rFonts w:ascii="Times New Roman" w:hAnsi="Times New Roman" w:cs="Times New Roman"/>
          <w:b/>
          <w:color w:val="0000FF"/>
          <w:sz w:val="24"/>
          <w:szCs w:val="24"/>
        </w:rPr>
        <w:t>Chọn B</w:t>
      </w:r>
    </w:p>
    <w:p w:rsidR="00ED1B3E" w:rsidRPr="00ED1B3E" w:rsidRDefault="008F207D" w:rsidP="00420CC3">
      <w:pPr>
        <w:tabs>
          <w:tab w:val="left" w:pos="2268"/>
        </w:tabs>
        <w:ind w:left="964" w:firstLine="0"/>
        <w:jc w:val="right"/>
        <w:rPr>
          <w:rFonts w:ascii="Times New Roman" w:hAnsi="Times New Roman" w:cs="Times New Roman"/>
          <w:b/>
          <w:color w:val="0000FF"/>
          <w:sz w:val="24"/>
          <w:szCs w:val="24"/>
        </w:rPr>
      </w:pPr>
      <w:r w:rsidRPr="00ED1B3E">
        <w:rPr>
          <w:rFonts w:ascii="Times New Roman" w:hAnsi="Times New Roman" w:cs="Times New Roman"/>
          <w:b/>
          <w:i/>
          <w:color w:val="000000"/>
          <w:sz w:val="24"/>
          <w:szCs w:val="24"/>
        </w:rPr>
        <w:t>Tác giả: Nguyễn Viết Chiến. FB: Viết Chiến</w:t>
      </w:r>
    </w:p>
    <w:p w:rsidR="00ED1B3E" w:rsidRPr="00ED1B3E" w:rsidRDefault="008F207D" w:rsidP="00ED1B3E">
      <w:pPr>
        <w:tabs>
          <w:tab w:val="left" w:pos="2268"/>
        </w:tabs>
        <w:ind w:left="964" w:firstLine="0"/>
        <w:rPr>
          <w:rFonts w:ascii="Times New Roman" w:hAnsi="Times New Roman" w:cs="Times New Roman"/>
          <w:b/>
          <w:color w:val="000000"/>
          <w:sz w:val="24"/>
          <w:szCs w:val="24"/>
          <w:u w:val="single"/>
        </w:rPr>
      </w:pPr>
      <w:r w:rsidRPr="00ED1B3E">
        <w:rPr>
          <w:rFonts w:ascii="Times New Roman" w:hAnsi="Times New Roman" w:cs="Times New Roman"/>
          <w:noProof/>
          <w:color w:val="000000"/>
          <w:sz w:val="24"/>
          <w:szCs w:val="24"/>
        </w:rPr>
        <w:lastRenderedPageBreak/>
        <mc:AlternateContent>
          <mc:Choice Requires="wpc">
            <w:drawing>
              <wp:inline distT="0" distB="0" distL="0" distR="0" wp14:anchorId="0EEB9E84" wp14:editId="002CEEEC">
                <wp:extent cx="2514600" cy="2286635"/>
                <wp:effectExtent l="0" t="0" r="0" b="18415"/>
                <wp:docPr id="52"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 name="Rectangle 4"/>
                        <wps:cNvSpPr>
                          <a:spLocks noChangeArrowheads="1"/>
                        </wps:cNvSpPr>
                        <wps:spPr bwMode="auto">
                          <a:xfrm>
                            <a:off x="1275080" y="1169035"/>
                            <a:ext cx="16510"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28" name="Rectangle 5"/>
                        <wps:cNvSpPr>
                          <a:spLocks noChangeArrowheads="1"/>
                        </wps:cNvSpPr>
                        <wps:spPr bwMode="auto">
                          <a:xfrm>
                            <a:off x="2042160" y="1926590"/>
                            <a:ext cx="15875"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29" name="Rectangle 6"/>
                        <wps:cNvSpPr>
                          <a:spLocks noChangeArrowheads="1"/>
                        </wps:cNvSpPr>
                        <wps:spPr bwMode="auto">
                          <a:xfrm>
                            <a:off x="516255" y="1934845"/>
                            <a:ext cx="16510"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30" name="Rectangle 7"/>
                        <wps:cNvSpPr>
                          <a:spLocks noChangeArrowheads="1"/>
                        </wps:cNvSpPr>
                        <wps:spPr bwMode="auto">
                          <a:xfrm>
                            <a:off x="508635" y="410845"/>
                            <a:ext cx="15875" cy="16510"/>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31" name="Rectangle 8"/>
                        <wps:cNvSpPr>
                          <a:spLocks noChangeArrowheads="1"/>
                        </wps:cNvSpPr>
                        <wps:spPr bwMode="auto">
                          <a:xfrm>
                            <a:off x="2033905" y="403225"/>
                            <a:ext cx="15875"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32" name="Line 9"/>
                        <wps:cNvCnPr/>
                        <wps:spPr bwMode="auto">
                          <a:xfrm flipH="1">
                            <a:off x="524510" y="1934845"/>
                            <a:ext cx="1525270" cy="7620"/>
                          </a:xfrm>
                          <a:prstGeom prst="line">
                            <a:avLst/>
                          </a:prstGeom>
                          <a:noFill/>
                          <a:ln w="8255">
                            <a:solidFill>
                              <a:srgbClr val="FF00FF"/>
                            </a:solidFill>
                            <a:round/>
                            <a:headEnd/>
                            <a:tailEnd/>
                          </a:ln>
                          <a:extLst>
                            <a:ext uri="{909E8E84-426E-40DD-AFC4-6F175D3DCCD1}">
                              <a14:hiddenFill xmlns:a14="http://schemas.microsoft.com/office/drawing/2010/main">
                                <a:noFill/>
                              </a14:hiddenFill>
                            </a:ext>
                          </a:extLst>
                        </wps:spPr>
                        <wps:bodyPr/>
                      </wps:wsp>
                      <wps:wsp>
                        <wps:cNvPr id="33" name="Line 10"/>
                        <wps:cNvCnPr/>
                        <wps:spPr bwMode="auto">
                          <a:xfrm flipH="1" flipV="1">
                            <a:off x="508635" y="419100"/>
                            <a:ext cx="15875" cy="1523365"/>
                          </a:xfrm>
                          <a:prstGeom prst="line">
                            <a:avLst/>
                          </a:prstGeom>
                          <a:noFill/>
                          <a:ln w="8255">
                            <a:solidFill>
                              <a:srgbClr val="FF00FF"/>
                            </a:solidFill>
                            <a:round/>
                            <a:headEnd/>
                            <a:tailEnd/>
                          </a:ln>
                          <a:extLst>
                            <a:ext uri="{909E8E84-426E-40DD-AFC4-6F175D3DCCD1}">
                              <a14:hiddenFill xmlns:a14="http://schemas.microsoft.com/office/drawing/2010/main">
                                <a:noFill/>
                              </a14:hiddenFill>
                            </a:ext>
                          </a:extLst>
                        </wps:spPr>
                        <wps:bodyPr/>
                      </wps:wsp>
                      <wps:wsp>
                        <wps:cNvPr id="34" name="Line 11"/>
                        <wps:cNvCnPr/>
                        <wps:spPr bwMode="auto">
                          <a:xfrm flipV="1">
                            <a:off x="508635" y="403225"/>
                            <a:ext cx="1525270" cy="15875"/>
                          </a:xfrm>
                          <a:prstGeom prst="line">
                            <a:avLst/>
                          </a:prstGeom>
                          <a:noFill/>
                          <a:ln w="8255">
                            <a:solidFill>
                              <a:srgbClr val="FF00FF"/>
                            </a:solidFill>
                            <a:round/>
                            <a:headEnd/>
                            <a:tailEnd/>
                          </a:ln>
                          <a:extLst>
                            <a:ext uri="{909E8E84-426E-40DD-AFC4-6F175D3DCCD1}">
                              <a14:hiddenFill xmlns:a14="http://schemas.microsoft.com/office/drawing/2010/main">
                                <a:noFill/>
                              </a14:hiddenFill>
                            </a:ext>
                          </a:extLst>
                        </wps:spPr>
                        <wps:bodyPr/>
                      </wps:wsp>
                      <wps:wsp>
                        <wps:cNvPr id="35" name="Line 12"/>
                        <wps:cNvCnPr/>
                        <wps:spPr bwMode="auto">
                          <a:xfrm>
                            <a:off x="2033905" y="403225"/>
                            <a:ext cx="15875" cy="1531620"/>
                          </a:xfrm>
                          <a:prstGeom prst="line">
                            <a:avLst/>
                          </a:prstGeom>
                          <a:noFill/>
                          <a:ln w="8255">
                            <a:solidFill>
                              <a:srgbClr val="FF00FF"/>
                            </a:solidFill>
                            <a:round/>
                            <a:headEnd/>
                            <a:tailEnd/>
                          </a:ln>
                          <a:extLst>
                            <a:ext uri="{909E8E84-426E-40DD-AFC4-6F175D3DCCD1}">
                              <a14:hiddenFill xmlns:a14="http://schemas.microsoft.com/office/drawing/2010/main">
                                <a:noFill/>
                              </a14:hiddenFill>
                            </a:ext>
                          </a:extLst>
                        </wps:spPr>
                        <wps:bodyPr/>
                      </wps:wsp>
                      <wps:wsp>
                        <wps:cNvPr id="36" name="Line 13"/>
                        <wps:cNvCnPr/>
                        <wps:spPr bwMode="auto">
                          <a:xfrm>
                            <a:off x="508635" y="419100"/>
                            <a:ext cx="1541145" cy="1515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14"/>
                        <wps:cNvSpPr>
                          <a:spLocks noChangeArrowheads="1"/>
                        </wps:cNvSpPr>
                        <wps:spPr bwMode="auto">
                          <a:xfrm>
                            <a:off x="508635" y="999490"/>
                            <a:ext cx="15875"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38" name="Rectangle 15"/>
                        <wps:cNvSpPr>
                          <a:spLocks noChangeArrowheads="1"/>
                        </wps:cNvSpPr>
                        <wps:spPr bwMode="auto">
                          <a:xfrm>
                            <a:off x="992505" y="886460"/>
                            <a:ext cx="16510" cy="16510"/>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39" name="Line 16"/>
                        <wps:cNvCnPr/>
                        <wps:spPr bwMode="auto">
                          <a:xfrm flipV="1">
                            <a:off x="516255" y="894715"/>
                            <a:ext cx="484505" cy="104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17"/>
                        <wps:cNvSpPr>
                          <a:spLocks noChangeArrowheads="1"/>
                        </wps:cNvSpPr>
                        <wps:spPr bwMode="auto">
                          <a:xfrm>
                            <a:off x="904240" y="410845"/>
                            <a:ext cx="15875" cy="16510"/>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41" name="Line 18"/>
                        <wps:cNvCnPr/>
                        <wps:spPr bwMode="auto">
                          <a:xfrm flipH="1" flipV="1">
                            <a:off x="904240" y="410845"/>
                            <a:ext cx="9652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9"/>
                        <wps:cNvCnPr/>
                        <wps:spPr bwMode="auto">
                          <a:xfrm flipV="1">
                            <a:off x="516255" y="410845"/>
                            <a:ext cx="387985" cy="588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20"/>
                        <wps:cNvSpPr>
                          <a:spLocks noChangeArrowheads="1"/>
                        </wps:cNvSpPr>
                        <wps:spPr bwMode="auto">
                          <a:xfrm>
                            <a:off x="2042160" y="1475105"/>
                            <a:ext cx="15875" cy="15875"/>
                          </a:xfrm>
                          <a:prstGeom prst="rect">
                            <a:avLst/>
                          </a:prstGeom>
                          <a:solidFill>
                            <a:srgbClr val="FF0000"/>
                          </a:solidFill>
                          <a:ln w="8255">
                            <a:solidFill>
                              <a:srgbClr val="FF0000"/>
                            </a:solidFill>
                            <a:miter lim="800000"/>
                            <a:headEnd/>
                            <a:tailEnd/>
                          </a:ln>
                        </wps:spPr>
                        <wps:bodyPr rot="0" vert="horz" wrap="square" lIns="91440" tIns="45720" rIns="91440" bIns="45720" anchor="t" anchorCtr="0" upright="1">
                          <a:noAutofit/>
                        </wps:bodyPr>
                      </wps:wsp>
                      <wps:wsp>
                        <wps:cNvPr id="44" name="Rectangle 21"/>
                        <wps:cNvSpPr>
                          <a:spLocks noChangeArrowheads="1"/>
                        </wps:cNvSpPr>
                        <wps:spPr bwMode="auto">
                          <a:xfrm>
                            <a:off x="452120" y="233680"/>
                            <a:ext cx="933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A</w:t>
                              </w:r>
                            </w:p>
                          </w:txbxContent>
                        </wps:txbx>
                        <wps:bodyPr rot="0" vert="horz" wrap="none" lIns="0" tIns="0" rIns="0" bIns="0" anchor="t" anchorCtr="0" upright="1">
                          <a:spAutoFit/>
                        </wps:bodyPr>
                      </wps:wsp>
                      <wps:wsp>
                        <wps:cNvPr id="45" name="Rectangle 22"/>
                        <wps:cNvSpPr>
                          <a:spLocks noChangeArrowheads="1"/>
                        </wps:cNvSpPr>
                        <wps:spPr bwMode="auto">
                          <a:xfrm>
                            <a:off x="2009775" y="250190"/>
                            <a:ext cx="933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B</w:t>
                              </w:r>
                            </w:p>
                          </w:txbxContent>
                        </wps:txbx>
                        <wps:bodyPr rot="0" vert="horz" wrap="none" lIns="0" tIns="0" rIns="0" bIns="0" anchor="t" anchorCtr="0" upright="1">
                          <a:spAutoFit/>
                        </wps:bodyPr>
                      </wps:wsp>
                      <wps:wsp>
                        <wps:cNvPr id="46" name="Rectangle 23"/>
                        <wps:cNvSpPr>
                          <a:spLocks noChangeArrowheads="1"/>
                        </wps:cNvSpPr>
                        <wps:spPr bwMode="auto">
                          <a:xfrm>
                            <a:off x="2073910" y="1950720"/>
                            <a:ext cx="1009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C</w:t>
                              </w:r>
                            </w:p>
                          </w:txbxContent>
                        </wps:txbx>
                        <wps:bodyPr rot="0" vert="horz" wrap="none" lIns="0" tIns="0" rIns="0" bIns="0" anchor="t" anchorCtr="0" upright="1">
                          <a:spAutoFit/>
                        </wps:bodyPr>
                      </wps:wsp>
                      <wps:wsp>
                        <wps:cNvPr id="47" name="Rectangle 24"/>
                        <wps:cNvSpPr>
                          <a:spLocks noChangeArrowheads="1"/>
                        </wps:cNvSpPr>
                        <wps:spPr bwMode="auto">
                          <a:xfrm>
                            <a:off x="500380" y="1974850"/>
                            <a:ext cx="1009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D</w:t>
                              </w:r>
                            </w:p>
                          </w:txbxContent>
                        </wps:txbx>
                        <wps:bodyPr rot="0" vert="horz" wrap="none" lIns="0" tIns="0" rIns="0" bIns="0" anchor="t" anchorCtr="0" upright="1">
                          <a:spAutoFit/>
                        </wps:bodyPr>
                      </wps:wsp>
                      <wps:wsp>
                        <wps:cNvPr id="48" name="Rectangle 25"/>
                        <wps:cNvSpPr>
                          <a:spLocks noChangeArrowheads="1"/>
                        </wps:cNvSpPr>
                        <wps:spPr bwMode="auto">
                          <a:xfrm>
                            <a:off x="944245" y="257810"/>
                            <a:ext cx="11684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M</w:t>
                              </w:r>
                            </w:p>
                          </w:txbxContent>
                        </wps:txbx>
                        <wps:bodyPr rot="0" vert="horz" wrap="none" lIns="0" tIns="0" rIns="0" bIns="0" anchor="t" anchorCtr="0" upright="1">
                          <a:spAutoFit/>
                        </wps:bodyPr>
                      </wps:wsp>
                      <wps:wsp>
                        <wps:cNvPr id="49" name="Rectangle 26"/>
                        <wps:cNvSpPr>
                          <a:spLocks noChangeArrowheads="1"/>
                        </wps:cNvSpPr>
                        <wps:spPr bwMode="auto">
                          <a:xfrm>
                            <a:off x="2122805" y="1435100"/>
                            <a:ext cx="10096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N</w:t>
                              </w:r>
                            </w:p>
                          </w:txbxContent>
                        </wps:txbx>
                        <wps:bodyPr rot="0" vert="horz" wrap="none" lIns="0" tIns="0" rIns="0" bIns="0" anchor="t" anchorCtr="0" upright="1">
                          <a:spAutoFit/>
                        </wps:bodyPr>
                      </wps:wsp>
                      <wps:wsp>
                        <wps:cNvPr id="50" name="Rectangle 27"/>
                        <wps:cNvSpPr>
                          <a:spLocks noChangeArrowheads="1"/>
                        </wps:cNvSpPr>
                        <wps:spPr bwMode="auto">
                          <a:xfrm>
                            <a:off x="952500" y="927100"/>
                            <a:ext cx="933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P</w:t>
                              </w:r>
                            </w:p>
                          </w:txbxContent>
                        </wps:txbx>
                        <wps:bodyPr rot="0" vert="horz" wrap="none" lIns="0" tIns="0" rIns="0" bIns="0" anchor="t" anchorCtr="0" upright="1">
                          <a:spAutoFit/>
                        </wps:bodyPr>
                      </wps:wsp>
                      <wps:wsp>
                        <wps:cNvPr id="51" name="Rectangle 28"/>
                        <wps:cNvSpPr>
                          <a:spLocks noChangeArrowheads="1"/>
                        </wps:cNvSpPr>
                        <wps:spPr bwMode="auto">
                          <a:xfrm>
                            <a:off x="354965" y="967105"/>
                            <a:ext cx="10922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07D" w:rsidRDefault="008F207D" w:rsidP="00D363CE">
                              <w:r>
                                <w:rPr>
                                  <w:rFonts w:ascii="Arial" w:hAnsi="Arial" w:cs="Arial"/>
                                  <w:color w:val="000000"/>
                                </w:rPr>
                                <w:t>Q</w:t>
                              </w:r>
                            </w:p>
                          </w:txbxContent>
                        </wps:txbx>
                        <wps:bodyPr rot="0" vert="horz" wrap="none" lIns="0" tIns="0" rIns="0" bIns="0" anchor="t" anchorCtr="0" upright="1">
                          <a:spAutoFit/>
                        </wps:bodyPr>
                      </wps:wsp>
                    </wpc:wpc>
                  </a:graphicData>
                </a:graphic>
              </wp:inline>
            </w:drawing>
          </mc:Choice>
          <mc:Fallback>
            <w:pict>
              <v:group w14:anchorId="0EEB9E84" id="Canvas 26" o:spid="_x0000_s1026" editas="canvas" style="width:198pt;height:180.05pt;mso-position-horizontal-relative:char;mso-position-vertical-relative:line" coordsize="25146,2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">
                <v:shape id="_x0000_s1027" type="#_x0000_t75" style="position:absolute;width:25146;height:22866;visibility:visible;mso-wrap-style:square">
                  <v:fill o:detectmouseclick="t"/>
                  <v:path o:connecttype="none"/>
                </v:shape>
                <v:rect id="Rectangle 4" o:spid="_x0000_s1028" style="position:absolute;left:12750;top:11690;width:165;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" fillcolor="red" strokecolor="red" strokeweight=".65pt"/>
                <v:rect id="Rectangle 5" o:spid="_x0000_s1029" style="position:absolute;left:20421;top:19265;width:159;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" fillcolor="red" strokecolor="red" strokeweight=".65pt"/>
                <v:rect id="Rectangle 6" o:spid="_x0000_s1030" style="position:absolute;left:5162;top:19348;width:165;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" fillcolor="red" strokecolor="red" strokeweight=".65pt"/>
                <v:rect id="Rectangle 7" o:spid="_x0000_s1031" style="position:absolute;left:5086;top:4108;width:159;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" fillcolor="red" strokecolor="red" strokeweight=".65pt"/>
                <v:rect id="Rectangle 8" o:spid="_x0000_s1032" style="position:absolute;left:20339;top:4032;width:15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" fillcolor="red" strokecolor="red" strokeweight=".65pt"/>
                <v:line id="Line 9" o:spid="_x0000_s1033" style="position:absolute;flip:x;visibility:visible;mso-wrap-style:square" from="5245,19348" to="20497,19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" strokecolor="fuchsia" strokeweight=".65pt"/>
                <v:line id="Line 10" o:spid="_x0000_s1034" style="position:absolute;flip:x y;visibility:visible;mso-wrap-style:square" from="5086,4191" to="5245,19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" strokecolor="fuchsia" strokeweight=".65pt"/>
                <v:line id="Line 11" o:spid="_x0000_s1035" style="position:absolute;flip:y;visibility:visible;mso-wrap-style:square" from="5086,4032" to="20339,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" strokecolor="fuchsia" strokeweight=".65pt"/>
                <v:line id="Line 12" o:spid="_x0000_s1036" style="position:absolute;visibility:visible;mso-wrap-style:square" from="20339,4032" to="20497,19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" strokecolor="fuchsia" strokeweight=".65pt"/>
                <v:line id="Line 13" o:spid="_x0000_s1037" style="position:absolute;visibility:visible;mso-wrap-style:square" from="5086,4191" to="20497,19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rect id="Rectangle 14" o:spid="_x0000_s1038" style="position:absolute;left:5086;top:9994;width:159;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" fillcolor="red" strokecolor="red" strokeweight=".65pt"/>
                <v:rect id="Rectangle 15" o:spid="_x0000_s1039" style="position:absolute;left:9925;top:8864;width:16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" fillcolor="red" strokecolor="red" strokeweight=".65pt"/>
                <v:line id="Line 16" o:spid="_x0000_s1040" style="position:absolute;flip:y;visibility:visible;mso-wrap-style:square" from="5162,8947" to="10007,9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rect id="Rectangle 17" o:spid="_x0000_s1041" style="position:absolute;left:9042;top:4108;width:159;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" fillcolor="red" strokecolor="red" strokeweight=".65pt"/>
                <v:line id="Line 18" o:spid="_x0000_s1042" style="position:absolute;flip:x y;visibility:visible;mso-wrap-style:square" from="9042,4108" to="10007,8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"/>
                <v:line id="Line 19" o:spid="_x0000_s1043" style="position:absolute;flip:y;visibility:visible;mso-wrap-style:square" from="5162,4108" to="9042,9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rect id="Rectangle 20" o:spid="_x0000_s1044" style="position:absolute;left:20421;top:14751;width:159;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" fillcolor="red" strokecolor="red" strokeweight=".65pt"/>
                <v:rect id="Rectangle 21" o:spid="_x0000_s1045" style="position:absolute;left:4521;top:2336;width:933;height:2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8F207D" w:rsidRDefault="008F207D" w:rsidP="00D363CE">
                        <w:r>
                          <w:rPr>
                            <w:rFonts w:ascii="Arial" w:hAnsi="Arial" w:cs="Arial"/>
                            <w:color w:val="000000"/>
                          </w:rPr>
                          <w:t>A</w:t>
                        </w:r>
                      </w:p>
                    </w:txbxContent>
                  </v:textbox>
                </v:rect>
                <v:rect id="Rectangle 22" o:spid="_x0000_s1046" style="position:absolute;left:20097;top:2501;width:934;height:2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8F207D" w:rsidRDefault="008F207D" w:rsidP="00D363CE">
                        <w:r>
                          <w:rPr>
                            <w:rFonts w:ascii="Arial" w:hAnsi="Arial" w:cs="Arial"/>
                            <w:color w:val="000000"/>
                          </w:rPr>
                          <w:t>B</w:t>
                        </w:r>
                      </w:p>
                    </w:txbxContent>
                  </v:textbox>
                </v:rect>
                <v:rect id="Rectangle 23" o:spid="_x0000_s1047" style="position:absolute;left:20739;top:19507;width:1009;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rsidR="008F207D" w:rsidRDefault="008F207D" w:rsidP="00D363CE">
                        <w:r>
                          <w:rPr>
                            <w:rFonts w:ascii="Arial" w:hAnsi="Arial" w:cs="Arial"/>
                            <w:color w:val="000000"/>
                          </w:rPr>
                          <w:t>C</w:t>
                        </w:r>
                      </w:p>
                    </w:txbxContent>
                  </v:textbox>
                </v:rect>
                <v:rect id="Rectangle 24" o:spid="_x0000_s1048" style="position:absolute;left:5003;top:19748;width:1010;height:2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rsidR="008F207D" w:rsidRDefault="008F207D" w:rsidP="00D363CE">
                        <w:r>
                          <w:rPr>
                            <w:rFonts w:ascii="Arial" w:hAnsi="Arial" w:cs="Arial"/>
                            <w:color w:val="000000"/>
                          </w:rPr>
                          <w:t>D</w:t>
                        </w:r>
                      </w:p>
                    </w:txbxContent>
                  </v:textbox>
                </v:rect>
                <v:rect id="Rectangle 25" o:spid="_x0000_s1049" style="position:absolute;left:9442;top:2578;width:1168;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rsidR="008F207D" w:rsidRDefault="008F207D" w:rsidP="00D363CE">
                        <w:r>
                          <w:rPr>
                            <w:rFonts w:ascii="Arial" w:hAnsi="Arial" w:cs="Arial"/>
                            <w:color w:val="000000"/>
                          </w:rPr>
                          <w:t>M</w:t>
                        </w:r>
                      </w:p>
                    </w:txbxContent>
                  </v:textbox>
                </v:rect>
                <v:rect id="Rectangle 26" o:spid="_x0000_s1050" style="position:absolute;left:21228;top:14351;width:1009;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rsidR="008F207D" w:rsidRDefault="008F207D" w:rsidP="00D363CE">
                        <w:r>
                          <w:rPr>
                            <w:rFonts w:ascii="Arial" w:hAnsi="Arial" w:cs="Arial"/>
                            <w:color w:val="000000"/>
                          </w:rPr>
                          <w:t>N</w:t>
                        </w:r>
                      </w:p>
                    </w:txbxContent>
                  </v:textbox>
                </v:rect>
                <v:rect id="Rectangle 27" o:spid="_x0000_s1051" style="position:absolute;left:9525;top:9271;width:933;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rsidR="008F207D" w:rsidRDefault="008F207D" w:rsidP="00D363CE">
                        <w:r>
                          <w:rPr>
                            <w:rFonts w:ascii="Arial" w:hAnsi="Arial" w:cs="Arial"/>
                            <w:color w:val="000000"/>
                          </w:rPr>
                          <w:t>P</w:t>
                        </w:r>
                      </w:p>
                    </w:txbxContent>
                  </v:textbox>
                </v:rect>
                <v:rect id="Rectangle 28" o:spid="_x0000_s1052" style="position:absolute;left:3549;top:9671;width:1092;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rsidR="008F207D" w:rsidRDefault="008F207D" w:rsidP="00D363CE">
                        <w:r>
                          <w:rPr>
                            <w:rFonts w:ascii="Arial" w:hAnsi="Arial" w:cs="Arial"/>
                            <w:color w:val="000000"/>
                          </w:rPr>
                          <w:t>Q</w:t>
                        </w:r>
                      </w:p>
                    </w:txbxContent>
                  </v:textbox>
                </v:rect>
                <w10:anchorlock/>
              </v:group>
            </w:pict>
          </mc:Fallback>
        </mc:AlternateConten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position w:val="-38"/>
          <w:sz w:val="24"/>
          <w:szCs w:val="24"/>
        </w:rPr>
        <w:object w:dxaOrig="3519" w:dyaOrig="900">
          <v:shape id="_x0000_i1519" type="#_x0000_t75" style="width:175.85pt;height:45pt" o:ole="">
            <v:imagedata r:id="rId840" o:title=""/>
          </v:shape>
          <o:OLEObject Type="Embed" ProgID="Equation.DSMT4" ShapeID="_x0000_i1519" DrawAspect="Content" ObjectID="_1600346602" r:id="rId841"/>
        </w:objec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color w:val="000000"/>
          <w:sz w:val="24"/>
          <w:szCs w:val="24"/>
        </w:rPr>
        <w:t xml:space="preserve">Suy ra </w:t>
      </w:r>
      <w:r w:rsidRPr="00ED1B3E">
        <w:rPr>
          <w:rFonts w:ascii="Times New Roman" w:hAnsi="Times New Roman" w:cs="Times New Roman"/>
          <w:position w:val="-12"/>
          <w:sz w:val="24"/>
          <w:szCs w:val="24"/>
        </w:rPr>
        <w:object w:dxaOrig="3159" w:dyaOrig="440">
          <v:shape id="_x0000_i1520" type="#_x0000_t75" style="width:158.55pt;height:21.45pt" o:ole="">
            <v:imagedata r:id="rId842" o:title=""/>
          </v:shape>
          <o:OLEObject Type="Embed" ProgID="Equation.DSMT4" ShapeID="_x0000_i1520" DrawAspect="Content" ObjectID="_1600346603" r:id="rId843"/>
        </w:object>
      </w:r>
      <w:r w:rsidRPr="00ED1B3E">
        <w:rPr>
          <w:rFonts w:ascii="Times New Roman" w:hAnsi="Times New Roman" w:cs="Times New Roman"/>
          <w:color w:val="000000"/>
          <w:sz w:val="24"/>
          <w:szCs w:val="24"/>
        </w:rPr>
        <w:t xml:space="preserve"> Tứ giác AMPQ nội tiếp 1 đường tròn</w: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position w:val="-12"/>
          <w:sz w:val="24"/>
          <w:szCs w:val="24"/>
        </w:rPr>
        <w:object w:dxaOrig="2280" w:dyaOrig="460">
          <v:shape id="_x0000_i1521" type="#_x0000_t75" style="width:114.25pt;height:22.85pt" o:ole="">
            <v:imagedata r:id="rId844" o:title=""/>
          </v:shape>
          <o:OLEObject Type="Embed" ProgID="Equation.DSMT4" ShapeID="_x0000_i1521" DrawAspect="Content" ObjectID="_1600346604" r:id="rId845"/>
        </w:objec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color w:val="000000"/>
          <w:sz w:val="24"/>
          <w:szCs w:val="24"/>
        </w:rPr>
        <w:t>+Mặt khác ta có:</w: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position w:val="-46"/>
          <w:sz w:val="24"/>
          <w:szCs w:val="24"/>
        </w:rPr>
        <w:object w:dxaOrig="6460" w:dyaOrig="960">
          <v:shape id="_x0000_i1522" type="#_x0000_t75" style="width:323.3pt;height:48.45pt" o:ole="">
            <v:imagedata r:id="rId846" o:title=""/>
          </v:shape>
          <o:OLEObject Type="Embed" ProgID="Equation.DSMT4" ShapeID="_x0000_i1522" DrawAspect="Content" ObjectID="_1600346605" r:id="rId847"/>
        </w:object>
      </w:r>
      <w:r w:rsidRPr="00ED1B3E">
        <w:rPr>
          <w:rFonts w:ascii="Times New Roman" w:hAnsi="Times New Roman" w:cs="Times New Roman"/>
          <w:color w:val="000000"/>
          <w:sz w:val="24"/>
          <w:szCs w:val="24"/>
        </w:rPr>
        <w:t xml:space="preserve"> ( do (1))</w:t>
      </w:r>
    </w:p>
    <w:p w:rsidR="00ED1B3E" w:rsidRPr="00ED1B3E" w:rsidRDefault="008F207D" w:rsidP="00ED1B3E">
      <w:pPr>
        <w:tabs>
          <w:tab w:val="left" w:pos="2268"/>
        </w:tabs>
        <w:ind w:left="964" w:firstLine="0"/>
        <w:rPr>
          <w:rFonts w:ascii="Times New Roman" w:hAnsi="Times New Roman" w:cs="Times New Roman"/>
          <w:color w:val="000000"/>
          <w:sz w:val="24"/>
          <w:szCs w:val="24"/>
        </w:rPr>
      </w:pPr>
      <w:r w:rsidRPr="00ED1B3E">
        <w:rPr>
          <w:rFonts w:ascii="Times New Roman" w:hAnsi="Times New Roman" w:cs="Times New Roman"/>
          <w:position w:val="-6"/>
          <w:sz w:val="24"/>
          <w:szCs w:val="24"/>
        </w:rPr>
        <w:object w:dxaOrig="340" w:dyaOrig="260">
          <v:shape id="_x0000_i1523" type="#_x0000_t75" style="width:17.3pt;height:13.15pt" o:ole="">
            <v:imagedata r:id="rId848" o:title=""/>
          </v:shape>
          <o:OLEObject Type="Embed" ProgID="Equation.DSMT4" ShapeID="_x0000_i1523" DrawAspect="Content" ObjectID="_1600346606" r:id="rId849"/>
        </w:object>
      </w:r>
      <w:r w:rsidRPr="00ED1B3E">
        <w:rPr>
          <w:rFonts w:ascii="Times New Roman" w:hAnsi="Times New Roman" w:cs="Times New Roman"/>
          <w:color w:val="000000"/>
          <w:sz w:val="24"/>
          <w:szCs w:val="24"/>
        </w:rPr>
        <w:t xml:space="preserve"> ABCD là hình vuông.</w:t>
      </w:r>
    </w:p>
    <w:p w:rsidR="00ED1B3E" w:rsidRPr="00ED1B3E" w:rsidRDefault="008F207D" w:rsidP="00ED1B3E">
      <w:pPr>
        <w:pStyle w:val="ThnVnban"/>
        <w:widowControl/>
        <w:tabs>
          <w:tab w:val="left" w:pos="2268"/>
        </w:tabs>
        <w:spacing w:before="120"/>
        <w:ind w:left="964"/>
        <w:rPr>
          <w:color w:val="000000"/>
        </w:rPr>
      </w:pPr>
      <w:r w:rsidRPr="00ED1B3E">
        <w:rPr>
          <w:color w:val="000000"/>
        </w:rPr>
        <w:t xml:space="preserve">+ Vì </w:t>
      </w:r>
      <w:r w:rsidRPr="00ED1B3E">
        <w:rPr>
          <w:position w:val="-12"/>
        </w:rPr>
        <w:object w:dxaOrig="3879" w:dyaOrig="420">
          <v:shape id="_x0000_i1524" type="#_x0000_t75" style="width:194.55pt;height:20.75pt" o:ole="">
            <v:imagedata r:id="rId850" o:title=""/>
          </v:shape>
          <o:OLEObject Type="Embed" ProgID="Equation.DSMT4" ShapeID="_x0000_i1524" DrawAspect="Content" ObjectID="_1600346607" r:id="rId851"/>
        </w:object>
      </w:r>
    </w:p>
    <w:p w:rsidR="00ED1B3E" w:rsidRPr="00ED1B3E" w:rsidRDefault="008F207D" w:rsidP="00ED1B3E">
      <w:pPr>
        <w:pStyle w:val="ThnVnban"/>
        <w:widowControl/>
        <w:tabs>
          <w:tab w:val="left" w:pos="2268"/>
        </w:tabs>
        <w:spacing w:before="120"/>
        <w:ind w:left="964"/>
        <w:rPr>
          <w:color w:val="000000"/>
        </w:rPr>
      </w:pPr>
      <w:r w:rsidRPr="00ED1B3E">
        <w:rPr>
          <w:color w:val="000000"/>
        </w:rPr>
        <w:t xml:space="preserve">+Giả sử AB có VTPT </w:t>
      </w:r>
      <w:r w:rsidRPr="00ED1B3E">
        <w:rPr>
          <w:position w:val="-12"/>
        </w:rPr>
        <w:object w:dxaOrig="2700" w:dyaOrig="440">
          <v:shape id="_x0000_i1525" type="#_x0000_t75" style="width:135pt;height:21.45pt" o:ole="">
            <v:imagedata r:id="rId852" o:title=""/>
          </v:shape>
          <o:OLEObject Type="Embed" ProgID="Equation.DSMT4" ShapeID="_x0000_i1525" DrawAspect="Content" ObjectID="_1600346608" r:id="rId853"/>
        </w:object>
      </w:r>
      <w:r w:rsidRPr="00ED1B3E">
        <w:rPr>
          <w:color w:val="000000"/>
        </w:rPr>
        <w:t xml:space="preserve"> . Viết phương trình AB qua M và có VTPT </w:t>
      </w:r>
      <w:r w:rsidRPr="00ED1B3E">
        <w:rPr>
          <w:position w:val="-12"/>
        </w:rPr>
        <w:object w:dxaOrig="1060" w:dyaOrig="440">
          <v:shape id="_x0000_i1526" type="#_x0000_t75" style="width:53.3pt;height:21.45pt" o:ole="">
            <v:imagedata r:id="rId854" o:title=""/>
          </v:shape>
          <o:OLEObject Type="Embed" ProgID="Equation.DSMT4" ShapeID="_x0000_i1526" DrawAspect="Content" ObjectID="_1600346609" r:id="rId855"/>
        </w:object>
      </w:r>
      <w:r w:rsidRPr="00ED1B3E">
        <w:rPr>
          <w:color w:val="000000"/>
        </w:rPr>
        <w:t xml:space="preserve"> là: ax + by -4a – 5b = 0</w:t>
      </w:r>
    </w:p>
    <w:p w:rsidR="00ED1B3E" w:rsidRPr="00ED1B3E" w:rsidRDefault="008F207D" w:rsidP="00ED1B3E">
      <w:pPr>
        <w:pStyle w:val="ThnVnban"/>
        <w:widowControl/>
        <w:tabs>
          <w:tab w:val="left" w:pos="2268"/>
        </w:tabs>
        <w:spacing w:before="120"/>
        <w:ind w:left="964"/>
        <w:rPr>
          <w:color w:val="000000"/>
        </w:rPr>
      </w:pPr>
      <w:r w:rsidRPr="00ED1B3E">
        <w:rPr>
          <w:color w:val="000000"/>
        </w:rPr>
        <w:t>+ Viết phương trình BC qua N và vuông góc AB là: -bx + ay -5a + 6b = 0.</w:t>
      </w:r>
    </w:p>
    <w:p w:rsidR="00ED1B3E" w:rsidRPr="00ED1B3E" w:rsidRDefault="008F207D" w:rsidP="00ED1B3E">
      <w:pPr>
        <w:pStyle w:val="ThnVnban"/>
        <w:widowControl/>
        <w:tabs>
          <w:tab w:val="left" w:pos="2268"/>
        </w:tabs>
        <w:spacing w:before="120"/>
        <w:ind w:left="964"/>
        <w:rPr>
          <w:color w:val="000000"/>
        </w:rPr>
      </w:pPr>
      <w:r w:rsidRPr="00ED1B3E">
        <w:rPr>
          <w:color w:val="000000"/>
        </w:rPr>
        <w:t xml:space="preserve">+ Ta có </w:t>
      </w:r>
      <w:r w:rsidRPr="00ED1B3E">
        <w:rPr>
          <w:position w:val="-36"/>
        </w:rPr>
        <w:object w:dxaOrig="5800" w:dyaOrig="859">
          <v:shape id="_x0000_i1527" type="#_x0000_t75" style="width:290.1pt;height:42.9pt" o:ole="">
            <v:imagedata r:id="rId856" o:title=""/>
          </v:shape>
          <o:OLEObject Type="Embed" ProgID="Equation.DSMT4" ShapeID="_x0000_i1527" DrawAspect="Content" ObjectID="_1600346610" r:id="rId857"/>
        </w:object>
      </w:r>
    </w:p>
    <w:p w:rsidR="00ED1B3E" w:rsidRPr="00ED1B3E" w:rsidRDefault="008F207D" w:rsidP="00ED1B3E">
      <w:pPr>
        <w:pStyle w:val="ThnVnban"/>
        <w:widowControl/>
        <w:tabs>
          <w:tab w:val="left" w:pos="2268"/>
        </w:tabs>
        <w:spacing w:before="120"/>
        <w:ind w:left="964"/>
        <w:jc w:val="both"/>
      </w:pPr>
      <w:r w:rsidRPr="00ED1B3E">
        <w:t></w:t>
      </w:r>
      <w:r w:rsidRPr="00ED1B3E">
        <w:tab/>
        <w:t xml:space="preserve">Với a = 0 ta suy ra phương trình AB: </w:t>
      </w:r>
      <w:r w:rsidRPr="00ED1B3E">
        <w:rPr>
          <w:position w:val="-12"/>
        </w:rPr>
        <w:object w:dxaOrig="3420" w:dyaOrig="360">
          <v:shape id="_x0000_i1528" type="#_x0000_t75" style="width:171pt;height:18pt" o:ole="">
            <v:imagedata r:id="rId858" o:title=""/>
          </v:shape>
          <o:OLEObject Type="Embed" ProgID="Equation.DSMT4" ShapeID="_x0000_i1528" DrawAspect="Content" ObjectID="_1600346611" r:id="rId859"/>
        </w:object>
      </w:r>
    </w:p>
    <w:p w:rsidR="00ED1B3E" w:rsidRPr="00ED1B3E" w:rsidRDefault="008F207D" w:rsidP="00ED1B3E">
      <w:pPr>
        <w:pStyle w:val="ThnVnban"/>
        <w:widowControl/>
        <w:tabs>
          <w:tab w:val="left" w:pos="2268"/>
        </w:tabs>
        <w:spacing w:before="120"/>
        <w:ind w:left="964"/>
        <w:jc w:val="both"/>
      </w:pPr>
      <w:r w:rsidRPr="00ED1B3E">
        <w:t></w:t>
      </w:r>
      <w:r w:rsidRPr="00ED1B3E">
        <w:tab/>
        <w:t xml:space="preserve">Với b = 0 ta suy ra phương trình AB: </w:t>
      </w:r>
      <w:r w:rsidRPr="00ED1B3E">
        <w:rPr>
          <w:position w:val="-12"/>
        </w:rPr>
        <w:object w:dxaOrig="3440" w:dyaOrig="360">
          <v:shape id="_x0000_i1529" type="#_x0000_t75" style="width:171.7pt;height:18pt" o:ole="">
            <v:imagedata r:id="rId860" o:title=""/>
          </v:shape>
          <o:OLEObject Type="Embed" ProgID="Equation.DSMT4" ShapeID="_x0000_i1529" DrawAspect="Content" ObjectID="_1600346612" r:id="rId861"/>
        </w:object>
      </w:r>
      <w:r w:rsidRPr="00ED1B3E">
        <w:t xml:space="preserve"> .</w:t>
      </w:r>
    </w:p>
    <w:p w:rsidR="00ED1B3E" w:rsidRPr="00ED1B3E" w:rsidRDefault="008F207D" w:rsidP="00ED1B3E">
      <w:pPr>
        <w:tabs>
          <w:tab w:val="left" w:pos="2268"/>
        </w:tabs>
        <w:ind w:left="964" w:firstLine="0"/>
        <w:rPr>
          <w:rFonts w:ascii="Times New Roman" w:hAnsi="Times New Roman" w:cs="Times New Roman"/>
          <w:b/>
          <w:sz w:val="24"/>
          <w:szCs w:val="24"/>
        </w:rPr>
      </w:pPr>
      <w:r w:rsidRPr="00ED1B3E">
        <w:rPr>
          <w:rFonts w:ascii="Times New Roman" w:hAnsi="Times New Roman" w:cs="Times New Roman"/>
          <w:b/>
          <w:sz w:val="24"/>
          <w:szCs w:val="24"/>
        </w:rPr>
        <w:t>Email: ngbdai@gmail.com</w:t>
      </w:r>
    </w:p>
    <w:p w:rsidR="00ED1B3E" w:rsidRPr="003A2A60" w:rsidRDefault="008F207D" w:rsidP="003A2A60">
      <w:pPr>
        <w:pStyle w:val="oancuaDanhsach"/>
        <w:numPr>
          <w:ilvl w:val="0"/>
          <w:numId w:val="7"/>
        </w:numPr>
        <w:tabs>
          <w:tab w:val="left" w:pos="992"/>
        </w:tabs>
        <w:spacing w:line="276" w:lineRule="auto"/>
        <w:jc w:val="both"/>
      </w:pPr>
      <w:r w:rsidRPr="003A2A60">
        <w:t xml:space="preserve">Trong mặt phẳng tọa độ </w:t>
      </w:r>
      <w:r w:rsidRPr="00ED1B3E">
        <w:rPr>
          <w:position w:val="-10"/>
        </w:rPr>
        <w:object w:dxaOrig="480" w:dyaOrig="320">
          <v:shape id="_x0000_i1530" type="#_x0000_t75" style="width:24.25pt;height:15.9pt" o:ole="">
            <v:imagedata r:id="rId862" o:title=""/>
          </v:shape>
          <o:OLEObject Type="Embed" ProgID="Equation.DSMT4" ShapeID="_x0000_i1530" DrawAspect="Content" ObjectID="_1600346613" r:id="rId863"/>
        </w:object>
      </w:r>
      <w:r w:rsidRPr="003A2A60">
        <w:t xml:space="preserve">cho hình bình hành </w:t>
      </w:r>
      <w:r w:rsidRPr="00ED1B3E">
        <w:rPr>
          <w:position w:val="-6"/>
        </w:rPr>
        <w:object w:dxaOrig="720" w:dyaOrig="279">
          <v:shape id="_x0000_i1531" type="#_x0000_t75" style="width:36pt;height:14.55pt" o:ole="">
            <v:imagedata r:id="rId864" o:title=""/>
          </v:shape>
          <o:OLEObject Type="Embed" ProgID="Equation.DSMT4" ShapeID="_x0000_i1531" DrawAspect="Content" ObjectID="_1600346614" r:id="rId865"/>
        </w:object>
      </w:r>
      <w:r w:rsidRPr="003A2A60">
        <w:t xml:space="preserve"> có góc </w:t>
      </w:r>
      <w:r w:rsidRPr="00ED1B3E">
        <w:rPr>
          <w:position w:val="-4"/>
        </w:rPr>
        <w:object w:dxaOrig="240" w:dyaOrig="260">
          <v:shape id="_x0000_i1532" type="#_x0000_t75" style="width:11.75pt;height:12.45pt" o:ole="">
            <v:imagedata r:id="rId866" o:title=""/>
          </v:shape>
          <o:OLEObject Type="Embed" ProgID="Equation.DSMT4" ShapeID="_x0000_i1532" DrawAspect="Content" ObjectID="_1600346615" r:id="rId867"/>
        </w:object>
      </w:r>
      <w:r w:rsidRPr="003A2A60">
        <w:t xml:space="preserve"> nhọn, đỉnh </w:t>
      </w:r>
      <w:r w:rsidRPr="00ED1B3E">
        <w:rPr>
          <w:position w:val="-14"/>
        </w:rPr>
        <w:object w:dxaOrig="1020" w:dyaOrig="400">
          <v:shape id="_x0000_i1533" type="#_x0000_t75" style="width:51.25pt;height:20.1pt" o:ole="">
            <v:imagedata r:id="rId868" o:title=""/>
          </v:shape>
          <o:OLEObject Type="Embed" ProgID="Equation.DSMT4" ShapeID="_x0000_i1533" DrawAspect="Content" ObjectID="_1600346616" r:id="rId869"/>
        </w:object>
      </w:r>
      <w:r w:rsidRPr="003A2A60">
        <w:t xml:space="preserve">. Gọi </w:t>
      </w:r>
      <w:r w:rsidRPr="00ED1B3E">
        <w:rPr>
          <w:position w:val="-10"/>
        </w:rPr>
        <w:object w:dxaOrig="820" w:dyaOrig="320">
          <v:shape id="_x0000_i1534" type="#_x0000_t75" style="width:41.55pt;height:15.9pt" o:ole="">
            <v:imagedata r:id="rId870" o:title=""/>
          </v:shape>
          <o:OLEObject Type="Embed" ProgID="Equation.DSMT4" ShapeID="_x0000_i1534" DrawAspect="Content" ObjectID="_1600346617" r:id="rId871"/>
        </w:object>
      </w:r>
      <w:r w:rsidRPr="003A2A60">
        <w:t xml:space="preserve"> lần lượt là hình chiếu vuông góc của </w:t>
      </w:r>
      <w:r w:rsidRPr="00ED1B3E">
        <w:rPr>
          <w:position w:val="-4"/>
        </w:rPr>
        <w:object w:dxaOrig="240" w:dyaOrig="260">
          <v:shape id="_x0000_i1535" type="#_x0000_t75" style="width:11.75pt;height:12.45pt" o:ole="">
            <v:imagedata r:id="rId872" o:title=""/>
          </v:shape>
          <o:OLEObject Type="Embed" ProgID="Equation.DSMT4" ShapeID="_x0000_i1535" DrawAspect="Content" ObjectID="_1600346618" r:id="rId873"/>
        </w:object>
      </w:r>
      <w:r w:rsidRPr="003A2A60">
        <w:t xml:space="preserve"> trên các cạnh </w:t>
      </w:r>
      <w:r w:rsidRPr="00ED1B3E">
        <w:rPr>
          <w:position w:val="-10"/>
        </w:rPr>
        <w:object w:dxaOrig="1240" w:dyaOrig="320">
          <v:shape id="_x0000_i1536" type="#_x0000_t75" style="width:62.3pt;height:15.9pt" o:ole="">
            <v:imagedata r:id="rId874" o:title=""/>
          </v:shape>
          <o:OLEObject Type="Embed" ProgID="Equation.DSMT4" ShapeID="_x0000_i1536" DrawAspect="Content" ObjectID="_1600346619" r:id="rId875"/>
        </w:object>
      </w:r>
      <w:r w:rsidRPr="003A2A60">
        <w:t xml:space="preserve">. Phương trình đường tròn ngoại tiếp tam giác </w:t>
      </w:r>
      <w:r w:rsidRPr="00ED1B3E">
        <w:rPr>
          <w:position w:val="-4"/>
        </w:rPr>
        <w:object w:dxaOrig="580" w:dyaOrig="260">
          <v:shape id="_x0000_i1537" type="#_x0000_t75" style="width:29.1pt;height:12.45pt" o:ole="">
            <v:imagedata r:id="rId876" o:title=""/>
          </v:shape>
          <o:OLEObject Type="Embed" ProgID="Equation.DSMT4" ShapeID="_x0000_i1537" DrawAspect="Content" ObjectID="_1600346620" r:id="rId877"/>
        </w:object>
      </w:r>
      <w:r w:rsidRPr="003A2A60">
        <w:t xml:space="preserve">là </w:t>
      </w:r>
      <w:r w:rsidRPr="00ED1B3E">
        <w:rPr>
          <w:position w:val="-14"/>
        </w:rPr>
        <w:object w:dxaOrig="2740" w:dyaOrig="400">
          <v:shape id="_x0000_i1538" type="#_x0000_t75" style="width:137.1pt;height:20.1pt" o:ole="">
            <v:imagedata r:id="rId878" o:title=""/>
          </v:shape>
          <o:OLEObject Type="Embed" ProgID="Equation.DSMT4" ShapeID="_x0000_i1538" DrawAspect="Content" ObjectID="_1600346621" r:id="rId879"/>
        </w:object>
      </w:r>
      <w:r w:rsidRPr="003A2A60">
        <w:t xml:space="preserve">. Tính tổng các hoàn độ đỉnh </w:t>
      </w:r>
      <w:r w:rsidRPr="00ED1B3E">
        <w:rPr>
          <w:position w:val="-10"/>
        </w:rPr>
        <w:object w:dxaOrig="760" w:dyaOrig="320">
          <v:shape id="_x0000_i1539" type="#_x0000_t75" style="width:38.1pt;height:15.9pt" o:ole="">
            <v:imagedata r:id="rId880" o:title=""/>
          </v:shape>
          <o:OLEObject Type="Embed" ProgID="Equation.DSMT4" ShapeID="_x0000_i1539" DrawAspect="Content" ObjectID="_1600346622" r:id="rId881"/>
        </w:object>
      </w:r>
      <w:r w:rsidRPr="003A2A60">
        <w:t xml:space="preserve"> biết </w:t>
      </w:r>
      <w:r w:rsidRPr="00ED1B3E">
        <w:rPr>
          <w:position w:val="-4"/>
        </w:rPr>
        <w:object w:dxaOrig="279" w:dyaOrig="260">
          <v:shape id="_x0000_i1540" type="#_x0000_t75" style="width:14.55pt;height:12.45pt" o:ole="">
            <v:imagedata r:id="rId882" o:title=""/>
          </v:shape>
          <o:OLEObject Type="Embed" ProgID="Equation.DSMT4" ShapeID="_x0000_i1540" DrawAspect="Content" ObjectID="_1600346623" r:id="rId883"/>
        </w:object>
      </w:r>
      <w:r w:rsidRPr="003A2A60">
        <w:t xml:space="preserve">có hoành độ âm, </w:t>
      </w:r>
      <w:r w:rsidRPr="00ED1B3E">
        <w:rPr>
          <w:position w:val="-6"/>
        </w:rPr>
        <w:object w:dxaOrig="240" w:dyaOrig="279">
          <v:shape id="_x0000_i1541" type="#_x0000_t75" style="width:11.75pt;height:14.55pt" o:ole="">
            <v:imagedata r:id="rId884" o:title=""/>
          </v:shape>
          <o:OLEObject Type="Embed" ProgID="Equation.DSMT4" ShapeID="_x0000_i1541" DrawAspect="Content" ObjectID="_1600346624" r:id="rId885"/>
        </w:object>
      </w:r>
      <w:r w:rsidRPr="003A2A60">
        <w:t xml:space="preserve"> có hoành độ dương và </w:t>
      </w:r>
      <w:r w:rsidRPr="00ED1B3E">
        <w:rPr>
          <w:position w:val="-6"/>
        </w:rPr>
        <w:object w:dxaOrig="240" w:dyaOrig="279">
          <v:shape id="_x0000_i1542" type="#_x0000_t75" style="width:11.75pt;height:14.55pt" o:ole="">
            <v:imagedata r:id="rId886" o:title=""/>
          </v:shape>
          <o:OLEObject Type="Embed" ProgID="Equation.DSMT4" ShapeID="_x0000_i1542" DrawAspect="Content" ObjectID="_1600346625" r:id="rId887"/>
        </w:object>
      </w:r>
      <w:r w:rsidRPr="003A2A60">
        <w:t xml:space="preserve">nằm trên đường thẳng </w:t>
      </w:r>
      <w:r w:rsidRPr="00ED1B3E">
        <w:rPr>
          <w:position w:val="-10"/>
        </w:rPr>
        <w:object w:dxaOrig="1219" w:dyaOrig="320">
          <v:shape id="_x0000_i1543" type="#_x0000_t75" style="width:60.9pt;height:15.9pt" o:ole="">
            <v:imagedata r:id="rId888" o:title=""/>
          </v:shape>
          <o:OLEObject Type="Embed" ProgID="Equation.DSMT4" ShapeID="_x0000_i1543" DrawAspect="Content" ObjectID="_1600346626" r:id="rId889"/>
        </w:object>
      </w:r>
      <w:r w:rsidRPr="003A2A60">
        <w:t>.</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ED1B3E">
        <w:rPr>
          <w:rFonts w:ascii="Times New Roman" w:eastAsia="Calibri" w:hAnsi="Times New Roman" w:cs="Times New Roman"/>
          <w:b/>
          <w:color w:val="0000FF"/>
          <w:sz w:val="24"/>
          <w:szCs w:val="24"/>
          <w:u w:val="single"/>
          <w:lang w:val="x-none" w:eastAsia="x-none"/>
        </w:rPr>
        <w:t>A</w:t>
      </w:r>
      <w:r w:rsidRPr="00ED1B3E">
        <w:rPr>
          <w:rFonts w:ascii="Times New Roman" w:eastAsia="Calibri" w:hAnsi="Times New Roman" w:cs="Times New Roman"/>
          <w:b/>
          <w:sz w:val="24"/>
          <w:szCs w:val="24"/>
          <w:u w:val="single"/>
          <w:lang w:val="x-none" w:eastAsia="x-none"/>
        </w:rPr>
        <w:t>.</w:t>
      </w:r>
      <w:r w:rsidR="008F207D" w:rsidRPr="00ED1B3E">
        <w:rPr>
          <w:rFonts w:ascii="Times New Roman" w:hAnsi="Times New Roman" w:cs="Times New Roman"/>
          <w:sz w:val="24"/>
          <w:szCs w:val="24"/>
        </w:rPr>
        <w:object w:dxaOrig="200" w:dyaOrig="260">
          <v:shape id="_x0000_i1544" type="#_x0000_t75" style="width:9.7pt;height:12.45pt" o:ole="">
            <v:imagedata r:id="rId890" o:title=""/>
          </v:shape>
          <o:OLEObject Type="Embed" ProgID="Equation.DSMT4" ShapeID="_x0000_i1544" DrawAspect="Content" ObjectID="_1600346627" r:id="rId891"/>
        </w:object>
      </w:r>
      <w:r w:rsidR="008F207D" w:rsidRPr="00ED1B3E">
        <w:rPr>
          <w:rFonts w:ascii="Times New Roman" w:hAnsi="Times New Roman" w:cs="Times New Roman"/>
          <w:b/>
          <w:sz w:val="24"/>
          <w:szCs w:val="24"/>
        </w:rPr>
        <w:t>.</w:t>
      </w:r>
      <w:r w:rsidR="008F207D" w:rsidRPr="00ED1B3E">
        <w:rPr>
          <w:rFonts w:ascii="Times New Roman" w:hAnsi="Times New Roman" w:cs="Times New Roman"/>
          <w:b/>
          <w:sz w:val="24"/>
          <w:szCs w:val="24"/>
        </w:rPr>
        <w:tab/>
      </w:r>
      <w:r w:rsidRPr="00ED1B3E">
        <w:rPr>
          <w:rFonts w:ascii="Times New Roman" w:hAnsi="Times New Roman" w:cs="Times New Roman"/>
          <w:b/>
          <w:color w:val="0000FF"/>
          <w:sz w:val="24"/>
          <w:szCs w:val="24"/>
        </w:rPr>
        <w:t>B.</w:t>
      </w:r>
      <w:r w:rsidR="008F207D" w:rsidRPr="00ED1B3E">
        <w:rPr>
          <w:rFonts w:ascii="Times New Roman" w:hAnsi="Times New Roman" w:cs="Times New Roman"/>
          <w:b/>
          <w:sz w:val="24"/>
          <w:szCs w:val="24"/>
        </w:rPr>
        <w:t xml:space="preserve"> </w:t>
      </w:r>
      <w:r w:rsidR="008F207D" w:rsidRPr="00ED1B3E">
        <w:rPr>
          <w:rFonts w:ascii="Times New Roman" w:hAnsi="Times New Roman" w:cs="Times New Roman"/>
          <w:position w:val="-6"/>
          <w:sz w:val="24"/>
          <w:szCs w:val="24"/>
        </w:rPr>
        <w:object w:dxaOrig="180" w:dyaOrig="279">
          <v:shape id="_x0000_i1545" type="#_x0000_t75" style="width:9pt;height:14.55pt" o:ole="">
            <v:imagedata r:id="rId892" o:title=""/>
          </v:shape>
          <o:OLEObject Type="Embed" ProgID="Equation.DSMT4" ShapeID="_x0000_i1545" DrawAspect="Content" ObjectID="_1600346628" r:id="rId893"/>
        </w:object>
      </w:r>
      <w:r w:rsidR="008F207D" w:rsidRPr="00ED1B3E">
        <w:rPr>
          <w:rFonts w:ascii="Times New Roman" w:hAnsi="Times New Roman" w:cs="Times New Roman"/>
          <w:b/>
          <w:sz w:val="24"/>
          <w:szCs w:val="24"/>
        </w:rPr>
        <w:t>.</w:t>
      </w:r>
      <w:r w:rsidR="008F207D" w:rsidRPr="00ED1B3E">
        <w:rPr>
          <w:rFonts w:ascii="Times New Roman" w:hAnsi="Times New Roman" w:cs="Times New Roman"/>
          <w:b/>
          <w:sz w:val="24"/>
          <w:szCs w:val="24"/>
        </w:rPr>
        <w:tab/>
      </w:r>
      <w:r w:rsidRPr="00ED1B3E">
        <w:rPr>
          <w:rFonts w:ascii="Times New Roman" w:hAnsi="Times New Roman" w:cs="Times New Roman"/>
          <w:b/>
          <w:color w:val="0000FF"/>
          <w:sz w:val="24"/>
          <w:szCs w:val="24"/>
        </w:rPr>
        <w:t>C.</w:t>
      </w:r>
      <w:r w:rsidR="008F207D" w:rsidRPr="00ED1B3E">
        <w:rPr>
          <w:rFonts w:ascii="Times New Roman" w:hAnsi="Times New Roman" w:cs="Times New Roman"/>
          <w:b/>
          <w:sz w:val="24"/>
          <w:szCs w:val="24"/>
        </w:rPr>
        <w:t xml:space="preserve"> </w:t>
      </w:r>
      <w:r w:rsidR="008F207D" w:rsidRPr="00ED1B3E">
        <w:rPr>
          <w:rFonts w:ascii="Times New Roman" w:hAnsi="Times New Roman" w:cs="Times New Roman"/>
          <w:position w:val="-6"/>
          <w:sz w:val="24"/>
          <w:szCs w:val="24"/>
        </w:rPr>
        <w:object w:dxaOrig="200" w:dyaOrig="279">
          <v:shape id="_x0000_i1546" type="#_x0000_t75" style="width:9.7pt;height:14.55pt" o:ole="">
            <v:imagedata r:id="rId894" o:title=""/>
          </v:shape>
          <o:OLEObject Type="Embed" ProgID="Equation.DSMT4" ShapeID="_x0000_i1546" DrawAspect="Content" ObjectID="_1600346629" r:id="rId895"/>
        </w:object>
      </w:r>
      <w:r w:rsidR="008F207D" w:rsidRPr="00ED1B3E">
        <w:rPr>
          <w:rFonts w:ascii="Times New Roman" w:hAnsi="Times New Roman" w:cs="Times New Roman"/>
          <w:b/>
          <w:sz w:val="24"/>
          <w:szCs w:val="24"/>
        </w:rPr>
        <w:t>.</w:t>
      </w:r>
      <w:r w:rsidR="008F207D" w:rsidRPr="00ED1B3E">
        <w:rPr>
          <w:rFonts w:ascii="Times New Roman" w:hAnsi="Times New Roman" w:cs="Times New Roman"/>
          <w:b/>
          <w:sz w:val="24"/>
          <w:szCs w:val="24"/>
        </w:rPr>
        <w:tab/>
      </w:r>
      <w:r w:rsidRPr="00ED1B3E">
        <w:rPr>
          <w:rFonts w:ascii="Times New Roman" w:hAnsi="Times New Roman" w:cs="Times New Roman"/>
          <w:b/>
          <w:color w:val="0000FF"/>
          <w:sz w:val="24"/>
          <w:szCs w:val="24"/>
        </w:rPr>
        <w:t>D.</w:t>
      </w:r>
      <w:r w:rsidR="008F207D" w:rsidRPr="00ED1B3E">
        <w:rPr>
          <w:rFonts w:ascii="Times New Roman" w:hAnsi="Times New Roman" w:cs="Times New Roman"/>
          <w:sz w:val="24"/>
          <w:szCs w:val="24"/>
        </w:rPr>
        <w:object w:dxaOrig="139" w:dyaOrig="260">
          <v:shape id="_x0000_i1547" type="#_x0000_t75" style="width:6.9pt;height:12.45pt" o:ole="">
            <v:imagedata r:id="rId896" o:title=""/>
          </v:shape>
          <o:OLEObject Type="Embed" ProgID="Equation.DSMT4" ShapeID="_x0000_i1547" DrawAspect="Content" ObjectID="_1600346630" r:id="rId897"/>
        </w:object>
      </w:r>
      <w:r w:rsidR="008F207D" w:rsidRPr="00ED1B3E">
        <w:rPr>
          <w:rFonts w:ascii="Times New Roman" w:hAnsi="Times New Roman" w:cs="Times New Roman"/>
          <w:b/>
          <w:sz w:val="24"/>
          <w:szCs w:val="24"/>
        </w:rPr>
        <w:t>.</w:t>
      </w:r>
    </w:p>
    <w:p w:rsidR="00ED1B3E" w:rsidRPr="00ED1B3E" w:rsidRDefault="008F207D" w:rsidP="00ED1B3E">
      <w:pPr>
        <w:tabs>
          <w:tab w:val="left" w:pos="2268"/>
        </w:tabs>
        <w:ind w:left="964" w:firstLine="0"/>
        <w:rPr>
          <w:rFonts w:ascii="Times New Roman" w:hAnsi="Times New Roman" w:cs="Times New Roman"/>
          <w:b/>
          <w:sz w:val="24"/>
          <w:szCs w:val="24"/>
        </w:rPr>
      </w:pPr>
      <w:r w:rsidRPr="00ED1B3E">
        <w:rPr>
          <w:rFonts w:ascii="Times New Roman" w:hAnsi="Times New Roman" w:cs="Times New Roman"/>
          <w:b/>
          <w:sz w:val="24"/>
          <w:szCs w:val="24"/>
        </w:rPr>
        <w:t>Họ tên: Nguyễn Bá Đại</w:t>
      </w:r>
      <w:r w:rsidRPr="00ED1B3E">
        <w:rPr>
          <w:rFonts w:ascii="Times New Roman" w:hAnsi="Times New Roman" w:cs="Times New Roman"/>
          <w:b/>
          <w:sz w:val="24"/>
          <w:szCs w:val="24"/>
        </w:rPr>
        <w:tab/>
        <w:t>Fb: DaiNB</w:t>
      </w:r>
    </w:p>
    <w:p w:rsidR="00ED1B3E" w:rsidRPr="00ED1B3E" w:rsidRDefault="00ED1B3E" w:rsidP="00ED1B3E">
      <w:pPr>
        <w:tabs>
          <w:tab w:val="left" w:pos="2268"/>
        </w:tabs>
        <w:ind w:left="964" w:firstLine="0"/>
        <w:jc w:val="center"/>
        <w:rPr>
          <w:rFonts w:ascii="Times New Roman" w:hAnsi="Times New Roman" w:cs="Times New Roman"/>
          <w:b/>
          <w:sz w:val="24"/>
          <w:szCs w:val="24"/>
        </w:rPr>
      </w:pPr>
      <w:r w:rsidRPr="00ED1B3E">
        <w:rPr>
          <w:rFonts w:ascii="Times New Roman" w:hAnsi="Times New Roman" w:cs="Times New Roman"/>
          <w:b/>
          <w:color w:val="0000FF"/>
          <w:sz w:val="24"/>
          <w:szCs w:val="24"/>
        </w:rPr>
        <w:t>Lời giải</w:t>
      </w:r>
    </w:p>
    <w:p w:rsidR="00ED1B3E" w:rsidRPr="00ED1B3E" w:rsidRDefault="008F207D" w:rsidP="00ED1B3E">
      <w:pPr>
        <w:tabs>
          <w:tab w:val="left" w:pos="2268"/>
        </w:tabs>
        <w:ind w:left="964" w:firstLine="0"/>
        <w:rPr>
          <w:rFonts w:ascii="Times New Roman" w:hAnsi="Times New Roman" w:cs="Times New Roman"/>
          <w:b/>
          <w:sz w:val="24"/>
          <w:szCs w:val="24"/>
        </w:rPr>
      </w:pPr>
      <w:r w:rsidRPr="00ED1B3E">
        <w:rPr>
          <w:rFonts w:ascii="Times New Roman" w:hAnsi="Times New Roman" w:cs="Times New Roman"/>
          <w:b/>
          <w:noProof/>
          <w:sz w:val="24"/>
          <w:szCs w:val="24"/>
        </w:rPr>
        <w:lastRenderedPageBreak/>
        <w:drawing>
          <wp:inline distT="0" distB="0" distL="0" distR="0">
            <wp:extent cx="2571750" cy="2348604"/>
            <wp:effectExtent l="0" t="0" r="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571750" cy="2348604"/>
                    </a:xfrm>
                    <a:prstGeom prst="rect">
                      <a:avLst/>
                    </a:prstGeom>
                    <a:noFill/>
                    <a:ln>
                      <a:noFill/>
                    </a:ln>
                  </pic:spPr>
                </pic:pic>
              </a:graphicData>
            </a:graphic>
          </wp:inline>
        </w:drawing>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Gọi </w:t>
      </w:r>
      <w:r w:rsidRPr="00ED1B3E">
        <w:rPr>
          <w:rFonts w:ascii="Times New Roman" w:hAnsi="Times New Roman" w:cs="Times New Roman"/>
          <w:position w:val="-4"/>
          <w:sz w:val="24"/>
          <w:szCs w:val="24"/>
        </w:rPr>
        <w:object w:dxaOrig="200" w:dyaOrig="260">
          <v:shape id="_x0000_i1548" type="#_x0000_t75" style="width:9.7pt;height:12.45pt" o:ole="">
            <v:imagedata r:id="rId899" o:title=""/>
          </v:shape>
          <o:OLEObject Type="Embed" ProgID="Equation.DSMT4" ShapeID="_x0000_i1548" DrawAspect="Content" ObjectID="_1600346631" r:id="rId900"/>
        </w:object>
      </w:r>
      <w:r w:rsidRPr="00ED1B3E">
        <w:rPr>
          <w:rFonts w:ascii="Times New Roman" w:hAnsi="Times New Roman" w:cs="Times New Roman"/>
          <w:sz w:val="24"/>
          <w:szCs w:val="24"/>
        </w:rPr>
        <w:t xml:space="preserve"> là tâm hình bình hành, ta có </w:t>
      </w:r>
      <w:r w:rsidRPr="00ED1B3E">
        <w:rPr>
          <w:rFonts w:ascii="Times New Roman" w:hAnsi="Times New Roman" w:cs="Times New Roman"/>
          <w:position w:val="-4"/>
          <w:sz w:val="24"/>
          <w:szCs w:val="24"/>
        </w:rPr>
        <w:object w:dxaOrig="200" w:dyaOrig="260">
          <v:shape id="_x0000_i1549" type="#_x0000_t75" style="width:9.7pt;height:12.45pt" o:ole="">
            <v:imagedata r:id="rId901" o:title=""/>
          </v:shape>
          <o:OLEObject Type="Embed" ProgID="Equation.DSMT4" ShapeID="_x0000_i1549" DrawAspect="Content" ObjectID="_1600346632" r:id="rId902"/>
        </w:object>
      </w:r>
      <w:r w:rsidRPr="00ED1B3E">
        <w:rPr>
          <w:rFonts w:ascii="Times New Roman" w:hAnsi="Times New Roman" w:cs="Times New Roman"/>
          <w:sz w:val="24"/>
          <w:szCs w:val="24"/>
        </w:rPr>
        <w:t xml:space="preserve">nằm trên đường tròn </w:t>
      </w:r>
      <w:r w:rsidRPr="00ED1B3E">
        <w:rPr>
          <w:rFonts w:ascii="Times New Roman" w:hAnsi="Times New Roman" w:cs="Times New Roman"/>
          <w:position w:val="-14"/>
          <w:sz w:val="24"/>
          <w:szCs w:val="24"/>
        </w:rPr>
        <w:object w:dxaOrig="420" w:dyaOrig="400">
          <v:shape id="_x0000_i1550" type="#_x0000_t75" style="width:20.75pt;height:20.1pt" o:ole="">
            <v:imagedata r:id="rId903" o:title=""/>
          </v:shape>
          <o:OLEObject Type="Embed" ProgID="Equation.DSMT4" ShapeID="_x0000_i1550" DrawAspect="Content" ObjectID="_1600346633" r:id="rId904"/>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Ta có </w:t>
      </w:r>
      <w:r w:rsidRPr="00ED1B3E">
        <w:rPr>
          <w:rFonts w:ascii="Times New Roman" w:hAnsi="Times New Roman" w:cs="Times New Roman"/>
          <w:position w:val="-34"/>
          <w:sz w:val="24"/>
          <w:szCs w:val="24"/>
        </w:rPr>
        <w:object w:dxaOrig="4000" w:dyaOrig="800">
          <v:shape id="_x0000_i1551" type="#_x0000_t75" style="width:200.1pt;height:39.45pt" o:ole="">
            <v:imagedata r:id="rId905" o:title=""/>
          </v:shape>
          <o:OLEObject Type="Embed" ProgID="Equation.DSMT4" ShapeID="_x0000_i1551" DrawAspect="Content" ObjectID="_1600346634" r:id="rId906"/>
        </w:object>
      </w:r>
      <w:r w:rsidRPr="00ED1B3E">
        <w:rPr>
          <w:rFonts w:ascii="Times New Roman" w:hAnsi="Times New Roman" w:cs="Times New Roman"/>
          <w:sz w:val="24"/>
          <w:szCs w:val="24"/>
        </w:rPr>
        <w:t xml:space="preserve">. Vậy </w:t>
      </w:r>
      <w:r w:rsidRPr="00ED1B3E">
        <w:rPr>
          <w:rFonts w:ascii="Times New Roman" w:hAnsi="Times New Roman" w:cs="Times New Roman"/>
          <w:position w:val="-4"/>
          <w:sz w:val="24"/>
          <w:szCs w:val="24"/>
        </w:rPr>
        <w:object w:dxaOrig="200" w:dyaOrig="260">
          <v:shape id="_x0000_i1552" type="#_x0000_t75" style="width:9.7pt;height:12.45pt" o:ole="">
            <v:imagedata r:id="rId907" o:title=""/>
          </v:shape>
          <o:OLEObject Type="Embed" ProgID="Equation.DSMT4" ShapeID="_x0000_i1552" DrawAspect="Content" ObjectID="_1600346635" r:id="rId908"/>
        </w:object>
      </w:r>
      <w:r w:rsidRPr="00ED1B3E">
        <w:rPr>
          <w:rFonts w:ascii="Times New Roman" w:hAnsi="Times New Roman" w:cs="Times New Roman"/>
          <w:sz w:val="24"/>
          <w:szCs w:val="24"/>
        </w:rPr>
        <w:t xml:space="preserve">nằm trên đường thẳng </w:t>
      </w:r>
      <w:r w:rsidRPr="00ED1B3E">
        <w:rPr>
          <w:rFonts w:ascii="Times New Roman" w:hAnsi="Times New Roman" w:cs="Times New Roman"/>
          <w:position w:val="-10"/>
          <w:sz w:val="24"/>
          <w:szCs w:val="24"/>
        </w:rPr>
        <w:object w:dxaOrig="1180" w:dyaOrig="320">
          <v:shape id="_x0000_i1553" type="#_x0000_t75" style="width:59.55pt;height:15.9pt" o:ole="">
            <v:imagedata r:id="rId909" o:title=""/>
          </v:shape>
          <o:OLEObject Type="Embed" ProgID="Equation.DSMT4" ShapeID="_x0000_i1553" DrawAspect="Content" ObjectID="_1600346636" r:id="rId910"/>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Tọa độ </w:t>
      </w:r>
      <w:r w:rsidRPr="00ED1B3E">
        <w:rPr>
          <w:rFonts w:ascii="Times New Roman" w:hAnsi="Times New Roman" w:cs="Times New Roman"/>
          <w:position w:val="-4"/>
          <w:sz w:val="24"/>
          <w:szCs w:val="24"/>
        </w:rPr>
        <w:object w:dxaOrig="200" w:dyaOrig="260">
          <v:shape id="_x0000_i1554" type="#_x0000_t75" style="width:9.7pt;height:12.45pt" o:ole="">
            <v:imagedata r:id="rId911" o:title=""/>
          </v:shape>
          <o:OLEObject Type="Embed" ProgID="Equation.DSMT4" ShapeID="_x0000_i1554" DrawAspect="Content" ObjectID="_1600346637" r:id="rId912"/>
        </w:object>
      </w:r>
      <w:r w:rsidRPr="00ED1B3E">
        <w:rPr>
          <w:rFonts w:ascii="Times New Roman" w:hAnsi="Times New Roman" w:cs="Times New Roman"/>
          <w:sz w:val="24"/>
          <w:szCs w:val="24"/>
        </w:rPr>
        <w:t xml:space="preserve">là nghiệm của hệ </w:t>
      </w:r>
      <w:r w:rsidRPr="00ED1B3E">
        <w:rPr>
          <w:rFonts w:ascii="Times New Roman" w:hAnsi="Times New Roman" w:cs="Times New Roman"/>
          <w:position w:val="-52"/>
          <w:sz w:val="24"/>
          <w:szCs w:val="24"/>
        </w:rPr>
        <w:object w:dxaOrig="4620" w:dyaOrig="1160">
          <v:shape id="_x0000_i1555" type="#_x0000_t75" style="width:231.25pt;height:57.45pt" o:ole="">
            <v:imagedata r:id="rId913" o:title=""/>
          </v:shape>
          <o:OLEObject Type="Embed" ProgID="Equation.DSMT4" ShapeID="_x0000_i1555" DrawAspect="Content" ObjectID="_1600346638" r:id="rId914"/>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Ta có </w:t>
      </w:r>
      <w:r w:rsidRPr="00ED1B3E">
        <w:rPr>
          <w:rFonts w:ascii="Times New Roman" w:hAnsi="Times New Roman" w:cs="Times New Roman"/>
          <w:position w:val="-10"/>
          <w:sz w:val="24"/>
          <w:szCs w:val="24"/>
        </w:rPr>
        <w:object w:dxaOrig="540" w:dyaOrig="320">
          <v:shape id="_x0000_i1556" type="#_x0000_t75" style="width:27pt;height:15.9pt" o:ole="">
            <v:imagedata r:id="rId915" o:title=""/>
          </v:shape>
          <o:OLEObject Type="Embed" ProgID="Equation.DSMT4" ShapeID="_x0000_i1556" DrawAspect="Content" ObjectID="_1600346639" r:id="rId916"/>
        </w:object>
      </w:r>
      <w:r w:rsidRPr="00ED1B3E">
        <w:rPr>
          <w:rFonts w:ascii="Times New Roman" w:hAnsi="Times New Roman" w:cs="Times New Roman"/>
          <w:sz w:val="24"/>
          <w:szCs w:val="24"/>
        </w:rPr>
        <w:t xml:space="preserve"> nằm trên đường tròn </w:t>
      </w:r>
      <w:r w:rsidRPr="00ED1B3E">
        <w:rPr>
          <w:rFonts w:ascii="Times New Roman" w:hAnsi="Times New Roman" w:cs="Times New Roman"/>
          <w:position w:val="-14"/>
          <w:sz w:val="24"/>
          <w:szCs w:val="24"/>
        </w:rPr>
        <w:object w:dxaOrig="499" w:dyaOrig="400">
          <v:shape id="_x0000_i1557" type="#_x0000_t75" style="width:24.9pt;height:20.1pt" o:ole="">
            <v:imagedata r:id="rId917" o:title=""/>
          </v:shape>
          <o:OLEObject Type="Embed" ProgID="Equation.DSMT4" ShapeID="_x0000_i1557" DrawAspect="Content" ObjectID="_1600346640" r:id="rId918"/>
        </w:object>
      </w:r>
      <w:r w:rsidRPr="00ED1B3E">
        <w:rPr>
          <w:rFonts w:ascii="Times New Roman" w:hAnsi="Times New Roman" w:cs="Times New Roman"/>
          <w:sz w:val="24"/>
          <w:szCs w:val="24"/>
        </w:rPr>
        <w:t xml:space="preserve">đường kính </w:t>
      </w:r>
      <w:r w:rsidRPr="00ED1B3E">
        <w:rPr>
          <w:rFonts w:ascii="Times New Roman" w:hAnsi="Times New Roman" w:cs="Times New Roman"/>
          <w:position w:val="-6"/>
          <w:sz w:val="24"/>
          <w:szCs w:val="24"/>
        </w:rPr>
        <w:object w:dxaOrig="420" w:dyaOrig="279">
          <v:shape id="_x0000_i1558" type="#_x0000_t75" style="width:20.75pt;height:14.55pt" o:ole="">
            <v:imagedata r:id="rId919" o:title=""/>
          </v:shape>
          <o:OLEObject Type="Embed" ProgID="Equation.DSMT4" ShapeID="_x0000_i1558" DrawAspect="Content" ObjectID="_1600346641" r:id="rId920"/>
        </w:object>
      </w:r>
      <w:r w:rsidRPr="00ED1B3E">
        <w:rPr>
          <w:rFonts w:ascii="Times New Roman" w:hAnsi="Times New Roman" w:cs="Times New Roman"/>
          <w:sz w:val="24"/>
          <w:szCs w:val="24"/>
        </w:rPr>
        <w:t xml:space="preserve">: </w:t>
      </w:r>
      <w:r w:rsidRPr="00ED1B3E">
        <w:rPr>
          <w:rFonts w:ascii="Times New Roman" w:hAnsi="Times New Roman" w:cs="Times New Roman"/>
          <w:position w:val="-14"/>
          <w:sz w:val="24"/>
          <w:szCs w:val="24"/>
        </w:rPr>
        <w:object w:dxaOrig="2460" w:dyaOrig="400">
          <v:shape id="_x0000_i1559" type="#_x0000_t75" style="width:123.25pt;height:20.1pt" o:ole="">
            <v:imagedata r:id="rId921" o:title=""/>
          </v:shape>
          <o:OLEObject Type="Embed" ProgID="Equation.DSMT4" ShapeID="_x0000_i1559" DrawAspect="Content" ObjectID="_1600346642" r:id="rId922"/>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Tọa độ </w:t>
      </w:r>
      <w:r w:rsidRPr="00ED1B3E">
        <w:rPr>
          <w:rFonts w:ascii="Times New Roman" w:hAnsi="Times New Roman" w:cs="Times New Roman"/>
          <w:position w:val="-10"/>
          <w:sz w:val="24"/>
          <w:szCs w:val="24"/>
        </w:rPr>
        <w:object w:dxaOrig="540" w:dyaOrig="320">
          <v:shape id="_x0000_i1560" type="#_x0000_t75" style="width:27pt;height:15.9pt" o:ole="">
            <v:imagedata r:id="rId923" o:title=""/>
          </v:shape>
          <o:OLEObject Type="Embed" ProgID="Equation.DSMT4" ShapeID="_x0000_i1560" DrawAspect="Content" ObjectID="_1600346643" r:id="rId924"/>
        </w:object>
      </w:r>
      <w:r w:rsidRPr="00ED1B3E">
        <w:rPr>
          <w:rFonts w:ascii="Times New Roman" w:hAnsi="Times New Roman" w:cs="Times New Roman"/>
          <w:sz w:val="24"/>
          <w:szCs w:val="24"/>
        </w:rPr>
        <w:t xml:space="preserve"> là nghiệm của hệ: </w:t>
      </w:r>
      <w:r w:rsidRPr="00ED1B3E">
        <w:rPr>
          <w:rFonts w:ascii="Times New Roman" w:hAnsi="Times New Roman" w:cs="Times New Roman"/>
          <w:position w:val="-34"/>
          <w:sz w:val="24"/>
          <w:szCs w:val="24"/>
        </w:rPr>
        <w:object w:dxaOrig="4940" w:dyaOrig="800">
          <v:shape id="_x0000_i1561" type="#_x0000_t75" style="width:246.45pt;height:39.45pt" o:ole="">
            <v:imagedata r:id="rId925" o:title=""/>
          </v:shape>
          <o:OLEObject Type="Embed" ProgID="Equation.DSMT4" ShapeID="_x0000_i1561" DrawAspect="Content" ObjectID="_1600346644" r:id="rId926"/>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position w:val="-10"/>
          <w:sz w:val="24"/>
          <w:szCs w:val="24"/>
        </w:rPr>
        <w:object w:dxaOrig="1939" w:dyaOrig="320">
          <v:shape id="_x0000_i1562" type="#_x0000_t75" style="width:96.9pt;height:15.9pt" o:ole="">
            <v:imagedata r:id="rId927" o:title=""/>
          </v:shape>
          <o:OLEObject Type="Embed" ProgID="Equation.DSMT4" ShapeID="_x0000_i1562" DrawAspect="Content" ObjectID="_1600346645" r:id="rId928"/>
        </w:object>
      </w:r>
      <w:r w:rsidRPr="00ED1B3E">
        <w:rPr>
          <w:rFonts w:ascii="Times New Roman" w:hAnsi="Times New Roman" w:cs="Times New Roman"/>
          <w:sz w:val="24"/>
          <w:szCs w:val="24"/>
        </w:rPr>
        <w:t xml:space="preserve"> và </w:t>
      </w:r>
      <w:r w:rsidRPr="00ED1B3E">
        <w:rPr>
          <w:rFonts w:ascii="Times New Roman" w:hAnsi="Times New Roman" w:cs="Times New Roman"/>
          <w:position w:val="-10"/>
          <w:sz w:val="24"/>
          <w:szCs w:val="24"/>
        </w:rPr>
        <w:object w:dxaOrig="1640" w:dyaOrig="320">
          <v:shape id="_x0000_i1563" type="#_x0000_t75" style="width:81.7pt;height:15.9pt" o:ole="">
            <v:imagedata r:id="rId929" o:title=""/>
          </v:shape>
          <o:OLEObject Type="Embed" ProgID="Equation.DSMT4" ShapeID="_x0000_i1563" DrawAspect="Content" ObjectID="_1600346646" r:id="rId930"/>
        </w:object>
      </w:r>
      <w:r w:rsidRPr="00ED1B3E">
        <w:rPr>
          <w:rFonts w:ascii="Times New Roman" w:hAnsi="Times New Roman" w:cs="Times New Roman"/>
          <w:sz w:val="24"/>
          <w:szCs w:val="24"/>
        </w:rPr>
        <w:t xml:space="preserve">. Vậy </w:t>
      </w:r>
      <w:r w:rsidRPr="00ED1B3E">
        <w:rPr>
          <w:rFonts w:ascii="Times New Roman" w:hAnsi="Times New Roman" w:cs="Times New Roman"/>
          <w:position w:val="-14"/>
          <w:sz w:val="24"/>
          <w:szCs w:val="24"/>
        </w:rPr>
        <w:object w:dxaOrig="1820" w:dyaOrig="400">
          <v:shape id="_x0000_i1564" type="#_x0000_t75" style="width:90.7pt;height:20.1pt" o:ole="">
            <v:imagedata r:id="rId931" o:title=""/>
          </v:shape>
          <o:OLEObject Type="Embed" ProgID="Equation.DSMT4" ShapeID="_x0000_i1564" DrawAspect="Content" ObjectID="_1600346647" r:id="rId932"/>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color w:val="1D2129"/>
          <w:sz w:val="24"/>
          <w:szCs w:val="24"/>
          <w:shd w:val="clear" w:color="auto" w:fill="FFFFFF"/>
        </w:rPr>
        <w:t>strongvdc@gmail.com</w:t>
      </w:r>
    </w:p>
    <w:p w:rsidR="00ED1B3E" w:rsidRPr="00ED1B3E" w:rsidRDefault="008F207D" w:rsidP="00ED1B3E">
      <w:pPr>
        <w:tabs>
          <w:tab w:val="left" w:pos="2268"/>
        </w:tabs>
        <w:ind w:left="964" w:firstLine="0"/>
        <w:rPr>
          <w:rFonts w:ascii="Times New Roman" w:eastAsia="Arial" w:hAnsi="Times New Roman" w:cs="Times New Roman"/>
          <w:b/>
          <w:i/>
          <w:sz w:val="24"/>
          <w:szCs w:val="24"/>
        </w:rPr>
      </w:pPr>
      <w:r w:rsidRPr="00ED1B3E">
        <w:rPr>
          <w:rFonts w:ascii="Times New Roman" w:eastAsia="Arial" w:hAnsi="Times New Roman" w:cs="Times New Roman"/>
          <w:b/>
          <w:i/>
          <w:sz w:val="24"/>
          <w:szCs w:val="24"/>
        </w:rPr>
        <w:t xml:space="preserve">Email: </w:t>
      </w:r>
      <w:hyperlink r:id="rId933" w:history="1">
        <w:r w:rsidRPr="00ED1B3E">
          <w:rPr>
            <w:rStyle w:val="Siuktni"/>
            <w:rFonts w:ascii="Times New Roman" w:eastAsia="Arial" w:hAnsi="Times New Roman" w:cs="Times New Roman"/>
            <w:b/>
            <w:i/>
            <w:sz w:val="24"/>
            <w:szCs w:val="24"/>
          </w:rPr>
          <w:t>nghi</w:t>
        </w:r>
        <w:r w:rsidR="00ED1B3E" w:rsidRPr="00ED1B3E">
          <w:rPr>
            <w:rStyle w:val="Siuktni"/>
            <w:rFonts w:ascii="Times New Roman" w:eastAsia="Arial" w:hAnsi="Times New Roman" w:cs="Times New Roman"/>
            <w:b/>
            <w:i/>
            <w:color w:val="0000FF"/>
            <w:sz w:val="24"/>
            <w:szCs w:val="24"/>
          </w:rPr>
          <w:t>A</w:t>
        </w:r>
        <w:r w:rsidRPr="00ED1B3E">
          <w:rPr>
            <w:rStyle w:val="Siuktni"/>
            <w:rFonts w:ascii="Times New Roman" w:eastAsia="Arial" w:hAnsi="Times New Roman" w:cs="Times New Roman"/>
            <w:b/>
            <w:i/>
            <w:sz w:val="24"/>
            <w:szCs w:val="24"/>
          </w:rPr>
          <w:t>nguyennh</w:t>
        </w:r>
        <w:r w:rsidR="00ED1B3E" w:rsidRPr="00ED1B3E">
          <w:rPr>
            <w:rStyle w:val="Siuktni"/>
            <w:rFonts w:ascii="Times New Roman" w:eastAsia="Arial" w:hAnsi="Times New Roman" w:cs="Times New Roman"/>
            <w:b/>
            <w:i/>
            <w:color w:val="0000FF"/>
            <w:sz w:val="24"/>
            <w:szCs w:val="24"/>
          </w:rPr>
          <w:t>A</w:t>
        </w:r>
        <w:r w:rsidRPr="00ED1B3E">
          <w:rPr>
            <w:rStyle w:val="Siuktni"/>
            <w:rFonts w:ascii="Times New Roman" w:eastAsia="Arial" w:hAnsi="Times New Roman" w:cs="Times New Roman"/>
            <w:b/>
            <w:i/>
            <w:sz w:val="24"/>
            <w:szCs w:val="24"/>
          </w:rPr>
          <w:t>n78@gm</w:t>
        </w:r>
        <w:r w:rsidR="00ED1B3E" w:rsidRPr="00ED1B3E">
          <w:rPr>
            <w:rStyle w:val="Siuktni"/>
            <w:rFonts w:ascii="Times New Roman" w:eastAsia="Arial" w:hAnsi="Times New Roman" w:cs="Times New Roman"/>
            <w:b/>
            <w:i/>
            <w:color w:val="0000FF"/>
            <w:sz w:val="24"/>
            <w:szCs w:val="24"/>
          </w:rPr>
          <w:t>A</w:t>
        </w:r>
        <w:r w:rsidRPr="00ED1B3E">
          <w:rPr>
            <w:rStyle w:val="Siuktni"/>
            <w:rFonts w:ascii="Times New Roman" w:eastAsia="Arial" w:hAnsi="Times New Roman" w:cs="Times New Roman"/>
            <w:b/>
            <w:i/>
            <w:sz w:val="24"/>
            <w:szCs w:val="24"/>
          </w:rPr>
          <w:t>il.</w:t>
        </w:r>
        <w:r w:rsidR="00ED1B3E" w:rsidRPr="00ED1B3E">
          <w:rPr>
            <w:rStyle w:val="Siuktni"/>
            <w:rFonts w:ascii="Times New Roman" w:eastAsia="Arial" w:hAnsi="Times New Roman" w:cs="Times New Roman"/>
            <w:b/>
            <w:i/>
            <w:color w:val="0000FF"/>
            <w:sz w:val="24"/>
            <w:szCs w:val="24"/>
          </w:rPr>
          <w:t>C</w:t>
        </w:r>
        <w:r w:rsidRPr="00ED1B3E">
          <w:rPr>
            <w:rStyle w:val="Siuktni"/>
            <w:rFonts w:ascii="Times New Roman" w:eastAsia="Arial" w:hAnsi="Times New Roman" w:cs="Times New Roman"/>
            <w:b/>
            <w:i/>
            <w:sz w:val="24"/>
            <w:szCs w:val="24"/>
          </w:rPr>
          <w:t>om</w:t>
        </w:r>
      </w:hyperlink>
    </w:p>
    <w:p w:rsidR="00ED1B3E" w:rsidRPr="003A2A60" w:rsidRDefault="008F207D" w:rsidP="003A2A60">
      <w:pPr>
        <w:pStyle w:val="oancuaDanhsach"/>
        <w:numPr>
          <w:ilvl w:val="0"/>
          <w:numId w:val="7"/>
        </w:numPr>
        <w:tabs>
          <w:tab w:val="left" w:pos="992"/>
        </w:tabs>
        <w:spacing w:line="276" w:lineRule="auto"/>
        <w:jc w:val="both"/>
      </w:pPr>
      <w:r w:rsidRPr="003A2A60">
        <w:t xml:space="preserve">Trong mặt phẳng với hệ trục tọa độ </w:t>
      </w:r>
      <w:r w:rsidRPr="003A2A60">
        <w:rPr>
          <w:i/>
        </w:rPr>
        <w:t>Oxy</w:t>
      </w:r>
      <w:r w:rsidRPr="003A2A60">
        <w:t xml:space="preserve">, cho tam giác </w:t>
      </w:r>
      <w:r w:rsidRPr="003A2A60">
        <w:rPr>
          <w:i/>
        </w:rPr>
        <w:t>ABC</w:t>
      </w:r>
      <w:r w:rsidRPr="003A2A60">
        <w:t xml:space="preserve"> nhọn với trực tâm </w:t>
      </w:r>
      <w:r w:rsidRPr="003A2A60">
        <w:rPr>
          <w:i/>
        </w:rPr>
        <w:t>H</w:t>
      </w:r>
      <w:r w:rsidRPr="003A2A60">
        <w:t xml:space="preserve">. Các đường thẳng </w:t>
      </w:r>
      <w:r w:rsidRPr="003A2A60">
        <w:rPr>
          <w:i/>
        </w:rPr>
        <w:t>AH, BH, CH</w:t>
      </w:r>
      <w:r w:rsidRPr="003A2A60">
        <w:t xml:space="preserve"> lần lượt cắt đường tròn ngoại tiếp tam giác </w:t>
      </w:r>
      <w:r w:rsidRPr="003A2A60">
        <w:rPr>
          <w:i/>
        </w:rPr>
        <w:t>ABC</w:t>
      </w:r>
      <w:r w:rsidRPr="003A2A60">
        <w:t xml:space="preserve"> tại </w:t>
      </w:r>
      <w:r w:rsidRPr="003A2A60">
        <w:rPr>
          <w:i/>
        </w:rPr>
        <w:t>D, E, F</w:t>
      </w:r>
      <w:r w:rsidRPr="003A2A60">
        <w:t xml:space="preserve"> (</w:t>
      </w:r>
      <w:r w:rsidRPr="003A2A60">
        <w:rPr>
          <w:i/>
        </w:rPr>
        <w:t>D</w:t>
      </w:r>
      <w:r w:rsidRPr="003A2A60">
        <w:t xml:space="preserve"> khác </w:t>
      </w:r>
      <w:r w:rsidRPr="003A2A60">
        <w:rPr>
          <w:i/>
        </w:rPr>
        <w:t>A, E</w:t>
      </w:r>
      <w:r w:rsidRPr="003A2A60">
        <w:t xml:space="preserve"> khác </w:t>
      </w:r>
      <w:r w:rsidRPr="003A2A60">
        <w:rPr>
          <w:i/>
        </w:rPr>
        <w:t>B, F</w:t>
      </w:r>
      <w:r w:rsidRPr="003A2A60">
        <w:t xml:space="preserve"> khác </w:t>
      </w:r>
      <w:r w:rsidRPr="003A2A60">
        <w:rPr>
          <w:i/>
        </w:rPr>
        <w:t>C</w:t>
      </w:r>
      <w:r w:rsidRPr="003A2A60">
        <w:t xml:space="preserve">). Lập phương trình đường thẳng chứa cạnh </w:t>
      </w:r>
      <w:r w:rsidRPr="003A2A60">
        <w:rPr>
          <w:i/>
        </w:rPr>
        <w:t>AC</w:t>
      </w:r>
      <w:r w:rsidRPr="003A2A60">
        <w:t xml:space="preserve"> của tam giác </w:t>
      </w:r>
      <w:r w:rsidRPr="003A2A60">
        <w:rPr>
          <w:i/>
        </w:rPr>
        <w:t>ABC</w:t>
      </w:r>
      <w:r w:rsidRPr="003A2A60">
        <w:t xml:space="preserve">; biết rằng </w:t>
      </w:r>
      <w:r w:rsidRPr="00ED1B3E">
        <w:rPr>
          <w:position w:val="-28"/>
        </w:rPr>
        <w:object w:dxaOrig="2640" w:dyaOrig="680">
          <v:shape id="_x0000_i1565" type="#_x0000_t75" style="width:132.25pt;height:33.9pt" o:ole="">
            <v:imagedata r:id="rId934" o:title=""/>
          </v:shape>
          <o:OLEObject Type="Embed" ProgID="Equation.DSMT4" ShapeID="_x0000_i1565" DrawAspect="Content" ObjectID="_1600346648" r:id="rId935"/>
        </w:object>
      </w:r>
      <w:r w:rsidRPr="003A2A60">
        <w:t>.</w:t>
      </w:r>
    </w:p>
    <w:p w:rsidR="00ED1B3E" w:rsidRPr="00ED1B3E" w:rsidRDefault="00ED1B3E" w:rsidP="00ED1B3E">
      <w:pPr>
        <w:tabs>
          <w:tab w:val="left" w:pos="5669"/>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color w:val="0000FF"/>
          <w:sz w:val="24"/>
          <w:szCs w:val="24"/>
        </w:rPr>
        <w:t>A.</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0"/>
          <w:sz w:val="24"/>
          <w:szCs w:val="24"/>
        </w:rPr>
        <w:object w:dxaOrig="1380" w:dyaOrig="320">
          <v:shape id="_x0000_i1566" type="#_x0000_t75" style="width:69.25pt;height:15.9pt" o:ole="">
            <v:imagedata r:id="rId936" o:title=""/>
          </v:shape>
          <o:OLEObject Type="Embed" ProgID="Equation.DSMT4" ShapeID="_x0000_i1566" DrawAspect="Content" ObjectID="_1600346649" r:id="rId937"/>
        </w:object>
      </w:r>
      <w:r w:rsidR="008F207D" w:rsidRPr="00ED1B3E">
        <w:rPr>
          <w:rFonts w:ascii="Times New Roman" w:hAnsi="Times New Roman" w:cs="Times New Roman"/>
          <w:sz w:val="24"/>
          <w:szCs w:val="24"/>
        </w:rPr>
        <w:t>.</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u w:val="single"/>
        </w:rPr>
        <w:t>B</w:t>
      </w:r>
      <w:r w:rsidR="008F207D" w:rsidRPr="00ED1B3E">
        <w:rPr>
          <w:rFonts w:ascii="Times New Roman" w:hAnsi="Times New Roman" w:cs="Times New Roman"/>
          <w:b/>
          <w:color w:val="0000FF"/>
          <w:sz w:val="24"/>
          <w:szCs w:val="24"/>
          <w:u w:val="single"/>
        </w:rPr>
        <w:t>.</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0"/>
          <w:sz w:val="24"/>
          <w:szCs w:val="24"/>
        </w:rPr>
        <w:object w:dxaOrig="1240" w:dyaOrig="320">
          <v:shape id="_x0000_i1567" type="#_x0000_t75" style="width:62.3pt;height:15.9pt" o:ole="">
            <v:imagedata r:id="rId938" o:title=""/>
          </v:shape>
          <o:OLEObject Type="Embed" ProgID="Equation.DSMT4" ShapeID="_x0000_i1567" DrawAspect="Content" ObjectID="_1600346650" r:id="rId939"/>
        </w:object>
      </w:r>
    </w:p>
    <w:p w:rsidR="00ED1B3E" w:rsidRPr="00ED1B3E" w:rsidRDefault="00ED1B3E" w:rsidP="00ED1B3E">
      <w:pPr>
        <w:tabs>
          <w:tab w:val="left" w:pos="5669"/>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color w:val="0000FF"/>
          <w:sz w:val="24"/>
          <w:szCs w:val="24"/>
        </w:rPr>
        <w:t>C.</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0"/>
          <w:sz w:val="24"/>
          <w:szCs w:val="24"/>
        </w:rPr>
        <w:object w:dxaOrig="1219" w:dyaOrig="320">
          <v:shape id="_x0000_i1568" type="#_x0000_t75" style="width:60.9pt;height:15.9pt" o:ole="">
            <v:imagedata r:id="rId940" o:title=""/>
          </v:shape>
          <o:OLEObject Type="Embed" ProgID="Equation.DSMT4" ShapeID="_x0000_i1568" DrawAspect="Content" ObjectID="_1600346651" r:id="rId941"/>
        </w:object>
      </w:r>
      <w:r w:rsidR="008F207D" w:rsidRPr="00ED1B3E">
        <w:rPr>
          <w:rFonts w:ascii="Times New Roman" w:hAnsi="Times New Roman" w:cs="Times New Roman"/>
          <w:sz w:val="24"/>
          <w:szCs w:val="24"/>
        </w:rPr>
        <w:t>.</w:t>
      </w:r>
      <w:r w:rsidR="008F207D" w:rsidRPr="00ED1B3E">
        <w:rPr>
          <w:rFonts w:ascii="Times New Roman" w:hAnsi="Times New Roman" w:cs="Times New Roman"/>
          <w:b/>
          <w:color w:val="0000FF"/>
          <w:sz w:val="24"/>
          <w:szCs w:val="24"/>
        </w:rPr>
        <w:tab/>
      </w:r>
      <w:r w:rsidRPr="00ED1B3E">
        <w:rPr>
          <w:rFonts w:ascii="Times New Roman" w:hAnsi="Times New Roman" w:cs="Times New Roman"/>
          <w:b/>
          <w:color w:val="0000FF"/>
          <w:sz w:val="24"/>
          <w:szCs w:val="24"/>
        </w:rPr>
        <w:t>D.</w:t>
      </w:r>
      <w:r w:rsidR="008F207D" w:rsidRPr="00ED1B3E">
        <w:rPr>
          <w:rFonts w:ascii="Times New Roman" w:hAnsi="Times New Roman" w:cs="Times New Roman"/>
          <w:sz w:val="24"/>
          <w:szCs w:val="24"/>
        </w:rPr>
        <w:t xml:space="preserve"> </w:t>
      </w:r>
      <w:r w:rsidR="008F207D" w:rsidRPr="00ED1B3E">
        <w:rPr>
          <w:rFonts w:ascii="Times New Roman" w:hAnsi="Times New Roman" w:cs="Times New Roman"/>
          <w:position w:val="-10"/>
          <w:sz w:val="24"/>
          <w:szCs w:val="24"/>
        </w:rPr>
        <w:object w:dxaOrig="1240" w:dyaOrig="320">
          <v:shape id="_x0000_i1569" type="#_x0000_t75" style="width:62.3pt;height:15.9pt" o:ole="">
            <v:imagedata r:id="rId942" o:title=""/>
          </v:shape>
          <o:OLEObject Type="Embed" ProgID="Equation.DSMT4" ShapeID="_x0000_i1569" DrawAspect="Content" ObjectID="_1600346652" r:id="rId943"/>
        </w:object>
      </w:r>
    </w:p>
    <w:p w:rsidR="00ED1B3E" w:rsidRPr="00ED1B3E" w:rsidRDefault="00420CC3" w:rsidP="00420CC3">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8F207D" w:rsidRPr="00ED1B3E">
        <w:rPr>
          <w:rFonts w:ascii="Times New Roman" w:eastAsia="Arial" w:hAnsi="Times New Roman" w:cs="Times New Roman"/>
          <w:b/>
          <w:i/>
          <w:sz w:val="24"/>
          <w:szCs w:val="24"/>
        </w:rPr>
        <w:t xml:space="preserve"> : Nguyễn Thị Thanh Thảo</w:t>
      </w:r>
      <w:r>
        <w:rPr>
          <w:rFonts w:ascii="Times New Roman" w:eastAsia="Arial" w:hAnsi="Times New Roman" w:cs="Times New Roman"/>
          <w:b/>
          <w:i/>
          <w:sz w:val="24"/>
          <w:szCs w:val="24"/>
        </w:rPr>
        <w:t>,Tên FB</w:t>
      </w:r>
      <w:r w:rsidR="008F207D" w:rsidRPr="00ED1B3E">
        <w:rPr>
          <w:rFonts w:ascii="Times New Roman" w:eastAsia="Arial" w:hAnsi="Times New Roman" w:cs="Times New Roman"/>
          <w:b/>
          <w:i/>
          <w:sz w:val="24"/>
          <w:szCs w:val="24"/>
        </w:rPr>
        <w:t>: Nguyễn Thanh Thảo</w:t>
      </w:r>
    </w:p>
    <w:p w:rsidR="00ED1B3E" w:rsidRPr="00ED1B3E" w:rsidRDefault="00ED1B3E" w:rsidP="00ED1B3E">
      <w:pPr>
        <w:tabs>
          <w:tab w:val="left" w:pos="2268"/>
        </w:tabs>
        <w:spacing w:before="60" w:after="120"/>
        <w:ind w:left="964" w:firstLine="0"/>
        <w:jc w:val="center"/>
        <w:rPr>
          <w:rFonts w:ascii="Times New Roman" w:hAnsi="Times New Roman" w:cs="Times New Roman"/>
          <w:b/>
          <w:bCs/>
          <w:color w:val="470DD7"/>
          <w:sz w:val="24"/>
          <w:szCs w:val="24"/>
        </w:rPr>
      </w:pPr>
      <w:r w:rsidRPr="00ED1B3E">
        <w:rPr>
          <w:rFonts w:ascii="Times New Roman" w:hAnsi="Times New Roman" w:cs="Times New Roman"/>
          <w:b/>
          <w:color w:val="0000FF"/>
          <w:sz w:val="24"/>
          <w:szCs w:val="24"/>
          <w:lang w:val="vi-VN"/>
        </w:rPr>
        <w:t>Lời giải</w:t>
      </w:r>
    </w:p>
    <w:p w:rsidR="00ED1B3E" w:rsidRPr="00ED1B3E" w:rsidRDefault="005F53B9" w:rsidP="00ED1B3E">
      <w:pPr>
        <w:tabs>
          <w:tab w:val="left" w:pos="2268"/>
        </w:tabs>
        <w:ind w:left="964" w:firstLine="0"/>
        <w:rPr>
          <w:rFonts w:ascii="Times New Roman" w:hAnsi="Times New Roman" w:cs="Times New Roman"/>
          <w:b/>
          <w:color w:val="000099"/>
          <w:sz w:val="24"/>
          <w:szCs w:val="24"/>
        </w:rPr>
      </w:pPr>
      <w:r w:rsidRPr="005F53B9">
        <w:rPr>
          <w:rFonts w:ascii="Times New Roman" w:hAnsi="Times New Roman" w:cs="Times New Roman"/>
          <w:b/>
          <w:color w:val="0000FF"/>
          <w:sz w:val="24"/>
          <w:szCs w:val="24"/>
        </w:rPr>
        <w:t>Chọn B</w:t>
      </w:r>
    </w:p>
    <w:p w:rsidR="00ED1B3E" w:rsidRPr="00ED1B3E" w:rsidRDefault="003A2A60" w:rsidP="00ED1B3E">
      <w:pPr>
        <w:tabs>
          <w:tab w:val="left" w:pos="2268"/>
        </w:tabs>
        <w:ind w:left="964" w:firstLine="0"/>
        <w:jc w:val="center"/>
        <w:rPr>
          <w:rFonts w:ascii="Times New Roman" w:hAnsi="Times New Roman" w:cs="Times New Roman"/>
          <w:b/>
          <w:color w:val="000099"/>
          <w:sz w:val="24"/>
          <w:szCs w:val="24"/>
        </w:rPr>
      </w:pPr>
      <w:r>
        <w:rPr>
          <w:rFonts w:ascii="Times New Roman" w:hAnsi="Times New Roman" w:cs="Times New Roman"/>
          <w:noProof/>
          <w:sz w:val="24"/>
          <w:szCs w:val="24"/>
        </w:rPr>
        <w:lastRenderedPageBreak/>
        <w:pict>
          <v:shape id="_x0000_i1570" type="#_x0000_t75" style="width:173.1pt;height:168.9pt;visibility:visible">
            <v:imagedata r:id="rId944" o:title=""/>
          </v:shape>
        </w:pic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 Gọi </w:t>
      </w:r>
      <w:r w:rsidRPr="00ED1B3E">
        <w:rPr>
          <w:rFonts w:ascii="Times New Roman" w:hAnsi="Times New Roman" w:cs="Times New Roman"/>
          <w:i/>
          <w:sz w:val="24"/>
          <w:szCs w:val="24"/>
        </w:rPr>
        <w:t>A’, B’, C’</w:t>
      </w:r>
      <w:r w:rsidRPr="00ED1B3E">
        <w:rPr>
          <w:rFonts w:ascii="Times New Roman" w:hAnsi="Times New Roman" w:cs="Times New Roman"/>
          <w:sz w:val="24"/>
          <w:szCs w:val="24"/>
        </w:rPr>
        <w:t xml:space="preserve"> lần lượt là chân đường cao hạ từ các đỉnh </w:t>
      </w:r>
      <w:r w:rsidRPr="00ED1B3E">
        <w:rPr>
          <w:rFonts w:ascii="Times New Roman" w:hAnsi="Times New Roman" w:cs="Times New Roman"/>
          <w:i/>
          <w:sz w:val="24"/>
          <w:szCs w:val="24"/>
        </w:rPr>
        <w:t xml:space="preserve">A, B, </w:t>
      </w:r>
      <w:r w:rsidR="00ED1B3E" w:rsidRPr="00ED1B3E">
        <w:rPr>
          <w:rFonts w:ascii="Times New Roman" w:hAnsi="Times New Roman" w:cs="Times New Roman"/>
          <w:b/>
          <w:i/>
          <w:color w:val="0000FF"/>
          <w:sz w:val="24"/>
          <w:szCs w:val="24"/>
        </w:rPr>
        <w:t>C.</w:t>
      </w:r>
      <w:r w:rsidRPr="00ED1B3E">
        <w:rPr>
          <w:rFonts w:ascii="Times New Roman" w:hAnsi="Times New Roman" w:cs="Times New Roman"/>
          <w:sz w:val="24"/>
          <w:szCs w:val="24"/>
        </w:rPr>
        <w:t xml:space="preserve"> Do tứ giác </w:t>
      </w:r>
      <w:r w:rsidRPr="00ED1B3E">
        <w:rPr>
          <w:rFonts w:ascii="Times New Roman" w:hAnsi="Times New Roman" w:cs="Times New Roman"/>
          <w:i/>
          <w:sz w:val="24"/>
          <w:szCs w:val="24"/>
        </w:rPr>
        <w:t>BCB’C’</w:t>
      </w:r>
      <w:r w:rsidRPr="00ED1B3E">
        <w:rPr>
          <w:rFonts w:ascii="Times New Roman" w:hAnsi="Times New Roman" w:cs="Times New Roman"/>
          <w:sz w:val="24"/>
          <w:szCs w:val="24"/>
        </w:rPr>
        <w:t xml:space="preserve"> nội tiếp nên </w:t>
      </w:r>
      <w:r w:rsidRPr="00ED1B3E">
        <w:rPr>
          <w:rFonts w:ascii="Times New Roman" w:eastAsia="Calibri" w:hAnsi="Times New Roman" w:cs="Times New Roman"/>
          <w:position w:val="-6"/>
          <w:sz w:val="24"/>
          <w:szCs w:val="24"/>
        </w:rPr>
        <w:object w:dxaOrig="3019" w:dyaOrig="360">
          <v:shape id="_x0000_i1571" type="#_x0000_t75" style="width:150.9pt;height:18pt" o:ole="">
            <v:imagedata r:id="rId945" o:title=""/>
          </v:shape>
          <o:OLEObject Type="Embed" ProgID="Equation.DSMT4" ShapeID="_x0000_i1571" DrawAspect="Content" ObjectID="_1600346653" r:id="rId946"/>
        </w:object>
      </w:r>
      <w:r w:rsidRPr="00ED1B3E">
        <w:rPr>
          <w:rFonts w:ascii="Times New Roman" w:hAnsi="Times New Roman" w:cs="Times New Roman"/>
          <w:sz w:val="24"/>
          <w:szCs w:val="24"/>
        </w:rPr>
        <w:t xml:space="preserve"> </w:t>
      </w:r>
      <w:r w:rsidRPr="00ED1B3E">
        <w:rPr>
          <w:rFonts w:ascii="Times New Roman" w:hAnsi="Times New Roman" w:cs="Times New Roman"/>
          <w:i/>
          <w:sz w:val="24"/>
          <w:szCs w:val="24"/>
        </w:rPr>
        <w:t>H</w:t>
      </w:r>
      <w:r w:rsidRPr="00ED1B3E">
        <w:rPr>
          <w:rFonts w:ascii="Times New Roman" w:hAnsi="Times New Roman" w:cs="Times New Roman"/>
          <w:sz w:val="24"/>
          <w:szCs w:val="24"/>
        </w:rPr>
        <w:t xml:space="preserve"> nằm trên đường phân giác trong hạ từ </w:t>
      </w:r>
      <w:r w:rsidRPr="00ED1B3E">
        <w:rPr>
          <w:rFonts w:ascii="Times New Roman" w:hAnsi="Times New Roman" w:cs="Times New Roman"/>
          <w:i/>
          <w:sz w:val="24"/>
          <w:szCs w:val="24"/>
        </w:rPr>
        <w:t>D</w:t>
      </w:r>
      <w:r w:rsidRPr="00ED1B3E">
        <w:rPr>
          <w:rFonts w:ascii="Times New Roman" w:hAnsi="Times New Roman" w:cs="Times New Roman"/>
          <w:sz w:val="24"/>
          <w:szCs w:val="24"/>
        </w:rPr>
        <w:t xml:space="preserve"> của tam giác </w:t>
      </w:r>
      <w:r w:rsidRPr="00ED1B3E">
        <w:rPr>
          <w:rFonts w:ascii="Times New Roman" w:hAnsi="Times New Roman" w:cs="Times New Roman"/>
          <w:i/>
          <w:sz w:val="24"/>
          <w:szCs w:val="24"/>
        </w:rPr>
        <w:t>DEF</w:t>
      </w:r>
      <w:r w:rsidRPr="00ED1B3E">
        <w:rPr>
          <w:rFonts w:ascii="Times New Roman" w:hAnsi="Times New Roman" w:cs="Times New Roman"/>
          <w:sz w:val="24"/>
          <w:szCs w:val="24"/>
        </w:rPr>
        <w:t xml:space="preserve">, tương tự ta cũng chỉ ra được </w:t>
      </w:r>
      <w:r w:rsidRPr="00ED1B3E">
        <w:rPr>
          <w:rFonts w:ascii="Times New Roman" w:hAnsi="Times New Roman" w:cs="Times New Roman"/>
          <w:i/>
          <w:sz w:val="24"/>
          <w:szCs w:val="24"/>
        </w:rPr>
        <w:t>H</w:t>
      </w:r>
      <w:r w:rsidRPr="00ED1B3E">
        <w:rPr>
          <w:rFonts w:ascii="Times New Roman" w:hAnsi="Times New Roman" w:cs="Times New Roman"/>
          <w:sz w:val="24"/>
          <w:szCs w:val="24"/>
        </w:rPr>
        <w:t xml:space="preserve"> nằm trên đường phân giác trong hạ từ đỉnh </w:t>
      </w:r>
      <w:r w:rsidRPr="00ED1B3E">
        <w:rPr>
          <w:rFonts w:ascii="Times New Roman" w:hAnsi="Times New Roman" w:cs="Times New Roman"/>
          <w:i/>
          <w:sz w:val="24"/>
          <w:szCs w:val="24"/>
        </w:rPr>
        <w:t>E</w:t>
      </w:r>
      <w:r w:rsidRPr="00ED1B3E">
        <w:rPr>
          <w:rFonts w:ascii="Times New Roman" w:hAnsi="Times New Roman" w:cs="Times New Roman"/>
          <w:sz w:val="24"/>
          <w:szCs w:val="24"/>
        </w:rPr>
        <w:t xml:space="preserve"> của tam giác </w:t>
      </w:r>
      <w:r w:rsidRPr="00ED1B3E">
        <w:rPr>
          <w:rFonts w:ascii="Times New Roman" w:hAnsi="Times New Roman" w:cs="Times New Roman"/>
          <w:i/>
          <w:sz w:val="24"/>
          <w:szCs w:val="24"/>
        </w:rPr>
        <w:t>DEF</w:t>
      </w:r>
      <w:r w:rsidRPr="00ED1B3E">
        <w:rPr>
          <w:rFonts w:ascii="Times New Roman" w:hAnsi="Times New Roman" w:cs="Times New Roman"/>
          <w:sz w:val="24"/>
          <w:szCs w:val="24"/>
        </w:rPr>
        <w:t xml:space="preserve">. Vậy </w:t>
      </w:r>
      <w:r w:rsidRPr="00ED1B3E">
        <w:rPr>
          <w:rFonts w:ascii="Times New Roman" w:hAnsi="Times New Roman" w:cs="Times New Roman"/>
          <w:i/>
          <w:sz w:val="24"/>
          <w:szCs w:val="24"/>
        </w:rPr>
        <w:t>H</w:t>
      </w:r>
      <w:r w:rsidRPr="00ED1B3E">
        <w:rPr>
          <w:rFonts w:ascii="Times New Roman" w:hAnsi="Times New Roman" w:cs="Times New Roman"/>
          <w:sz w:val="24"/>
          <w:szCs w:val="24"/>
        </w:rPr>
        <w:t xml:space="preserve"> là tâm đường tròn nội tiếp của tam giác </w:t>
      </w:r>
      <w:r w:rsidRPr="00ED1B3E">
        <w:rPr>
          <w:rFonts w:ascii="Times New Roman" w:hAnsi="Times New Roman" w:cs="Times New Roman"/>
          <w:i/>
          <w:sz w:val="24"/>
          <w:szCs w:val="24"/>
        </w:rPr>
        <w:t>DEF</w: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 </w:t>
      </w:r>
      <w:r w:rsidRPr="00ED1B3E">
        <w:rPr>
          <w:rFonts w:ascii="Times New Roman" w:hAnsi="Times New Roman" w:cs="Times New Roman"/>
          <w:position w:val="-6"/>
          <w:sz w:val="24"/>
          <w:szCs w:val="24"/>
        </w:rPr>
        <w:object w:dxaOrig="1260" w:dyaOrig="360">
          <v:shape id="_x0000_i1572" type="#_x0000_t75" style="width:63pt;height:18pt" o:ole="">
            <v:imagedata r:id="rId947" o:title=""/>
          </v:shape>
          <o:OLEObject Type="Embed" ProgID="Equation.DSMT4" ShapeID="_x0000_i1572" DrawAspect="Content" ObjectID="_1600346654" r:id="rId948"/>
        </w:object>
      </w:r>
      <w:r w:rsidRPr="00ED1B3E">
        <w:rPr>
          <w:rFonts w:ascii="Times New Roman" w:hAnsi="Times New Roman" w:cs="Times New Roman"/>
          <w:sz w:val="24"/>
          <w:szCs w:val="24"/>
        </w:rPr>
        <w:t xml:space="preserve"> ( Góc nội tiếp chắn cung EC)</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position w:val="-6"/>
          <w:sz w:val="24"/>
          <w:szCs w:val="24"/>
        </w:rPr>
        <w:object w:dxaOrig="1400" w:dyaOrig="360">
          <v:shape id="_x0000_i1573" type="#_x0000_t75" style="width:69.9pt;height:18pt" o:ole="">
            <v:imagedata r:id="rId949" o:title=""/>
          </v:shape>
          <o:OLEObject Type="Embed" ProgID="Equation.DSMT4" ShapeID="_x0000_i1573" DrawAspect="Content" ObjectID="_1600346655" r:id="rId950"/>
        </w:object>
      </w:r>
      <w:r w:rsidRPr="00ED1B3E">
        <w:rPr>
          <w:rFonts w:ascii="Times New Roman" w:hAnsi="Times New Roman" w:cs="Times New Roman"/>
          <w:sz w:val="24"/>
          <w:szCs w:val="24"/>
        </w:rPr>
        <w:t xml:space="preserve">( cùng phụ với góc </w:t>
      </w:r>
      <w:r w:rsidRPr="00ED1B3E">
        <w:rPr>
          <w:rFonts w:ascii="Times New Roman" w:hAnsi="Times New Roman" w:cs="Times New Roman"/>
          <w:position w:val="-6"/>
          <w:sz w:val="24"/>
          <w:szCs w:val="24"/>
        </w:rPr>
        <w:object w:dxaOrig="560" w:dyaOrig="360">
          <v:shape id="_x0000_i1574" type="#_x0000_t75" style="width:27.7pt;height:18pt" o:ole="">
            <v:imagedata r:id="rId951" o:title=""/>
          </v:shape>
          <o:OLEObject Type="Embed" ProgID="Equation.DSMT4" ShapeID="_x0000_i1574" DrawAspect="Content" ObjectID="_1600346656" r:id="rId952"/>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Nên có </w:t>
      </w:r>
      <w:r w:rsidRPr="00ED1B3E">
        <w:rPr>
          <w:rFonts w:ascii="Times New Roman" w:hAnsi="Times New Roman" w:cs="Times New Roman"/>
          <w:position w:val="-6"/>
          <w:sz w:val="24"/>
          <w:szCs w:val="24"/>
        </w:rPr>
        <w:object w:dxaOrig="1359" w:dyaOrig="360">
          <v:shape id="_x0000_i1575" type="#_x0000_t75" style="width:67.85pt;height:18pt" o:ole="">
            <v:imagedata r:id="rId953" o:title=""/>
          </v:shape>
          <o:OLEObject Type="Embed" ProgID="Equation.DSMT4" ShapeID="_x0000_i1575" DrawAspect="Content" ObjectID="_1600346657" r:id="rId954"/>
        </w:object>
      </w:r>
      <w:r w:rsidRPr="00ED1B3E">
        <w:rPr>
          <w:rFonts w:ascii="Times New Roman" w:hAnsi="Times New Roman" w:cs="Times New Roman"/>
          <w:position w:val="-6"/>
          <w:sz w:val="24"/>
          <w:szCs w:val="24"/>
        </w:rPr>
        <w:object w:dxaOrig="980" w:dyaOrig="279">
          <v:shape id="_x0000_i1576" type="#_x0000_t75" style="width:49.15pt;height:13.85pt" o:ole="">
            <v:imagedata r:id="rId955" o:title=""/>
          </v:shape>
          <o:OLEObject Type="Embed" ProgID="Equation.DSMT4" ShapeID="_x0000_i1576" DrawAspect="Content" ObjectID="_1600346658" r:id="rId956"/>
        </w:object>
      </w:r>
      <w:r w:rsidRPr="00ED1B3E">
        <w:rPr>
          <w:rFonts w:ascii="Times New Roman" w:hAnsi="Times New Roman" w:cs="Times New Roman"/>
          <w:sz w:val="24"/>
          <w:szCs w:val="24"/>
        </w:rPr>
        <w:t xml:space="preserve"> có AB’ vừa là phân giác vừa là đường cao. Vậy E, H đối xứng nhau qua đường thẳng A</w:t>
      </w:r>
      <w:r w:rsidR="00ED1B3E" w:rsidRPr="00ED1B3E">
        <w:rPr>
          <w:rFonts w:ascii="Times New Roman" w:hAnsi="Times New Roman" w:cs="Times New Roman"/>
          <w:b/>
          <w:color w:val="0000FF"/>
          <w:sz w:val="24"/>
          <w:szCs w:val="24"/>
        </w:rPr>
        <w:t>C.</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eastAsia="Calibri" w:hAnsi="Times New Roman" w:cs="Times New Roman"/>
          <w:sz w:val="24"/>
          <w:szCs w:val="24"/>
        </w:rPr>
        <w:t>+) Do</w:t>
      </w:r>
      <w:r w:rsidRPr="00ED1B3E">
        <w:rPr>
          <w:rFonts w:ascii="Times New Roman" w:eastAsia="Calibri" w:hAnsi="Times New Roman" w:cs="Times New Roman"/>
          <w:i/>
          <w:sz w:val="24"/>
          <w:szCs w:val="24"/>
        </w:rPr>
        <w:t xml:space="preserve"> </w:t>
      </w:r>
      <w:r w:rsidRPr="00ED1B3E">
        <w:rPr>
          <w:rFonts w:ascii="Times New Roman" w:hAnsi="Times New Roman" w:cs="Times New Roman"/>
          <w:i/>
          <w:sz w:val="24"/>
          <w:szCs w:val="24"/>
        </w:rPr>
        <w:t>H</w:t>
      </w:r>
      <w:r w:rsidRPr="00ED1B3E">
        <w:rPr>
          <w:rFonts w:ascii="Times New Roman" w:hAnsi="Times New Roman" w:cs="Times New Roman"/>
          <w:sz w:val="24"/>
          <w:szCs w:val="24"/>
        </w:rPr>
        <w:t xml:space="preserve"> là tâm đường tròn nội tiếp của tam giác </w:t>
      </w:r>
      <w:r w:rsidRPr="00ED1B3E">
        <w:rPr>
          <w:rFonts w:ascii="Times New Roman" w:hAnsi="Times New Roman" w:cs="Times New Roman"/>
          <w:i/>
          <w:sz w:val="24"/>
          <w:szCs w:val="24"/>
        </w:rPr>
        <w:t>DEF</w:t>
      </w:r>
      <w:r w:rsidRPr="00ED1B3E">
        <w:rPr>
          <w:rFonts w:ascii="Times New Roman" w:hAnsi="Times New Roman" w:cs="Times New Roman"/>
          <w:sz w:val="24"/>
          <w:szCs w:val="24"/>
        </w:rPr>
        <w:t xml:space="preserve"> </w:t>
      </w:r>
      <w:r w:rsidRPr="00ED1B3E">
        <w:rPr>
          <w:rFonts w:ascii="Times New Roman" w:hAnsi="Times New Roman" w:cs="Times New Roman"/>
          <w:position w:val="-10"/>
          <w:sz w:val="24"/>
          <w:szCs w:val="24"/>
        </w:rPr>
        <w:object w:dxaOrig="3379" w:dyaOrig="380">
          <v:shape id="_x0000_i1577" type="#_x0000_t75" style="width:168.9pt;height:18.7pt" o:ole="">
            <v:imagedata r:id="rId957" o:title=""/>
          </v:shape>
          <o:OLEObject Type="Embed" ProgID="Equation.DSMT4" ShapeID="_x0000_i1577" DrawAspect="Content" ObjectID="_1600346659" r:id="rId958"/>
        </w:object>
      </w:r>
      <w:r w:rsidRPr="00ED1B3E">
        <w:rPr>
          <w:rFonts w:ascii="Times New Roman" w:hAnsi="Times New Roman" w:cs="Times New Roman"/>
          <w:sz w:val="24"/>
          <w:szCs w:val="24"/>
        </w:rPr>
        <w:t xml:space="preserve"> .</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Mà </w:t>
      </w:r>
      <w:r w:rsidRPr="00ED1B3E">
        <w:rPr>
          <w:rFonts w:ascii="Times New Roman" w:hAnsi="Times New Roman" w:cs="Times New Roman"/>
          <w:position w:val="-24"/>
          <w:sz w:val="24"/>
          <w:szCs w:val="24"/>
        </w:rPr>
        <w:object w:dxaOrig="1180" w:dyaOrig="680">
          <v:shape id="_x0000_i1578" type="#_x0000_t75" style="width:58.85pt;height:33.9pt" o:ole="">
            <v:imagedata r:id="rId959" o:title=""/>
          </v:shape>
          <o:OLEObject Type="Embed" ProgID="Equation.DSMT4" ShapeID="_x0000_i1578" DrawAspect="Content" ObjectID="_1600346660" r:id="rId960"/>
        </w:object>
      </w:r>
      <w:r w:rsidRPr="00ED1B3E">
        <w:rPr>
          <w:rFonts w:ascii="Times New Roman" w:hAnsi="Times New Roman" w:cs="Times New Roman"/>
          <w:sz w:val="24"/>
          <w:szCs w:val="24"/>
        </w:rPr>
        <w:t xml:space="preserve"> , </w:t>
      </w:r>
      <w:r w:rsidRPr="00ED1B3E">
        <w:rPr>
          <w:rFonts w:ascii="Times New Roman" w:hAnsi="Times New Roman" w:cs="Times New Roman"/>
          <w:position w:val="-24"/>
          <w:sz w:val="24"/>
          <w:szCs w:val="24"/>
        </w:rPr>
        <w:object w:dxaOrig="1219" w:dyaOrig="680">
          <v:shape id="_x0000_i1579" type="#_x0000_t75" style="width:60.9pt;height:33.9pt" o:ole="">
            <v:imagedata r:id="rId961" o:title=""/>
          </v:shape>
          <o:OLEObject Type="Embed" ProgID="Equation.DSMT4" ShapeID="_x0000_i1579" DrawAspect="Content" ObjectID="_1600346661" r:id="rId962"/>
        </w:object>
      </w:r>
      <w:r w:rsidRPr="00ED1B3E">
        <w:rPr>
          <w:rFonts w:ascii="Times New Roman" w:hAnsi="Times New Roman" w:cs="Times New Roman"/>
          <w:sz w:val="24"/>
          <w:szCs w:val="24"/>
        </w:rPr>
        <w:t>,</w:t>
      </w:r>
      <w:r w:rsidRPr="00ED1B3E">
        <w:rPr>
          <w:rFonts w:ascii="Times New Roman" w:hAnsi="Times New Roman" w:cs="Times New Roman"/>
          <w:position w:val="-8"/>
          <w:sz w:val="24"/>
          <w:szCs w:val="24"/>
        </w:rPr>
        <w:object w:dxaOrig="1060" w:dyaOrig="360">
          <v:shape id="_x0000_i1580" type="#_x0000_t75" style="width:53.3pt;height:18pt" o:ole="">
            <v:imagedata r:id="rId963" o:title=""/>
          </v:shape>
          <o:OLEObject Type="Embed" ProgID="Equation.DSMT4" ShapeID="_x0000_i1580" DrawAspect="Content" ObjectID="_1600346662" r:id="rId964"/>
        </w:object>
      </w:r>
      <w:r w:rsidRPr="00ED1B3E">
        <w:rPr>
          <w:rFonts w:ascii="Times New Roman" w:hAnsi="Times New Roman" w:cs="Times New Roman"/>
          <w:sz w:val="24"/>
          <w:szCs w:val="24"/>
        </w:rPr>
        <w:t>.</w: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position w:val="-24"/>
          <w:sz w:val="24"/>
          <w:szCs w:val="24"/>
        </w:rPr>
        <w:object w:dxaOrig="6500" w:dyaOrig="620">
          <v:shape id="_x0000_i1581" type="#_x0000_t75" style="width:324.7pt;height:31.15pt" o:ole="">
            <v:imagedata r:id="rId965" o:title=""/>
          </v:shape>
          <o:OLEObject Type="Embed" ProgID="Equation.DSMT4" ShapeID="_x0000_i1581" DrawAspect="Content" ObjectID="_1600346663" r:id="rId966"/>
        </w:object>
      </w:r>
    </w:p>
    <w:p w:rsidR="00ED1B3E" w:rsidRPr="00ED1B3E" w:rsidRDefault="008F207D" w:rsidP="00ED1B3E">
      <w:pPr>
        <w:tabs>
          <w:tab w:val="left" w:pos="2268"/>
        </w:tabs>
        <w:ind w:left="964" w:firstLine="0"/>
        <w:jc w:val="both"/>
        <w:rPr>
          <w:rFonts w:ascii="Times New Roman" w:hAnsi="Times New Roman" w:cs="Times New Roman"/>
          <w:sz w:val="24"/>
          <w:szCs w:val="24"/>
        </w:rPr>
      </w:pPr>
      <w:r w:rsidRPr="00ED1B3E">
        <w:rPr>
          <w:rFonts w:ascii="Times New Roman" w:hAnsi="Times New Roman" w:cs="Times New Roman"/>
          <w:sz w:val="24"/>
          <w:szCs w:val="24"/>
        </w:rPr>
        <w:t xml:space="preserve">+) Do </w:t>
      </w:r>
      <w:r w:rsidRPr="00ED1B3E">
        <w:rPr>
          <w:rFonts w:ascii="Times New Roman" w:hAnsi="Times New Roman" w:cs="Times New Roman"/>
          <w:i/>
          <w:sz w:val="24"/>
          <w:szCs w:val="24"/>
        </w:rPr>
        <w:t>AC</w:t>
      </w:r>
      <w:r w:rsidRPr="00ED1B3E">
        <w:rPr>
          <w:rFonts w:ascii="Times New Roman" w:hAnsi="Times New Roman" w:cs="Times New Roman"/>
          <w:sz w:val="24"/>
          <w:szCs w:val="24"/>
        </w:rPr>
        <w:t xml:space="preserve"> là trung trực của </w:t>
      </w:r>
      <w:r w:rsidRPr="00ED1B3E">
        <w:rPr>
          <w:rFonts w:ascii="Times New Roman" w:hAnsi="Times New Roman" w:cs="Times New Roman"/>
          <w:i/>
          <w:sz w:val="24"/>
          <w:szCs w:val="24"/>
        </w:rPr>
        <w:t>HE</w:t>
      </w:r>
      <w:r w:rsidRPr="00ED1B3E">
        <w:rPr>
          <w:rFonts w:ascii="Times New Roman" w:hAnsi="Times New Roman" w:cs="Times New Roman"/>
          <w:sz w:val="24"/>
          <w:szCs w:val="24"/>
        </w:rPr>
        <w:t xml:space="preserve"> nên </w:t>
      </w:r>
      <w:r w:rsidRPr="00ED1B3E">
        <w:rPr>
          <w:rFonts w:ascii="Times New Roman" w:hAnsi="Times New Roman" w:cs="Times New Roman"/>
          <w:i/>
          <w:sz w:val="24"/>
          <w:szCs w:val="24"/>
        </w:rPr>
        <w:t>AC</w:t>
      </w:r>
      <w:r w:rsidRPr="00ED1B3E">
        <w:rPr>
          <w:rFonts w:ascii="Times New Roman" w:hAnsi="Times New Roman" w:cs="Times New Roman"/>
          <w:sz w:val="24"/>
          <w:szCs w:val="24"/>
        </w:rPr>
        <w:t xml:space="preserve"> đi qua trung điểm </w:t>
      </w:r>
      <w:r w:rsidRPr="00ED1B3E">
        <w:rPr>
          <w:rFonts w:ascii="Times New Roman" w:eastAsia="Calibri" w:hAnsi="Times New Roman" w:cs="Times New Roman"/>
          <w:position w:val="-28"/>
          <w:sz w:val="24"/>
          <w:szCs w:val="24"/>
        </w:rPr>
        <w:object w:dxaOrig="999" w:dyaOrig="680">
          <v:shape id="_x0000_i1582" type="#_x0000_t75" style="width:50.55pt;height:33.9pt" o:ole="">
            <v:imagedata r:id="rId967" o:title=""/>
          </v:shape>
          <o:OLEObject Type="Embed" ProgID="Equation.DSMT4" ShapeID="_x0000_i1582" DrawAspect="Content" ObjectID="_1600346664" r:id="rId968"/>
        </w:object>
      </w:r>
      <w:r w:rsidRPr="00ED1B3E">
        <w:rPr>
          <w:rFonts w:ascii="Times New Roman" w:eastAsia="Calibri" w:hAnsi="Times New Roman" w:cs="Times New Roman"/>
          <w:sz w:val="24"/>
          <w:szCs w:val="24"/>
        </w:rPr>
        <w:t>của HE</w:t>
      </w:r>
      <w:r w:rsidRPr="00ED1B3E">
        <w:rPr>
          <w:rFonts w:ascii="Times New Roman" w:hAnsi="Times New Roman" w:cs="Times New Roman"/>
          <w:sz w:val="24"/>
          <w:szCs w:val="24"/>
        </w:rPr>
        <w:t xml:space="preserve"> và có vtpt là </w:t>
      </w:r>
      <w:r w:rsidRPr="00ED1B3E">
        <w:rPr>
          <w:rFonts w:ascii="Times New Roman" w:eastAsia="Calibri" w:hAnsi="Times New Roman" w:cs="Times New Roman"/>
          <w:position w:val="-14"/>
          <w:sz w:val="24"/>
          <w:szCs w:val="24"/>
        </w:rPr>
        <w:object w:dxaOrig="3140" w:dyaOrig="420">
          <v:shape id="_x0000_i1583" type="#_x0000_t75" style="width:156.45pt;height:20.75pt" o:ole="">
            <v:imagedata r:id="rId969" o:title=""/>
          </v:shape>
          <o:OLEObject Type="Embed" ProgID="Equation.DSMT4" ShapeID="_x0000_i1583" DrawAspect="Content" ObjectID="_1600346665" r:id="rId970"/>
        </w:object>
      </w:r>
    </w:p>
    <w:p w:rsidR="00ED1B3E" w:rsidRPr="00ED1B3E" w:rsidRDefault="008F207D" w:rsidP="00ED1B3E">
      <w:pPr>
        <w:pStyle w:val="utrang"/>
        <w:tabs>
          <w:tab w:val="clear" w:pos="4680"/>
          <w:tab w:val="clear" w:pos="9360"/>
          <w:tab w:val="left" w:pos="2268"/>
        </w:tabs>
        <w:ind w:left="964"/>
        <w:rPr>
          <w:rFonts w:ascii="Times New Roman" w:hAnsi="Times New Roman" w:cs="Times New Roman"/>
          <w:sz w:val="24"/>
          <w:szCs w:val="24"/>
        </w:rPr>
      </w:pPr>
      <w:r w:rsidRPr="00ED1B3E">
        <w:rPr>
          <w:rFonts w:ascii="Times New Roman" w:hAnsi="Times New Roman" w:cs="Times New Roman"/>
          <w:sz w:val="24"/>
          <w:szCs w:val="24"/>
        </w:rPr>
        <w:t>Tuandel2009@gmail.com</w:t>
      </w:r>
    </w:p>
    <w:p w:rsidR="00ED1B3E" w:rsidRPr="003A2A60" w:rsidRDefault="008F207D" w:rsidP="003A2A60">
      <w:pPr>
        <w:pStyle w:val="oancuaDanhsach"/>
        <w:numPr>
          <w:ilvl w:val="0"/>
          <w:numId w:val="7"/>
        </w:numPr>
        <w:tabs>
          <w:tab w:val="left" w:pos="992"/>
        </w:tabs>
        <w:spacing w:line="276" w:lineRule="auto"/>
        <w:jc w:val="both"/>
      </w:pPr>
      <w:r w:rsidRPr="003A2A60">
        <w:t>Trong mặt phẳng OXY,tam giác ABC có A(1;2),trung tuyến BM có phương trình 2x+y+1=0,đường phân giác trong CD có Phương trình x+y+1=0.Viết phương trình đường thẳng B</w:t>
      </w:r>
      <w:r w:rsidR="00ED1B3E" w:rsidRPr="003A2A60">
        <w:rPr>
          <w:b/>
          <w:color w:val="0000FF"/>
        </w:rPr>
        <w:t>C.</w:t>
      </w:r>
    </w:p>
    <w:p w:rsidR="00ED1B3E" w:rsidRPr="00ED1B3E" w:rsidRDefault="00ED1B3E" w:rsidP="00ED1B3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D1B3E">
        <w:rPr>
          <w:rFonts w:ascii="Times New Roman" w:hAnsi="Times New Roman" w:cs="Times New Roman"/>
          <w:b/>
          <w:color w:val="0000FF"/>
          <w:sz w:val="24"/>
          <w:szCs w:val="24"/>
        </w:rPr>
        <w:t>A.</w:t>
      </w:r>
      <w:r w:rsidR="008F207D" w:rsidRPr="00ED1B3E">
        <w:rPr>
          <w:rFonts w:ascii="Times New Roman" w:hAnsi="Times New Roman" w:cs="Times New Roman"/>
          <w:sz w:val="24"/>
          <w:szCs w:val="24"/>
        </w:rPr>
        <w:t>-3x-y+11=0</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rPr>
        <w:t>B.</w:t>
      </w:r>
      <w:r w:rsidR="008F207D" w:rsidRPr="00ED1B3E">
        <w:rPr>
          <w:rFonts w:ascii="Times New Roman" w:hAnsi="Times New Roman" w:cs="Times New Roman"/>
          <w:sz w:val="24"/>
          <w:szCs w:val="24"/>
        </w:rPr>
        <w:t>3x+y+11=0</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rPr>
        <w:t>C.</w:t>
      </w:r>
      <w:r w:rsidR="008F207D" w:rsidRPr="00ED1B3E">
        <w:rPr>
          <w:rFonts w:ascii="Times New Roman" w:hAnsi="Times New Roman" w:cs="Times New Roman"/>
          <w:sz w:val="24"/>
          <w:szCs w:val="24"/>
        </w:rPr>
        <w:t>3x-y+11=0</w:t>
      </w:r>
      <w:r w:rsidR="008F207D" w:rsidRPr="00ED1B3E">
        <w:rPr>
          <w:rFonts w:ascii="Times New Roman" w:hAnsi="Times New Roman" w:cs="Times New Roman"/>
          <w:sz w:val="24"/>
          <w:szCs w:val="24"/>
        </w:rPr>
        <w:tab/>
      </w:r>
      <w:r w:rsidRPr="00ED1B3E">
        <w:rPr>
          <w:rFonts w:ascii="Times New Roman" w:hAnsi="Times New Roman" w:cs="Times New Roman"/>
          <w:b/>
          <w:color w:val="0000FF"/>
          <w:sz w:val="24"/>
          <w:szCs w:val="24"/>
        </w:rPr>
        <w:t>D.</w:t>
      </w:r>
      <w:r w:rsidR="008F207D" w:rsidRPr="00ED1B3E">
        <w:rPr>
          <w:rFonts w:ascii="Times New Roman" w:hAnsi="Times New Roman" w:cs="Times New Roman"/>
          <w:sz w:val="24"/>
          <w:szCs w:val="24"/>
        </w:rPr>
        <w:t>3x+y-11=0</w:t>
      </w:r>
    </w:p>
    <w:p w:rsidR="00ED1B3E" w:rsidRPr="00ED1B3E" w:rsidRDefault="00ED1B3E" w:rsidP="00ED1B3E">
      <w:pPr>
        <w:tabs>
          <w:tab w:val="left" w:pos="2268"/>
        </w:tabs>
        <w:ind w:left="964" w:firstLine="0"/>
        <w:jc w:val="center"/>
        <w:rPr>
          <w:rFonts w:ascii="Times New Roman" w:hAnsi="Times New Roman" w:cs="Times New Roman"/>
          <w:b/>
          <w:sz w:val="24"/>
          <w:szCs w:val="24"/>
        </w:rPr>
      </w:pPr>
      <w:r w:rsidRPr="00ED1B3E">
        <w:rPr>
          <w:rFonts w:ascii="Times New Roman" w:hAnsi="Times New Roman" w:cs="Times New Roman"/>
          <w:b/>
          <w:color w:val="0000FF"/>
          <w:sz w:val="24"/>
          <w:szCs w:val="24"/>
        </w:rPr>
        <w:t>Lời giải</w:t>
      </w:r>
    </w:p>
    <w:p w:rsidR="00ED1B3E" w:rsidRPr="00ED1B3E" w:rsidRDefault="003A2A60" w:rsidP="00ED1B3E">
      <w:pPr>
        <w:tabs>
          <w:tab w:val="left" w:pos="2268"/>
        </w:tabs>
        <w:ind w:left="964" w:firstLine="0"/>
        <w:rPr>
          <w:rFonts w:ascii="Times New Roman" w:hAnsi="Times New Roman" w:cs="Times New Roman"/>
          <w:sz w:val="24"/>
          <w:szCs w:val="24"/>
        </w:rPr>
      </w:pPr>
      <w:r>
        <w:rPr>
          <w:rFonts w:ascii="Times New Roman" w:hAnsi="Times New Roman" w:cs="Times New Roman"/>
          <w:noProof/>
          <w:sz w:val="24"/>
          <w:szCs w:val="24"/>
        </w:rPr>
        <w:lastRenderedPageBreak/>
        <w:pict>
          <v:shape id="Picture 4" o:spid="_x0000_i1584" type="#_x0000_t75" style="width:468.7pt;height:231.25pt;visibility:visible">
            <v:imagedata r:id="rId971" o:title=""/>
          </v:shape>
        </w:pi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Từ A kẻ đường thẳng song song với BM cắt BC tại E,khi đó BM là đường trung bình của tam giác ABE,</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Ta có CD cắt BM và AE tại I và J suy ra I là trung điểm JC</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Lập phương trình AE có dạng:2x+y-4=0</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I</w:t>
      </w:r>
      <w:r w:rsidRPr="00ED1B3E">
        <w:rPr>
          <w:rFonts w:ascii="Times New Roman" w:hAnsi="Times New Roman" w:cs="Times New Roman"/>
          <w:position w:val="-30"/>
          <w:sz w:val="24"/>
          <w:szCs w:val="24"/>
        </w:rPr>
        <w:object w:dxaOrig="1980" w:dyaOrig="720">
          <v:shape id="_x0000_i1585" type="#_x0000_t75" style="width:99pt;height:36pt" o:ole="">
            <v:imagedata r:id="rId972" o:title=""/>
          </v:shape>
          <o:OLEObject Type="Embed" ProgID="Equation.DSMT4" ShapeID="_x0000_i1585" DrawAspect="Content" ObjectID="_1600346666" r:id="rId973"/>
        </w:object>
      </w:r>
      <w:r w:rsidRPr="00ED1B3E">
        <w:rPr>
          <w:rFonts w:ascii="Times New Roman" w:hAnsi="Times New Roman" w:cs="Times New Roman"/>
          <w:position w:val="-6"/>
          <w:sz w:val="24"/>
          <w:szCs w:val="24"/>
        </w:rPr>
        <w:object w:dxaOrig="300" w:dyaOrig="240">
          <v:shape id="_x0000_i1586" type="#_x0000_t75" style="width:15.25pt;height:11.75pt" o:ole="">
            <v:imagedata r:id="rId974" o:title=""/>
          </v:shape>
          <o:OLEObject Type="Embed" ProgID="Equation.DSMT4" ShapeID="_x0000_i1586" DrawAspect="Content" ObjectID="_1600346667" r:id="rId975"/>
        </w:object>
      </w:r>
      <w:r w:rsidRPr="00ED1B3E">
        <w:rPr>
          <w:rFonts w:ascii="Times New Roman" w:hAnsi="Times New Roman" w:cs="Times New Roman"/>
          <w:sz w:val="24"/>
          <w:szCs w:val="24"/>
        </w:rPr>
        <w:t>I((0;-1)</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J</w:t>
      </w:r>
      <w:r w:rsidRPr="00ED1B3E">
        <w:rPr>
          <w:rFonts w:ascii="Times New Roman" w:hAnsi="Times New Roman" w:cs="Times New Roman"/>
          <w:position w:val="-30"/>
          <w:sz w:val="24"/>
          <w:szCs w:val="24"/>
        </w:rPr>
        <w:object w:dxaOrig="1960" w:dyaOrig="720">
          <v:shape id="_x0000_i1587" type="#_x0000_t75" style="width:98.3pt;height:36pt" o:ole="">
            <v:imagedata r:id="rId976" o:title=""/>
          </v:shape>
          <o:OLEObject Type="Embed" ProgID="Equation.DSMT4" ShapeID="_x0000_i1587" DrawAspect="Content" ObjectID="_1600346668" r:id="rId977"/>
        </w:object>
      </w:r>
      <w:r w:rsidRPr="00ED1B3E">
        <w:rPr>
          <w:rFonts w:ascii="Times New Roman" w:hAnsi="Times New Roman" w:cs="Times New Roman"/>
          <w:position w:val="-6"/>
          <w:sz w:val="24"/>
          <w:szCs w:val="24"/>
        </w:rPr>
        <w:object w:dxaOrig="300" w:dyaOrig="240">
          <v:shape id="_x0000_i1588" type="#_x0000_t75" style="width:15.25pt;height:11.75pt" o:ole="">
            <v:imagedata r:id="rId974" o:title=""/>
          </v:shape>
          <o:OLEObject Type="Embed" ProgID="Equation.DSMT4" ShapeID="_x0000_i1588" DrawAspect="Content" ObjectID="_1600346669" r:id="rId978"/>
        </w:object>
      </w:r>
      <w:r w:rsidRPr="00ED1B3E">
        <w:rPr>
          <w:rFonts w:ascii="Times New Roman" w:hAnsi="Times New Roman" w:cs="Times New Roman"/>
          <w:sz w:val="24"/>
          <w:szCs w:val="24"/>
        </w:rPr>
        <w:t>J(5;-6)</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Do I là trung điểm JC nên ta có</w:t>
      </w:r>
      <w:r w:rsidRPr="00ED1B3E">
        <w:rPr>
          <w:rFonts w:ascii="Times New Roman" w:hAnsi="Times New Roman" w:cs="Times New Roman"/>
          <w:position w:val="-32"/>
          <w:sz w:val="24"/>
          <w:szCs w:val="24"/>
        </w:rPr>
        <w:object w:dxaOrig="1500" w:dyaOrig="760">
          <v:shape id="_x0000_i1589" type="#_x0000_t75" style="width:74.75pt;height:38.1pt" o:ole="">
            <v:imagedata r:id="rId979" o:title=""/>
          </v:shape>
          <o:OLEObject Type="Embed" ProgID="Equation.DSMT4" ShapeID="_x0000_i1589" DrawAspect="Content" ObjectID="_1600346670" r:id="rId980"/>
        </w:object>
      </w:r>
      <w:r w:rsidRPr="00ED1B3E">
        <w:rPr>
          <w:rFonts w:ascii="Times New Roman" w:hAnsi="Times New Roman" w:cs="Times New Roman"/>
          <w:position w:val="-6"/>
          <w:sz w:val="24"/>
          <w:szCs w:val="24"/>
        </w:rPr>
        <w:object w:dxaOrig="300" w:dyaOrig="240">
          <v:shape id="_x0000_i1590" type="#_x0000_t75" style="width:15.25pt;height:11.75pt" o:ole="">
            <v:imagedata r:id="rId974" o:title=""/>
          </v:shape>
          <o:OLEObject Type="Embed" ProgID="Equation.DSMT4" ShapeID="_x0000_i1590" DrawAspect="Content" ObjectID="_1600346671" r:id="rId981"/>
        </w:object>
      </w:r>
      <w:r w:rsidRPr="00ED1B3E">
        <w:rPr>
          <w:rFonts w:ascii="Times New Roman" w:hAnsi="Times New Roman" w:cs="Times New Roman"/>
          <w:sz w:val="24"/>
          <w:szCs w:val="24"/>
        </w:rPr>
        <w:t>C(-5;4)</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Lập ngay phương trình AC</w:t>
      </w:r>
      <w:r w:rsidRPr="00ED1B3E">
        <w:rPr>
          <w:rFonts w:ascii="Times New Roman" w:hAnsi="Times New Roman" w:cs="Times New Roman"/>
          <w:position w:val="-34"/>
          <w:sz w:val="24"/>
          <w:szCs w:val="24"/>
        </w:rPr>
        <w:object w:dxaOrig="1760" w:dyaOrig="800">
          <v:shape id="_x0000_i1591" type="#_x0000_t75" style="width:87.9pt;height:40.15pt" o:ole="">
            <v:imagedata r:id="rId982" o:title=""/>
          </v:shape>
          <o:OLEObject Type="Embed" ProgID="Equation.DSMT4" ShapeID="_x0000_i1591" DrawAspect="Content" ObjectID="_1600346672" r:id="rId983"/>
        </w:object>
      </w:r>
      <w:r w:rsidRPr="00ED1B3E">
        <w:rPr>
          <w:rFonts w:ascii="Times New Roman" w:hAnsi="Times New Roman" w:cs="Times New Roman"/>
          <w:position w:val="-6"/>
          <w:sz w:val="24"/>
          <w:szCs w:val="24"/>
        </w:rPr>
        <w:object w:dxaOrig="300" w:dyaOrig="240">
          <v:shape id="_x0000_i1592" type="#_x0000_t75" style="width:15.25pt;height:11.75pt" o:ole="">
            <v:imagedata r:id="rId974" o:title=""/>
          </v:shape>
          <o:OLEObject Type="Embed" ProgID="Equation.DSMT4" ShapeID="_x0000_i1592" DrawAspect="Content" ObjectID="_1600346673" r:id="rId984"/>
        </w:object>
      </w:r>
      <w:r w:rsidRPr="00ED1B3E">
        <w:rPr>
          <w:rFonts w:ascii="Times New Roman" w:hAnsi="Times New Roman" w:cs="Times New Roman"/>
          <w:sz w:val="24"/>
          <w:szCs w:val="24"/>
        </w:rPr>
        <w:t>AC:x+3y-7=0</w: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 xml:space="preserve">Ta có </w:t>
      </w:r>
      <w:r w:rsidRPr="00ED1B3E">
        <w:rPr>
          <w:rFonts w:ascii="Times New Roman" w:hAnsi="Times New Roman" w:cs="Times New Roman"/>
          <w:position w:val="-12"/>
          <w:sz w:val="24"/>
          <w:szCs w:val="24"/>
        </w:rPr>
        <w:object w:dxaOrig="1560" w:dyaOrig="360">
          <v:shape id="_x0000_i1593" type="#_x0000_t75" style="width:78.25pt;height:18pt" o:ole="">
            <v:imagedata r:id="rId985" o:title=""/>
          </v:shape>
          <o:OLEObject Type="Embed" ProgID="Equation.DSMT4" ShapeID="_x0000_i1593" DrawAspect="Content" ObjectID="_1600346674" r:id="rId986"/>
        </w:object>
      </w:r>
    </w:p>
    <w:p w:rsidR="00ED1B3E" w:rsidRPr="00ED1B3E" w:rsidRDefault="008F207D" w:rsidP="00ED1B3E">
      <w:pPr>
        <w:tabs>
          <w:tab w:val="left" w:pos="2268"/>
        </w:tabs>
        <w:ind w:left="964" w:firstLine="0"/>
        <w:rPr>
          <w:rFonts w:ascii="Times New Roman" w:hAnsi="Times New Roman" w:cs="Times New Roman"/>
          <w:sz w:val="24"/>
          <w:szCs w:val="24"/>
        </w:rPr>
      </w:pPr>
      <w:r w:rsidRPr="00ED1B3E">
        <w:rPr>
          <w:rFonts w:ascii="Times New Roman" w:hAnsi="Times New Roman" w:cs="Times New Roman"/>
          <w:sz w:val="24"/>
          <w:szCs w:val="24"/>
        </w:rPr>
        <w:t>Phương trình BC:</w:t>
      </w:r>
      <w:r w:rsidRPr="00ED1B3E">
        <w:rPr>
          <w:rFonts w:ascii="Times New Roman" w:hAnsi="Times New Roman" w:cs="Times New Roman"/>
          <w:position w:val="-46"/>
          <w:sz w:val="24"/>
          <w:szCs w:val="24"/>
        </w:rPr>
        <w:object w:dxaOrig="960" w:dyaOrig="900">
          <v:shape id="_x0000_i1594" type="#_x0000_t75" style="width:47.75pt;height:45pt" o:ole="">
            <v:imagedata r:id="rId987" o:title=""/>
          </v:shape>
          <o:OLEObject Type="Embed" ProgID="Equation.DSMT4" ShapeID="_x0000_i1594" DrawAspect="Content" ObjectID="_1600346675" r:id="rId988"/>
        </w:object>
      </w:r>
      <w:r w:rsidRPr="00ED1B3E">
        <w:rPr>
          <w:rFonts w:ascii="Times New Roman" w:hAnsi="Times New Roman" w:cs="Times New Roman"/>
          <w:sz w:val="24"/>
          <w:szCs w:val="24"/>
        </w:rPr>
        <w:t>.(pt DC)-(pt AC)=0</w:t>
      </w:r>
      <w:r w:rsidRPr="00ED1B3E">
        <w:rPr>
          <w:rFonts w:ascii="Times New Roman" w:hAnsi="Times New Roman" w:cs="Times New Roman"/>
          <w:position w:val="-36"/>
          <w:sz w:val="24"/>
          <w:szCs w:val="24"/>
        </w:rPr>
        <w:object w:dxaOrig="4160" w:dyaOrig="740">
          <v:shape id="_x0000_i1595" type="#_x0000_t75" style="width:207.7pt;height:36.7pt" o:ole="">
            <v:imagedata r:id="rId989" o:title=""/>
          </v:shape>
          <o:OLEObject Type="Embed" ProgID="Equation.DSMT4" ShapeID="_x0000_i1595" DrawAspect="Content" ObjectID="_1600346676" r:id="rId990"/>
        </w:object>
      </w:r>
      <w:r w:rsidRPr="00ED1B3E">
        <w:rPr>
          <w:rFonts w:ascii="Times New Roman" w:hAnsi="Times New Roman" w:cs="Times New Roman"/>
          <w:position w:val="-40"/>
          <w:sz w:val="24"/>
          <w:szCs w:val="24"/>
        </w:rPr>
        <w:object w:dxaOrig="4099" w:dyaOrig="780">
          <v:shape id="_x0000_i1596" type="#_x0000_t75" style="width:204.9pt;height:38.75pt" o:ole="">
            <v:imagedata r:id="rId991" o:title=""/>
          </v:shape>
          <o:OLEObject Type="Embed" ProgID="Equation.DSMT4" ShapeID="_x0000_i1596" DrawAspect="Content" ObjectID="_1600346677" r:id="rId992"/>
        </w:object>
      </w:r>
      <w:r w:rsidRPr="00ED1B3E">
        <w:rPr>
          <w:rFonts w:ascii="Times New Roman" w:hAnsi="Times New Roman" w:cs="Times New Roman"/>
          <w:position w:val="-6"/>
          <w:sz w:val="24"/>
          <w:szCs w:val="24"/>
        </w:rPr>
        <w:object w:dxaOrig="340" w:dyaOrig="240">
          <v:shape id="_x0000_i1597" type="#_x0000_t75" style="width:17.3pt;height:11.75pt" o:ole="">
            <v:imagedata r:id="rId993" o:title=""/>
          </v:shape>
          <o:OLEObject Type="Embed" ProgID="Equation.DSMT4" ShapeID="_x0000_i1597" DrawAspect="Content" ObjectID="_1600346678" r:id="rId994"/>
        </w:object>
      </w:r>
      <w:r w:rsidRPr="00ED1B3E">
        <w:rPr>
          <w:rFonts w:ascii="Times New Roman" w:hAnsi="Times New Roman" w:cs="Times New Roman"/>
          <w:sz w:val="24"/>
          <w:szCs w:val="24"/>
        </w:rPr>
        <w:t>3x+y+11=0</w:t>
      </w:r>
      <w:r w:rsidRPr="00ED1B3E">
        <w:rPr>
          <w:rFonts w:ascii="Times New Roman" w:hAnsi="Times New Roman" w:cs="Times New Roman"/>
          <w:position w:val="-6"/>
          <w:sz w:val="24"/>
          <w:szCs w:val="24"/>
        </w:rPr>
        <w:object w:dxaOrig="300" w:dyaOrig="240">
          <v:shape id="_x0000_i1598" type="#_x0000_t75" style="width:15.25pt;height:11.75pt" o:ole="">
            <v:imagedata r:id="rId974" o:title=""/>
          </v:shape>
          <o:OLEObject Type="Embed" ProgID="Equation.DSMT4" ShapeID="_x0000_i1598" DrawAspect="Content" ObjectID="_1600346679" r:id="rId995"/>
        </w:object>
      </w:r>
      <w:r w:rsidRPr="00ED1B3E">
        <w:rPr>
          <w:rFonts w:ascii="Times New Roman" w:hAnsi="Times New Roman" w:cs="Times New Roman"/>
          <w:b/>
          <w:sz w:val="24"/>
          <w:szCs w:val="24"/>
        </w:rPr>
        <w:t>B</w:t>
      </w:r>
    </w:p>
    <w:p w:rsidR="003B3ED9" w:rsidRPr="00ED1B3E" w:rsidRDefault="003B3ED9" w:rsidP="00ED1B3E">
      <w:pPr>
        <w:tabs>
          <w:tab w:val="left" w:pos="2268"/>
        </w:tabs>
        <w:ind w:left="964" w:firstLine="0"/>
        <w:rPr>
          <w:rFonts w:ascii="Times New Roman" w:hAnsi="Times New Roman" w:cs="Times New Roman"/>
          <w:sz w:val="24"/>
          <w:szCs w:val="24"/>
        </w:rPr>
      </w:pPr>
    </w:p>
    <w:sectPr w:rsidR="003B3ED9" w:rsidRPr="00ED1B3E" w:rsidSect="00ED1B3E">
      <w:footerReference w:type="default" r:id="rId996"/>
      <w:pgSz w:w="11907" w:h="16840" w:code="9"/>
      <w:pgMar w:top="567" w:right="850" w:bottom="567"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4732" w:rsidRDefault="00924732">
      <w:pPr>
        <w:spacing w:before="0"/>
      </w:pPr>
      <w:r>
        <w:separator/>
      </w:r>
    </w:p>
  </w:endnote>
  <w:endnote w:type="continuationSeparator" w:id="0">
    <w:p w:rsidR="00924732" w:rsidRDefault="0092473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10A3" w:rsidRPr="002C5BD7" w:rsidRDefault="00420CC3" w:rsidP="00B823D9">
    <w:pPr>
      <w:pStyle w:val="Chntrang"/>
      <w:pBdr>
        <w:top w:val="double" w:sz="4" w:space="1" w:color="auto"/>
      </w:pBdr>
      <w:tabs>
        <w:tab w:val="clear" w:pos="8640"/>
        <w:tab w:val="right" w:pos="10205"/>
      </w:tabs>
      <w:jc w:val="right"/>
      <w:rPr>
        <w:rStyle w:val="Strang"/>
      </w:rPr>
    </w:pPr>
    <w:r w:rsidRPr="00A7087A">
      <w:rPr>
        <w:rStyle w:val="Strang"/>
        <w:sz w:val="22"/>
      </w:rPr>
      <w:tab/>
      <w:t xml:space="preserve">Trang </w:t>
    </w:r>
    <w:r w:rsidRPr="00A7087A">
      <w:rPr>
        <w:rStyle w:val="Strang"/>
        <w:sz w:val="22"/>
      </w:rPr>
      <w:fldChar w:fldCharType="begin"/>
    </w:r>
    <w:r w:rsidRPr="00A7087A">
      <w:rPr>
        <w:rStyle w:val="Strang"/>
        <w:sz w:val="22"/>
      </w:rPr>
      <w:instrText xml:space="preserve"> PAGE </w:instrText>
    </w:r>
    <w:r w:rsidRPr="00A7087A">
      <w:rPr>
        <w:rStyle w:val="Strang"/>
        <w:sz w:val="22"/>
      </w:rPr>
      <w:fldChar w:fldCharType="separate"/>
    </w:r>
    <w:r>
      <w:rPr>
        <w:rStyle w:val="Strang"/>
        <w:noProof/>
        <w:sz w:val="22"/>
      </w:rPr>
      <w:t>1</w:t>
    </w:r>
    <w:r w:rsidRPr="00A7087A">
      <w:rPr>
        <w:rStyle w:val="Strang"/>
        <w:sz w:val="22"/>
      </w:rPr>
      <w:fldChar w:fldCharType="end"/>
    </w:r>
    <w:r w:rsidRPr="00A7087A">
      <w:rPr>
        <w:rStyle w:val="Strang"/>
        <w:sz w:val="22"/>
      </w:rPr>
      <w:t>/</w:t>
    </w:r>
    <w:r w:rsidRPr="00A7087A">
      <w:rPr>
        <w:rStyle w:val="Strang"/>
        <w:sz w:val="22"/>
      </w:rPr>
      <w:fldChar w:fldCharType="begin"/>
    </w:r>
    <w:r w:rsidRPr="00A7087A">
      <w:rPr>
        <w:rStyle w:val="Strang"/>
        <w:sz w:val="22"/>
      </w:rPr>
      <w:instrText xml:space="preserve"> NUMPAGES </w:instrText>
    </w:r>
    <w:r w:rsidRPr="00A7087A">
      <w:rPr>
        <w:rStyle w:val="Strang"/>
        <w:sz w:val="22"/>
      </w:rPr>
      <w:fldChar w:fldCharType="separate"/>
    </w:r>
    <w:r>
      <w:rPr>
        <w:rStyle w:val="Strang"/>
        <w:noProof/>
        <w:sz w:val="22"/>
      </w:rPr>
      <w:t>1</w:t>
    </w:r>
    <w:r w:rsidRPr="00A7087A">
      <w:rPr>
        <w:rStyle w:val="Strang"/>
        <w:sz w:val="22"/>
      </w:rPr>
      <w:fldChar w:fldCharType="end"/>
    </w:r>
    <w:r>
      <w:rPr>
        <w:rStyle w:val="Strang"/>
        <w:sz w:val="22"/>
      </w:rPr>
      <w:t xml:space="preserve"> - </w:t>
    </w:r>
    <w:r w:rsidRPr="008F4704">
      <w:rPr>
        <w:rStyle w:val="Strang"/>
        <w:sz w:val="22"/>
      </w:rPr>
      <w:t xml:space="preserve">Mã đề thi </w:t>
    </w:r>
    <w:r>
      <w:rPr>
        <w:rStyle w:val="Strang"/>
        <w:sz w:val="22"/>
      </w:rPr>
      <w:t>48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4732" w:rsidRDefault="00924732">
      <w:pPr>
        <w:spacing w:before="0"/>
      </w:pPr>
      <w:r>
        <w:separator/>
      </w:r>
    </w:p>
  </w:footnote>
  <w:footnote w:type="continuationSeparator" w:id="0">
    <w:p w:rsidR="00924732" w:rsidRDefault="00924732">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31816"/>
    <w:multiLevelType w:val="hybridMultilevel"/>
    <w:tmpl w:val="379CB852"/>
    <w:lvl w:ilvl="0" w:tplc="8B8280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30893"/>
    <w:multiLevelType w:val="hybridMultilevel"/>
    <w:tmpl w:val="39A04298"/>
    <w:lvl w:ilvl="0" w:tplc="1B5E3D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1B2D5E"/>
    <w:multiLevelType w:val="hybridMultilevel"/>
    <w:tmpl w:val="D57ED6B2"/>
    <w:lvl w:ilvl="0" w:tplc="8B8280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65209D"/>
    <w:multiLevelType w:val="hybridMultilevel"/>
    <w:tmpl w:val="88F6E12E"/>
    <w:lvl w:ilvl="0" w:tplc="B022AFD8">
      <w:start w:val="1"/>
      <w:numFmt w:val="decimal"/>
      <w:lvlText w:val="Câu %1."/>
      <w:lvlJc w:val="left"/>
      <w:pPr>
        <w:ind w:left="992" w:hanging="992"/>
      </w:pPr>
      <w:rPr>
        <w:rFonts w:hint="default"/>
        <w:b/>
        <w:i w:val="0"/>
        <w:color w:val="000080"/>
        <w:position w:val="0"/>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0D4881"/>
    <w:multiLevelType w:val="hybridMultilevel"/>
    <w:tmpl w:val="9E968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852C89"/>
    <w:multiLevelType w:val="hybridMultilevel"/>
    <w:tmpl w:val="D09C7158"/>
    <w:lvl w:ilvl="0" w:tplc="C8CA6B26">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8331991"/>
    <w:multiLevelType w:val="hybridMultilevel"/>
    <w:tmpl w:val="2434221A"/>
    <w:lvl w:ilvl="0" w:tplc="80BE7C32">
      <w:numFmt w:val="bullet"/>
      <w:lvlText w:val=""/>
      <w:lvlJc w:val="left"/>
      <w:pPr>
        <w:tabs>
          <w:tab w:val="num" w:pos="510"/>
        </w:tabs>
        <w:ind w:left="510" w:hanging="360"/>
      </w:pPr>
      <w:rPr>
        <w:rFonts w:ascii="Symbol" w:eastAsia="Times New Roman" w:hAnsi="Symbol" w:cs="Times New Roman" w:hint="default"/>
      </w:rPr>
    </w:lvl>
    <w:lvl w:ilvl="1" w:tplc="08090003" w:tentative="1">
      <w:start w:val="1"/>
      <w:numFmt w:val="bullet"/>
      <w:lvlText w:val="o"/>
      <w:lvlJc w:val="left"/>
      <w:pPr>
        <w:tabs>
          <w:tab w:val="num" w:pos="1230"/>
        </w:tabs>
        <w:ind w:left="1230" w:hanging="360"/>
      </w:pPr>
      <w:rPr>
        <w:rFonts w:ascii="Courier New" w:hAnsi="Courier New" w:cs="Courier New" w:hint="default"/>
      </w:rPr>
    </w:lvl>
    <w:lvl w:ilvl="2" w:tplc="08090005" w:tentative="1">
      <w:start w:val="1"/>
      <w:numFmt w:val="bullet"/>
      <w:lvlText w:val=""/>
      <w:lvlJc w:val="left"/>
      <w:pPr>
        <w:tabs>
          <w:tab w:val="num" w:pos="1950"/>
        </w:tabs>
        <w:ind w:left="1950" w:hanging="360"/>
      </w:pPr>
      <w:rPr>
        <w:rFonts w:ascii="Wingdings" w:hAnsi="Wingdings" w:hint="default"/>
      </w:rPr>
    </w:lvl>
    <w:lvl w:ilvl="3" w:tplc="08090001" w:tentative="1">
      <w:start w:val="1"/>
      <w:numFmt w:val="bullet"/>
      <w:lvlText w:val=""/>
      <w:lvlJc w:val="left"/>
      <w:pPr>
        <w:tabs>
          <w:tab w:val="num" w:pos="2670"/>
        </w:tabs>
        <w:ind w:left="2670" w:hanging="360"/>
      </w:pPr>
      <w:rPr>
        <w:rFonts w:ascii="Symbol" w:hAnsi="Symbol" w:hint="default"/>
      </w:rPr>
    </w:lvl>
    <w:lvl w:ilvl="4" w:tplc="08090003" w:tentative="1">
      <w:start w:val="1"/>
      <w:numFmt w:val="bullet"/>
      <w:lvlText w:val="o"/>
      <w:lvlJc w:val="left"/>
      <w:pPr>
        <w:tabs>
          <w:tab w:val="num" w:pos="3390"/>
        </w:tabs>
        <w:ind w:left="3390" w:hanging="360"/>
      </w:pPr>
      <w:rPr>
        <w:rFonts w:ascii="Courier New" w:hAnsi="Courier New" w:cs="Courier New" w:hint="default"/>
      </w:rPr>
    </w:lvl>
    <w:lvl w:ilvl="5" w:tplc="08090005" w:tentative="1">
      <w:start w:val="1"/>
      <w:numFmt w:val="bullet"/>
      <w:lvlText w:val=""/>
      <w:lvlJc w:val="left"/>
      <w:pPr>
        <w:tabs>
          <w:tab w:val="num" w:pos="4110"/>
        </w:tabs>
        <w:ind w:left="4110" w:hanging="360"/>
      </w:pPr>
      <w:rPr>
        <w:rFonts w:ascii="Wingdings" w:hAnsi="Wingdings" w:hint="default"/>
      </w:rPr>
    </w:lvl>
    <w:lvl w:ilvl="6" w:tplc="08090001" w:tentative="1">
      <w:start w:val="1"/>
      <w:numFmt w:val="bullet"/>
      <w:lvlText w:val=""/>
      <w:lvlJc w:val="left"/>
      <w:pPr>
        <w:tabs>
          <w:tab w:val="num" w:pos="4830"/>
        </w:tabs>
        <w:ind w:left="4830" w:hanging="360"/>
      </w:pPr>
      <w:rPr>
        <w:rFonts w:ascii="Symbol" w:hAnsi="Symbol" w:hint="default"/>
      </w:rPr>
    </w:lvl>
    <w:lvl w:ilvl="7" w:tplc="08090003" w:tentative="1">
      <w:start w:val="1"/>
      <w:numFmt w:val="bullet"/>
      <w:lvlText w:val="o"/>
      <w:lvlJc w:val="left"/>
      <w:pPr>
        <w:tabs>
          <w:tab w:val="num" w:pos="5550"/>
        </w:tabs>
        <w:ind w:left="5550" w:hanging="360"/>
      </w:pPr>
      <w:rPr>
        <w:rFonts w:ascii="Courier New" w:hAnsi="Courier New" w:cs="Courier New" w:hint="default"/>
      </w:rPr>
    </w:lvl>
    <w:lvl w:ilvl="8" w:tplc="08090005" w:tentative="1">
      <w:start w:val="1"/>
      <w:numFmt w:val="bullet"/>
      <w:lvlText w:val=""/>
      <w:lvlJc w:val="left"/>
      <w:pPr>
        <w:tabs>
          <w:tab w:val="num" w:pos="6270"/>
        </w:tabs>
        <w:ind w:left="6270" w:hanging="360"/>
      </w:pPr>
      <w:rPr>
        <w:rFonts w:ascii="Wingdings" w:hAnsi="Wingdings" w:hint="default"/>
      </w:rPr>
    </w:lvl>
  </w:abstractNum>
  <w:num w:numId="1">
    <w:abstractNumId w:val="3"/>
  </w:num>
  <w:num w:numId="2">
    <w:abstractNumId w:val="4"/>
  </w:num>
  <w:num w:numId="3">
    <w:abstractNumId w:val="6"/>
  </w:num>
  <w:num w:numId="4">
    <w:abstractNumId w:val="5"/>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207D"/>
    <w:rsid w:val="00011CB9"/>
    <w:rsid w:val="00030512"/>
    <w:rsid w:val="0004492C"/>
    <w:rsid w:val="0005053E"/>
    <w:rsid w:val="00051F55"/>
    <w:rsid w:val="00054352"/>
    <w:rsid w:val="00055B84"/>
    <w:rsid w:val="00073027"/>
    <w:rsid w:val="00074F8B"/>
    <w:rsid w:val="000775E8"/>
    <w:rsid w:val="0008312D"/>
    <w:rsid w:val="000932F5"/>
    <w:rsid w:val="000A53DB"/>
    <w:rsid w:val="000B21F8"/>
    <w:rsid w:val="000B3136"/>
    <w:rsid w:val="000B447A"/>
    <w:rsid w:val="000B790D"/>
    <w:rsid w:val="000D1F61"/>
    <w:rsid w:val="000D465E"/>
    <w:rsid w:val="000E01A9"/>
    <w:rsid w:val="000E09A3"/>
    <w:rsid w:val="000E3344"/>
    <w:rsid w:val="000E4953"/>
    <w:rsid w:val="000E6397"/>
    <w:rsid w:val="000F66BB"/>
    <w:rsid w:val="000F76AF"/>
    <w:rsid w:val="00105014"/>
    <w:rsid w:val="001075AB"/>
    <w:rsid w:val="00110A66"/>
    <w:rsid w:val="00117C35"/>
    <w:rsid w:val="00130FC2"/>
    <w:rsid w:val="001350C5"/>
    <w:rsid w:val="00162C10"/>
    <w:rsid w:val="00173923"/>
    <w:rsid w:val="00183685"/>
    <w:rsid w:val="00183B97"/>
    <w:rsid w:val="0018515D"/>
    <w:rsid w:val="001A3AFA"/>
    <w:rsid w:val="001A5221"/>
    <w:rsid w:val="001A579D"/>
    <w:rsid w:val="001D01E1"/>
    <w:rsid w:val="001E308F"/>
    <w:rsid w:val="001E6F58"/>
    <w:rsid w:val="001F1C2C"/>
    <w:rsid w:val="001F7FA1"/>
    <w:rsid w:val="002003EE"/>
    <w:rsid w:val="0020768A"/>
    <w:rsid w:val="00232297"/>
    <w:rsid w:val="00232762"/>
    <w:rsid w:val="002336B1"/>
    <w:rsid w:val="00236D28"/>
    <w:rsid w:val="00242433"/>
    <w:rsid w:val="00257998"/>
    <w:rsid w:val="00273FA4"/>
    <w:rsid w:val="002757B8"/>
    <w:rsid w:val="0028521E"/>
    <w:rsid w:val="002A1FD7"/>
    <w:rsid w:val="002C439A"/>
    <w:rsid w:val="002F0447"/>
    <w:rsid w:val="002F5135"/>
    <w:rsid w:val="00317E79"/>
    <w:rsid w:val="00320498"/>
    <w:rsid w:val="0032103B"/>
    <w:rsid w:val="00323A20"/>
    <w:rsid w:val="00323EED"/>
    <w:rsid w:val="00333305"/>
    <w:rsid w:val="00334304"/>
    <w:rsid w:val="003447C5"/>
    <w:rsid w:val="00347E1A"/>
    <w:rsid w:val="00352CAE"/>
    <w:rsid w:val="00362369"/>
    <w:rsid w:val="0036591F"/>
    <w:rsid w:val="0036683B"/>
    <w:rsid w:val="003732DD"/>
    <w:rsid w:val="0038516B"/>
    <w:rsid w:val="00393A99"/>
    <w:rsid w:val="0039468A"/>
    <w:rsid w:val="003A2A60"/>
    <w:rsid w:val="003A5CC5"/>
    <w:rsid w:val="003B3ED9"/>
    <w:rsid w:val="003C00EE"/>
    <w:rsid w:val="003C431B"/>
    <w:rsid w:val="003D2D08"/>
    <w:rsid w:val="003E016F"/>
    <w:rsid w:val="003F05FA"/>
    <w:rsid w:val="003F648C"/>
    <w:rsid w:val="003F778D"/>
    <w:rsid w:val="004018BE"/>
    <w:rsid w:val="0041223F"/>
    <w:rsid w:val="00420CC3"/>
    <w:rsid w:val="00435089"/>
    <w:rsid w:val="004350C2"/>
    <w:rsid w:val="00442BAB"/>
    <w:rsid w:val="00452FC5"/>
    <w:rsid w:val="00464A09"/>
    <w:rsid w:val="004815E7"/>
    <w:rsid w:val="004B3F8C"/>
    <w:rsid w:val="004D22BF"/>
    <w:rsid w:val="004E7282"/>
    <w:rsid w:val="00505671"/>
    <w:rsid w:val="00516748"/>
    <w:rsid w:val="00517025"/>
    <w:rsid w:val="0052264C"/>
    <w:rsid w:val="0053380B"/>
    <w:rsid w:val="005368B1"/>
    <w:rsid w:val="00540A40"/>
    <w:rsid w:val="005472D8"/>
    <w:rsid w:val="0055465E"/>
    <w:rsid w:val="00562A39"/>
    <w:rsid w:val="00566100"/>
    <w:rsid w:val="0057427D"/>
    <w:rsid w:val="005775C1"/>
    <w:rsid w:val="00584652"/>
    <w:rsid w:val="00585268"/>
    <w:rsid w:val="00587930"/>
    <w:rsid w:val="005970C5"/>
    <w:rsid w:val="005B45C9"/>
    <w:rsid w:val="005C6685"/>
    <w:rsid w:val="005C73D5"/>
    <w:rsid w:val="005D0260"/>
    <w:rsid w:val="005D2443"/>
    <w:rsid w:val="005F3686"/>
    <w:rsid w:val="005F53B9"/>
    <w:rsid w:val="005F5410"/>
    <w:rsid w:val="005F72D4"/>
    <w:rsid w:val="005F751E"/>
    <w:rsid w:val="00601560"/>
    <w:rsid w:val="00602676"/>
    <w:rsid w:val="00606D99"/>
    <w:rsid w:val="0062361E"/>
    <w:rsid w:val="006270D2"/>
    <w:rsid w:val="00630CAB"/>
    <w:rsid w:val="0064154B"/>
    <w:rsid w:val="00651EDB"/>
    <w:rsid w:val="00652313"/>
    <w:rsid w:val="00663A97"/>
    <w:rsid w:val="00665A12"/>
    <w:rsid w:val="00671FB0"/>
    <w:rsid w:val="006722B3"/>
    <w:rsid w:val="006751B5"/>
    <w:rsid w:val="0068252E"/>
    <w:rsid w:val="006844A0"/>
    <w:rsid w:val="00686801"/>
    <w:rsid w:val="006872B1"/>
    <w:rsid w:val="00692959"/>
    <w:rsid w:val="00695A6B"/>
    <w:rsid w:val="006A086F"/>
    <w:rsid w:val="006A6D58"/>
    <w:rsid w:val="006A75DA"/>
    <w:rsid w:val="006B08AB"/>
    <w:rsid w:val="006C3A43"/>
    <w:rsid w:val="006C6F35"/>
    <w:rsid w:val="006D11F3"/>
    <w:rsid w:val="006D3263"/>
    <w:rsid w:val="006F1750"/>
    <w:rsid w:val="006F751D"/>
    <w:rsid w:val="0072009A"/>
    <w:rsid w:val="00723FD7"/>
    <w:rsid w:val="00724219"/>
    <w:rsid w:val="00731763"/>
    <w:rsid w:val="00756EA9"/>
    <w:rsid w:val="00760A78"/>
    <w:rsid w:val="00774163"/>
    <w:rsid w:val="007806A8"/>
    <w:rsid w:val="00784C1A"/>
    <w:rsid w:val="00790FD1"/>
    <w:rsid w:val="007A0C2E"/>
    <w:rsid w:val="007A4984"/>
    <w:rsid w:val="007A5721"/>
    <w:rsid w:val="007D1A70"/>
    <w:rsid w:val="007E29D3"/>
    <w:rsid w:val="007F409A"/>
    <w:rsid w:val="008069E0"/>
    <w:rsid w:val="00807717"/>
    <w:rsid w:val="00813DBD"/>
    <w:rsid w:val="00814376"/>
    <w:rsid w:val="00822FCD"/>
    <w:rsid w:val="008248B8"/>
    <w:rsid w:val="00826D5F"/>
    <w:rsid w:val="00826F8B"/>
    <w:rsid w:val="00834F9B"/>
    <w:rsid w:val="008434FB"/>
    <w:rsid w:val="00866E8A"/>
    <w:rsid w:val="00872BAA"/>
    <w:rsid w:val="0087506F"/>
    <w:rsid w:val="0087718E"/>
    <w:rsid w:val="008866A5"/>
    <w:rsid w:val="00894923"/>
    <w:rsid w:val="008B7935"/>
    <w:rsid w:val="008D1ACA"/>
    <w:rsid w:val="008E1E25"/>
    <w:rsid w:val="008E5449"/>
    <w:rsid w:val="008E6EC4"/>
    <w:rsid w:val="008E7551"/>
    <w:rsid w:val="008F207D"/>
    <w:rsid w:val="008F6A66"/>
    <w:rsid w:val="0090632F"/>
    <w:rsid w:val="009130A8"/>
    <w:rsid w:val="00924732"/>
    <w:rsid w:val="00934DD7"/>
    <w:rsid w:val="0094622B"/>
    <w:rsid w:val="009474C3"/>
    <w:rsid w:val="00951791"/>
    <w:rsid w:val="00965235"/>
    <w:rsid w:val="00973E66"/>
    <w:rsid w:val="0097783F"/>
    <w:rsid w:val="00982533"/>
    <w:rsid w:val="009B20D0"/>
    <w:rsid w:val="009B505B"/>
    <w:rsid w:val="009B7F12"/>
    <w:rsid w:val="009C1044"/>
    <w:rsid w:val="009C2A1B"/>
    <w:rsid w:val="009C64B4"/>
    <w:rsid w:val="009F42C0"/>
    <w:rsid w:val="009F4877"/>
    <w:rsid w:val="00A04C51"/>
    <w:rsid w:val="00A149F2"/>
    <w:rsid w:val="00A17B3C"/>
    <w:rsid w:val="00A22B36"/>
    <w:rsid w:val="00A2406F"/>
    <w:rsid w:val="00A34AB8"/>
    <w:rsid w:val="00A35675"/>
    <w:rsid w:val="00A452A1"/>
    <w:rsid w:val="00A5027F"/>
    <w:rsid w:val="00A629BA"/>
    <w:rsid w:val="00A7016B"/>
    <w:rsid w:val="00A734C5"/>
    <w:rsid w:val="00A753C6"/>
    <w:rsid w:val="00A827EA"/>
    <w:rsid w:val="00A90517"/>
    <w:rsid w:val="00AB1C6F"/>
    <w:rsid w:val="00AC4B9D"/>
    <w:rsid w:val="00AE0A86"/>
    <w:rsid w:val="00AE194C"/>
    <w:rsid w:val="00AE4B41"/>
    <w:rsid w:val="00AF184D"/>
    <w:rsid w:val="00B021BD"/>
    <w:rsid w:val="00B05D33"/>
    <w:rsid w:val="00B07AA4"/>
    <w:rsid w:val="00B112E2"/>
    <w:rsid w:val="00B14A26"/>
    <w:rsid w:val="00B2233E"/>
    <w:rsid w:val="00B240EE"/>
    <w:rsid w:val="00B2454F"/>
    <w:rsid w:val="00B37A1D"/>
    <w:rsid w:val="00B37E5F"/>
    <w:rsid w:val="00B47415"/>
    <w:rsid w:val="00B52269"/>
    <w:rsid w:val="00B73F45"/>
    <w:rsid w:val="00B83C92"/>
    <w:rsid w:val="00B90354"/>
    <w:rsid w:val="00BA011E"/>
    <w:rsid w:val="00BA63BD"/>
    <w:rsid w:val="00BC4869"/>
    <w:rsid w:val="00BC4CF6"/>
    <w:rsid w:val="00BD3B61"/>
    <w:rsid w:val="00BD4EC8"/>
    <w:rsid w:val="00BD56EF"/>
    <w:rsid w:val="00BD7FD6"/>
    <w:rsid w:val="00BE7F89"/>
    <w:rsid w:val="00C133D8"/>
    <w:rsid w:val="00C20BA2"/>
    <w:rsid w:val="00C42265"/>
    <w:rsid w:val="00C54C40"/>
    <w:rsid w:val="00C66C9E"/>
    <w:rsid w:val="00C85374"/>
    <w:rsid w:val="00C967C6"/>
    <w:rsid w:val="00CA0B6A"/>
    <w:rsid w:val="00CC1DA3"/>
    <w:rsid w:val="00CC2B81"/>
    <w:rsid w:val="00CD2E0B"/>
    <w:rsid w:val="00CD3BCF"/>
    <w:rsid w:val="00CE5A68"/>
    <w:rsid w:val="00CF0B31"/>
    <w:rsid w:val="00D15A7A"/>
    <w:rsid w:val="00D34ABE"/>
    <w:rsid w:val="00D36F80"/>
    <w:rsid w:val="00D41AAD"/>
    <w:rsid w:val="00D50C77"/>
    <w:rsid w:val="00D52830"/>
    <w:rsid w:val="00D55394"/>
    <w:rsid w:val="00D677DB"/>
    <w:rsid w:val="00D72B00"/>
    <w:rsid w:val="00D94722"/>
    <w:rsid w:val="00DA045E"/>
    <w:rsid w:val="00DB40C8"/>
    <w:rsid w:val="00DB7E39"/>
    <w:rsid w:val="00DF1BEA"/>
    <w:rsid w:val="00DF2E06"/>
    <w:rsid w:val="00E3260A"/>
    <w:rsid w:val="00E36FCE"/>
    <w:rsid w:val="00E41DA6"/>
    <w:rsid w:val="00E45ADF"/>
    <w:rsid w:val="00E50A35"/>
    <w:rsid w:val="00E80B7F"/>
    <w:rsid w:val="00E8367C"/>
    <w:rsid w:val="00E87243"/>
    <w:rsid w:val="00EA46E2"/>
    <w:rsid w:val="00EC1227"/>
    <w:rsid w:val="00EC733B"/>
    <w:rsid w:val="00ED1B3E"/>
    <w:rsid w:val="00ED2A1B"/>
    <w:rsid w:val="00EE02CF"/>
    <w:rsid w:val="00EE491F"/>
    <w:rsid w:val="00EF149A"/>
    <w:rsid w:val="00EF6A10"/>
    <w:rsid w:val="00F00333"/>
    <w:rsid w:val="00F07635"/>
    <w:rsid w:val="00F1272F"/>
    <w:rsid w:val="00F1491E"/>
    <w:rsid w:val="00F24224"/>
    <w:rsid w:val="00F24714"/>
    <w:rsid w:val="00F27699"/>
    <w:rsid w:val="00F3071D"/>
    <w:rsid w:val="00F412D3"/>
    <w:rsid w:val="00F414F9"/>
    <w:rsid w:val="00F5084E"/>
    <w:rsid w:val="00F5229D"/>
    <w:rsid w:val="00F80160"/>
    <w:rsid w:val="00F8339C"/>
    <w:rsid w:val="00F8723D"/>
    <w:rsid w:val="00F91009"/>
    <w:rsid w:val="00F97647"/>
    <w:rsid w:val="00FB11AB"/>
    <w:rsid w:val="00FB3EAB"/>
    <w:rsid w:val="00FC109F"/>
    <w:rsid w:val="00FE3AE8"/>
    <w:rsid w:val="00FE65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7B0C9ABD-5289-4183-9FE8-0559C1479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rsid w:val="008F207D"/>
    <w:pPr>
      <w:tabs>
        <w:tab w:val="center" w:pos="4320"/>
        <w:tab w:val="right" w:pos="8640"/>
      </w:tabs>
      <w:spacing w:before="0"/>
      <w:ind w:left="0" w:firstLine="0"/>
    </w:pPr>
    <w:rPr>
      <w:rFonts w:ascii="Times New Roman" w:eastAsia="Times New Roman" w:hAnsi="Times New Roman" w:cs="Times New Roman"/>
      <w:sz w:val="24"/>
      <w:szCs w:val="24"/>
    </w:rPr>
  </w:style>
  <w:style w:type="character" w:customStyle="1" w:styleId="ChntrangChar">
    <w:name w:val="Chân trang Char"/>
    <w:basedOn w:val="Phngmcinhcuaoanvn"/>
    <w:link w:val="Chntrang"/>
    <w:uiPriority w:val="99"/>
    <w:rsid w:val="008F207D"/>
    <w:rPr>
      <w:rFonts w:ascii="Times New Roman" w:eastAsia="Times New Roman" w:hAnsi="Times New Roman" w:cs="Times New Roman"/>
      <w:sz w:val="24"/>
      <w:szCs w:val="24"/>
    </w:rPr>
  </w:style>
  <w:style w:type="character" w:styleId="Strang">
    <w:name w:val="page number"/>
    <w:basedOn w:val="Phngmcinhcuaoanvn"/>
    <w:rsid w:val="008F207D"/>
  </w:style>
  <w:style w:type="character" w:styleId="Siuktni">
    <w:name w:val="Hyperlink"/>
    <w:uiPriority w:val="99"/>
    <w:unhideWhenUsed/>
    <w:rsid w:val="008F207D"/>
    <w:rPr>
      <w:color w:val="0563C1"/>
      <w:u w:val="single"/>
    </w:rPr>
  </w:style>
  <w:style w:type="paragraph" w:styleId="oancuaDanhsach">
    <w:name w:val="List Paragraph"/>
    <w:basedOn w:val="Binhthng"/>
    <w:link w:val="oancuaDanhsachChar"/>
    <w:uiPriority w:val="34"/>
    <w:qFormat/>
    <w:rsid w:val="008F207D"/>
    <w:pPr>
      <w:spacing w:before="0" w:after="160" w:line="259" w:lineRule="auto"/>
      <w:ind w:firstLine="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rsid w:val="008F207D"/>
    <w:rPr>
      <w:rFonts w:ascii="Times New Roman" w:eastAsia="Calibri" w:hAnsi="Times New Roman" w:cs="Times New Roman"/>
      <w:sz w:val="24"/>
      <w:szCs w:val="24"/>
      <w:lang w:val="x-none" w:eastAsia="x-none"/>
    </w:rPr>
  </w:style>
  <w:style w:type="paragraph" w:styleId="ThnVnban">
    <w:name w:val="Body Text"/>
    <w:basedOn w:val="Binhthng"/>
    <w:link w:val="ThnVnbanChar"/>
    <w:qFormat/>
    <w:rsid w:val="008F207D"/>
    <w:pPr>
      <w:widowControl w:val="0"/>
      <w:spacing w:before="0"/>
      <w:ind w:left="112" w:firstLine="0"/>
    </w:pPr>
    <w:rPr>
      <w:rFonts w:ascii="Times New Roman" w:eastAsia="Times New Roman" w:hAnsi="Times New Roman" w:cs="Times New Roman"/>
      <w:sz w:val="24"/>
      <w:szCs w:val="24"/>
      <w:lang w:val="x-none" w:eastAsia="x-none"/>
    </w:rPr>
  </w:style>
  <w:style w:type="character" w:customStyle="1" w:styleId="ThnVnbanChar">
    <w:name w:val="Thân Văn bản Char"/>
    <w:basedOn w:val="Phngmcinhcuaoanvn"/>
    <w:link w:val="ThnVnban"/>
    <w:rsid w:val="008F207D"/>
    <w:rPr>
      <w:rFonts w:ascii="Times New Roman" w:eastAsia="Times New Roman" w:hAnsi="Times New Roman" w:cs="Times New Roman"/>
      <w:sz w:val="24"/>
      <w:szCs w:val="24"/>
      <w:lang w:val="x-none" w:eastAsia="x-none"/>
    </w:rPr>
  </w:style>
  <w:style w:type="paragraph" w:styleId="utrang">
    <w:name w:val="header"/>
    <w:basedOn w:val="Binhthng"/>
    <w:link w:val="utrangChar"/>
    <w:uiPriority w:val="99"/>
    <w:unhideWhenUsed/>
    <w:rsid w:val="008F207D"/>
    <w:pPr>
      <w:tabs>
        <w:tab w:val="center" w:pos="4680"/>
        <w:tab w:val="right" w:pos="9360"/>
      </w:tabs>
      <w:spacing w:before="0"/>
      <w:ind w:left="0" w:firstLine="0"/>
    </w:pPr>
  </w:style>
  <w:style w:type="character" w:customStyle="1" w:styleId="utrangChar">
    <w:name w:val="Đầu trang Char"/>
    <w:basedOn w:val="Phngmcinhcuaoanvn"/>
    <w:link w:val="utrang"/>
    <w:uiPriority w:val="99"/>
    <w:rsid w:val="008F207D"/>
  </w:style>
  <w:style w:type="paragraph" w:customStyle="1" w:styleId="Normal0">
    <w:name w:val="Normal_0"/>
    <w:qFormat/>
    <w:rsid w:val="008F207D"/>
    <w:pPr>
      <w:widowControl w:val="0"/>
      <w:spacing w:before="0"/>
      <w:ind w:left="0" w:firstLine="0"/>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98.wmf"/><Relationship Id="rId769" Type="http://schemas.openxmlformats.org/officeDocument/2006/relationships/oleObject" Target="embeddings/oleObject420.bin"/><Relationship Id="rId976" Type="http://schemas.openxmlformats.org/officeDocument/2006/relationships/image" Target="media/image446.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31.wmf"/><Relationship Id="rId629" Type="http://schemas.openxmlformats.org/officeDocument/2006/relationships/image" Target="media/image278.wmf"/><Relationship Id="rId170" Type="http://schemas.openxmlformats.org/officeDocument/2006/relationships/oleObject" Target="embeddings/oleObject80.bin"/><Relationship Id="rId836" Type="http://schemas.openxmlformats.org/officeDocument/2006/relationships/image" Target="media/image375.wmf"/><Relationship Id="rId268" Type="http://schemas.openxmlformats.org/officeDocument/2006/relationships/image" Target="media/image133.wmf"/><Relationship Id="rId475" Type="http://schemas.openxmlformats.org/officeDocument/2006/relationships/oleObject" Target="embeddings/oleObject259.bin"/><Relationship Id="rId682" Type="http://schemas.openxmlformats.org/officeDocument/2006/relationships/oleObject" Target="embeddings/oleObject372.bin"/><Relationship Id="rId903" Type="http://schemas.openxmlformats.org/officeDocument/2006/relationships/image" Target="media/image409.wmf"/><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66.wmf"/><Relationship Id="rId542" Type="http://schemas.openxmlformats.org/officeDocument/2006/relationships/oleObject" Target="embeddings/oleObject299.bin"/><Relationship Id="rId987" Type="http://schemas.openxmlformats.org/officeDocument/2006/relationships/image" Target="media/image450.wmf"/><Relationship Id="rId181" Type="http://schemas.openxmlformats.org/officeDocument/2006/relationships/oleObject" Target="embeddings/oleObject86.bin"/><Relationship Id="rId402" Type="http://schemas.openxmlformats.org/officeDocument/2006/relationships/image" Target="media/image198.wmf"/><Relationship Id="rId847" Type="http://schemas.openxmlformats.org/officeDocument/2006/relationships/oleObject" Target="embeddings/oleObject460.bin"/><Relationship Id="rId279" Type="http://schemas.openxmlformats.org/officeDocument/2006/relationships/oleObject" Target="embeddings/oleObject134.bin"/><Relationship Id="rId486" Type="http://schemas.openxmlformats.org/officeDocument/2006/relationships/oleObject" Target="embeddings/oleObject270.bin"/><Relationship Id="rId693" Type="http://schemas.openxmlformats.org/officeDocument/2006/relationships/oleObject" Target="embeddings/oleObject378.bin"/><Relationship Id="rId707" Type="http://schemas.openxmlformats.org/officeDocument/2006/relationships/oleObject" Target="embeddings/oleObject385.bin"/><Relationship Id="rId914" Type="http://schemas.openxmlformats.org/officeDocument/2006/relationships/oleObject" Target="embeddings/oleObject493.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oleObject" Target="embeddings/oleObject305.bin"/><Relationship Id="rId760" Type="http://schemas.openxmlformats.org/officeDocument/2006/relationships/image" Target="media/image338.wmf"/><Relationship Id="rId998" Type="http://schemas.openxmlformats.org/officeDocument/2006/relationships/theme" Target="theme/theme1.xml"/><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image" Target="media/image386.wmf"/><Relationship Id="rId497" Type="http://schemas.openxmlformats.org/officeDocument/2006/relationships/image" Target="media/image214.wmf"/><Relationship Id="rId620" Type="http://schemas.openxmlformats.org/officeDocument/2006/relationships/oleObject" Target="embeddings/oleObject340.bin"/><Relationship Id="rId718" Type="http://schemas.openxmlformats.org/officeDocument/2006/relationships/oleObject" Target="embeddings/oleObject392.bin"/><Relationship Id="rId925" Type="http://schemas.openxmlformats.org/officeDocument/2006/relationships/image" Target="media/image420.wmf"/><Relationship Id="rId357" Type="http://schemas.openxmlformats.org/officeDocument/2006/relationships/image" Target="media/image176.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image" Target="media/image245.wmf"/><Relationship Id="rId771" Type="http://schemas.openxmlformats.org/officeDocument/2006/relationships/image" Target="media/image343.wmf"/><Relationship Id="rId869" Type="http://schemas.openxmlformats.org/officeDocument/2006/relationships/oleObject" Target="embeddings/oleObject471.bin"/><Relationship Id="rId424" Type="http://schemas.openxmlformats.org/officeDocument/2006/relationships/oleObject" Target="embeddings/oleObject208.bin"/><Relationship Id="rId631" Type="http://schemas.openxmlformats.org/officeDocument/2006/relationships/image" Target="media/image279.wmf"/><Relationship Id="rId729" Type="http://schemas.openxmlformats.org/officeDocument/2006/relationships/image" Target="media/image324.wmf"/><Relationship Id="rId270" Type="http://schemas.openxmlformats.org/officeDocument/2006/relationships/image" Target="media/image134.wmf"/><Relationship Id="rId936" Type="http://schemas.openxmlformats.org/officeDocument/2006/relationships/image" Target="media/image425.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0.bin"/><Relationship Id="rId575" Type="http://schemas.openxmlformats.org/officeDocument/2006/relationships/oleObject" Target="embeddings/oleObject318.bin"/><Relationship Id="rId782" Type="http://schemas.openxmlformats.org/officeDocument/2006/relationships/oleObject" Target="embeddings/oleObject427.bin"/><Relationship Id="rId228" Type="http://schemas.openxmlformats.org/officeDocument/2006/relationships/image" Target="media/image112.wmf"/><Relationship Id="rId435" Type="http://schemas.openxmlformats.org/officeDocument/2006/relationships/oleObject" Target="embeddings/oleObject219.bin"/><Relationship Id="rId642" Type="http://schemas.openxmlformats.org/officeDocument/2006/relationships/oleObject" Target="embeddings/oleObject351.bin"/><Relationship Id="rId281" Type="http://schemas.openxmlformats.org/officeDocument/2006/relationships/oleObject" Target="embeddings/oleObject135.bin"/><Relationship Id="rId502" Type="http://schemas.openxmlformats.org/officeDocument/2006/relationships/oleObject" Target="embeddings/oleObject279.bin"/><Relationship Id="rId947" Type="http://schemas.openxmlformats.org/officeDocument/2006/relationships/image" Target="media/image431.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5.bin"/><Relationship Id="rId586" Type="http://schemas.openxmlformats.org/officeDocument/2006/relationships/image" Target="media/image256.wmf"/><Relationship Id="rId793" Type="http://schemas.openxmlformats.org/officeDocument/2006/relationships/oleObject" Target="embeddings/oleObject432.bin"/><Relationship Id="rId807" Type="http://schemas.openxmlformats.org/officeDocument/2006/relationships/image" Target="media/image361.wmf"/><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oleObject" Target="embeddings/oleObject230.bin"/><Relationship Id="rId653" Type="http://schemas.openxmlformats.org/officeDocument/2006/relationships/image" Target="media/image290.wmf"/><Relationship Id="rId292" Type="http://schemas.openxmlformats.org/officeDocument/2006/relationships/image" Target="media/image145.wmf"/><Relationship Id="rId306" Type="http://schemas.openxmlformats.org/officeDocument/2006/relationships/oleObject" Target="embeddings/oleObject148.bin"/><Relationship Id="rId860" Type="http://schemas.openxmlformats.org/officeDocument/2006/relationships/image" Target="media/image387.wmf"/><Relationship Id="rId958" Type="http://schemas.openxmlformats.org/officeDocument/2006/relationships/oleObject" Target="embeddings/oleObject514.bin"/><Relationship Id="rId87" Type="http://schemas.openxmlformats.org/officeDocument/2006/relationships/image" Target="media/image41.wmf"/><Relationship Id="rId513" Type="http://schemas.openxmlformats.org/officeDocument/2006/relationships/image" Target="media/image222.wmf"/><Relationship Id="rId597" Type="http://schemas.openxmlformats.org/officeDocument/2006/relationships/oleObject" Target="embeddings/oleObject329.bin"/><Relationship Id="rId720" Type="http://schemas.openxmlformats.org/officeDocument/2006/relationships/image" Target="media/image320.wmf"/><Relationship Id="rId818" Type="http://schemas.openxmlformats.org/officeDocument/2006/relationships/image" Target="media/image366.wmf"/><Relationship Id="rId152" Type="http://schemas.openxmlformats.org/officeDocument/2006/relationships/oleObject" Target="embeddings/oleObject71.bin"/><Relationship Id="rId457" Type="http://schemas.openxmlformats.org/officeDocument/2006/relationships/oleObject" Target="embeddings/oleObject241.bin"/><Relationship Id="rId664" Type="http://schemas.openxmlformats.org/officeDocument/2006/relationships/oleObject" Target="embeddings/oleObject363.bin"/><Relationship Id="rId871" Type="http://schemas.openxmlformats.org/officeDocument/2006/relationships/oleObject" Target="embeddings/oleObject472.bin"/><Relationship Id="rId969" Type="http://schemas.openxmlformats.org/officeDocument/2006/relationships/image" Target="media/image442.wmf"/><Relationship Id="rId14" Type="http://schemas.openxmlformats.org/officeDocument/2006/relationships/oleObject" Target="embeddings/oleObject4.bin"/><Relationship Id="rId317" Type="http://schemas.openxmlformats.org/officeDocument/2006/relationships/oleObject" Target="embeddings/oleObject153.bin"/><Relationship Id="rId524" Type="http://schemas.openxmlformats.org/officeDocument/2006/relationships/oleObject" Target="embeddings/oleObject290.bin"/><Relationship Id="rId731" Type="http://schemas.openxmlformats.org/officeDocument/2006/relationships/image" Target="media/image325.wmf"/><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oleObject" Target="embeddings/oleObject181.bin"/><Relationship Id="rId829" Type="http://schemas.openxmlformats.org/officeDocument/2006/relationships/oleObject" Target="embeddings/oleObject451.bin"/><Relationship Id="rId230" Type="http://schemas.openxmlformats.org/officeDocument/2006/relationships/image" Target="media/image113.emf"/><Relationship Id="rId468" Type="http://schemas.openxmlformats.org/officeDocument/2006/relationships/oleObject" Target="embeddings/oleObject252.bin"/><Relationship Id="rId675" Type="http://schemas.openxmlformats.org/officeDocument/2006/relationships/image" Target="media/image300.wmf"/><Relationship Id="rId882" Type="http://schemas.openxmlformats.org/officeDocument/2006/relationships/image" Target="media/image398.wmf"/><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image" Target="media/image233.wmf"/><Relationship Id="rId742" Type="http://schemas.openxmlformats.org/officeDocument/2006/relationships/image" Target="media/image329.wmf"/><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image" Target="media/image264.wmf"/><Relationship Id="rId241" Type="http://schemas.openxmlformats.org/officeDocument/2006/relationships/image" Target="media/image119.wmf"/><Relationship Id="rId479" Type="http://schemas.openxmlformats.org/officeDocument/2006/relationships/oleObject" Target="embeddings/oleObject263.bin"/><Relationship Id="rId686" Type="http://schemas.openxmlformats.org/officeDocument/2006/relationships/oleObject" Target="embeddings/oleObject374.bin"/><Relationship Id="rId893" Type="http://schemas.openxmlformats.org/officeDocument/2006/relationships/oleObject" Target="embeddings/oleObject483.bin"/><Relationship Id="rId907" Type="http://schemas.openxmlformats.org/officeDocument/2006/relationships/image" Target="media/image411.wmf"/><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image" Target="media/image238.wmf"/><Relationship Id="rId753" Type="http://schemas.openxmlformats.org/officeDocument/2006/relationships/oleObject" Target="embeddings/oleObject412.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0.wmf"/><Relationship Id="rId960" Type="http://schemas.openxmlformats.org/officeDocument/2006/relationships/oleObject" Target="embeddings/oleObject515.bin"/><Relationship Id="rId392" Type="http://schemas.openxmlformats.org/officeDocument/2006/relationships/oleObject" Target="embeddings/oleObject192.bin"/><Relationship Id="rId613" Type="http://schemas.openxmlformats.org/officeDocument/2006/relationships/oleObject" Target="embeddings/oleObject337.bin"/><Relationship Id="rId697" Type="http://schemas.openxmlformats.org/officeDocument/2006/relationships/oleObject" Target="embeddings/oleObject380.bin"/><Relationship Id="rId820" Type="http://schemas.openxmlformats.org/officeDocument/2006/relationships/image" Target="media/image367.wmf"/><Relationship Id="rId918" Type="http://schemas.openxmlformats.org/officeDocument/2006/relationships/oleObject" Target="embeddings/oleObject495.bin"/><Relationship Id="rId252" Type="http://schemas.openxmlformats.org/officeDocument/2006/relationships/oleObject" Target="embeddings/oleObject121.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307.bin"/><Relationship Id="rId764" Type="http://schemas.openxmlformats.org/officeDocument/2006/relationships/image" Target="media/image340.wmf"/><Relationship Id="rId971" Type="http://schemas.openxmlformats.org/officeDocument/2006/relationships/image" Target="media/image443.png"/><Relationship Id="rId196" Type="http://schemas.openxmlformats.org/officeDocument/2006/relationships/image" Target="media/image96.wmf"/><Relationship Id="rId417" Type="http://schemas.openxmlformats.org/officeDocument/2006/relationships/image" Target="media/image206.wmf"/><Relationship Id="rId624" Type="http://schemas.openxmlformats.org/officeDocument/2006/relationships/oleObject" Target="embeddings/oleObject342.bin"/><Relationship Id="rId831" Type="http://schemas.openxmlformats.org/officeDocument/2006/relationships/oleObject" Target="embeddings/oleObject452.bin"/><Relationship Id="rId263" Type="http://schemas.openxmlformats.org/officeDocument/2006/relationships/image" Target="media/image130.emf"/><Relationship Id="rId470" Type="http://schemas.openxmlformats.org/officeDocument/2006/relationships/oleObject" Target="embeddings/oleObject254.bin"/><Relationship Id="rId929" Type="http://schemas.openxmlformats.org/officeDocument/2006/relationships/image" Target="media/image422.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image" Target="media/image247.wmf"/><Relationship Id="rId775" Type="http://schemas.openxmlformats.org/officeDocument/2006/relationships/image" Target="media/image345.wmf"/><Relationship Id="rId982" Type="http://schemas.openxmlformats.org/officeDocument/2006/relationships/image" Target="media/image448.wmf"/><Relationship Id="rId428" Type="http://schemas.openxmlformats.org/officeDocument/2006/relationships/oleObject" Target="embeddings/oleObject212.bin"/><Relationship Id="rId635" Type="http://schemas.openxmlformats.org/officeDocument/2006/relationships/image" Target="media/image281.wmf"/><Relationship Id="rId842" Type="http://schemas.openxmlformats.org/officeDocument/2006/relationships/image" Target="media/image378.wmf"/><Relationship Id="rId274" Type="http://schemas.openxmlformats.org/officeDocument/2006/relationships/image" Target="media/image136.wmf"/><Relationship Id="rId481" Type="http://schemas.openxmlformats.org/officeDocument/2006/relationships/oleObject" Target="embeddings/oleObject265.bin"/><Relationship Id="rId702" Type="http://schemas.openxmlformats.org/officeDocument/2006/relationships/image" Target="media/image313.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34.wmf"/><Relationship Id="rId579" Type="http://schemas.openxmlformats.org/officeDocument/2006/relationships/oleObject" Target="embeddings/oleObject320.bin"/><Relationship Id="rId744" Type="http://schemas.openxmlformats.org/officeDocument/2006/relationships/image" Target="media/image330.wmf"/><Relationship Id="rId786" Type="http://schemas.openxmlformats.org/officeDocument/2006/relationships/image" Target="media/image351.wmf"/><Relationship Id="rId951" Type="http://schemas.openxmlformats.org/officeDocument/2006/relationships/image" Target="media/image433.wmf"/><Relationship Id="rId993" Type="http://schemas.openxmlformats.org/officeDocument/2006/relationships/image" Target="media/image453.wmf"/><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oleObject" Target="embeddings/oleObject187.bin"/><Relationship Id="rId439" Type="http://schemas.openxmlformats.org/officeDocument/2006/relationships/oleObject" Target="embeddings/oleObject223.bin"/><Relationship Id="rId590" Type="http://schemas.openxmlformats.org/officeDocument/2006/relationships/image" Target="media/image258.wmf"/><Relationship Id="rId604" Type="http://schemas.openxmlformats.org/officeDocument/2006/relationships/image" Target="media/image265.wmf"/><Relationship Id="rId646" Type="http://schemas.openxmlformats.org/officeDocument/2006/relationships/oleObject" Target="embeddings/oleObject353.bin"/><Relationship Id="rId811" Type="http://schemas.openxmlformats.org/officeDocument/2006/relationships/image" Target="media/image363.wmf"/><Relationship Id="rId201" Type="http://schemas.openxmlformats.org/officeDocument/2006/relationships/oleObject" Target="embeddings/oleObject96.bin"/><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oleObject" Target="embeddings/oleObject234.bin"/><Relationship Id="rId506" Type="http://schemas.openxmlformats.org/officeDocument/2006/relationships/oleObject" Target="embeddings/oleObject281.bin"/><Relationship Id="rId688" Type="http://schemas.openxmlformats.org/officeDocument/2006/relationships/image" Target="media/image306.wmf"/><Relationship Id="rId853" Type="http://schemas.openxmlformats.org/officeDocument/2006/relationships/oleObject" Target="embeddings/oleObject463.bin"/><Relationship Id="rId895" Type="http://schemas.openxmlformats.org/officeDocument/2006/relationships/oleObject" Target="embeddings/oleObject484.bin"/><Relationship Id="rId909" Type="http://schemas.openxmlformats.org/officeDocument/2006/relationships/image" Target="media/image412.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oleObject" Target="embeddings/oleObject274.bin"/><Relationship Id="rId548" Type="http://schemas.openxmlformats.org/officeDocument/2006/relationships/image" Target="media/image239.wmf"/><Relationship Id="rId713" Type="http://schemas.openxmlformats.org/officeDocument/2006/relationships/image" Target="media/image318.wmf"/><Relationship Id="rId755" Type="http://schemas.openxmlformats.org/officeDocument/2006/relationships/oleObject" Target="embeddings/oleObject413.bin"/><Relationship Id="rId797" Type="http://schemas.openxmlformats.org/officeDocument/2006/relationships/image" Target="media/image356.wmf"/><Relationship Id="rId920" Type="http://schemas.openxmlformats.org/officeDocument/2006/relationships/oleObject" Target="embeddings/oleObject496.bin"/><Relationship Id="rId962" Type="http://schemas.openxmlformats.org/officeDocument/2006/relationships/oleObject" Target="embeddings/oleObject516.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271.wmf"/><Relationship Id="rId822" Type="http://schemas.openxmlformats.org/officeDocument/2006/relationships/image" Target="media/image368.wmf"/><Relationship Id="rId212" Type="http://schemas.openxmlformats.org/officeDocument/2006/relationships/image" Target="media/image104.wmf"/><Relationship Id="rId254" Type="http://schemas.openxmlformats.org/officeDocument/2006/relationships/oleObject" Target="embeddings/oleObject122.bin"/><Relationship Id="rId657" Type="http://schemas.openxmlformats.org/officeDocument/2006/relationships/image" Target="media/image291.wmf"/><Relationship Id="rId699" Type="http://schemas.openxmlformats.org/officeDocument/2006/relationships/oleObject" Target="embeddings/oleObject381.bin"/><Relationship Id="rId864" Type="http://schemas.openxmlformats.org/officeDocument/2006/relationships/image" Target="media/image389.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oleObject" Target="embeddings/oleObject245.bin"/><Relationship Id="rId517" Type="http://schemas.openxmlformats.org/officeDocument/2006/relationships/image" Target="media/image224.wmf"/><Relationship Id="rId559" Type="http://schemas.openxmlformats.org/officeDocument/2006/relationships/oleObject" Target="embeddings/oleObject308.bin"/><Relationship Id="rId724" Type="http://schemas.openxmlformats.org/officeDocument/2006/relationships/image" Target="media/image322.wmf"/><Relationship Id="rId766" Type="http://schemas.openxmlformats.org/officeDocument/2006/relationships/image" Target="media/image341.wmf"/><Relationship Id="rId931" Type="http://schemas.openxmlformats.org/officeDocument/2006/relationships/image" Target="media/image423.wmf"/><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image" Target="media/image97.wmf"/><Relationship Id="rId321" Type="http://schemas.openxmlformats.org/officeDocument/2006/relationships/oleObject" Target="embeddings/oleObject155.bin"/><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48.wmf"/><Relationship Id="rId626" Type="http://schemas.openxmlformats.org/officeDocument/2006/relationships/oleObject" Target="embeddings/oleObject343.bin"/><Relationship Id="rId973" Type="http://schemas.openxmlformats.org/officeDocument/2006/relationships/oleObject" Target="embeddings/oleObject521.bin"/><Relationship Id="rId223" Type="http://schemas.openxmlformats.org/officeDocument/2006/relationships/oleObject" Target="embeddings/oleObject107.bin"/><Relationship Id="rId430" Type="http://schemas.openxmlformats.org/officeDocument/2006/relationships/oleObject" Target="embeddings/oleObject214.bin"/><Relationship Id="rId668" Type="http://schemas.openxmlformats.org/officeDocument/2006/relationships/oleObject" Target="embeddings/oleObject365.bin"/><Relationship Id="rId833" Type="http://schemas.openxmlformats.org/officeDocument/2006/relationships/oleObject" Target="embeddings/oleObject453.bin"/><Relationship Id="rId875" Type="http://schemas.openxmlformats.org/officeDocument/2006/relationships/oleObject" Target="embeddings/oleObject474.bin"/><Relationship Id="rId18" Type="http://schemas.openxmlformats.org/officeDocument/2006/relationships/oleObject" Target="embeddings/oleObject6.bin"/><Relationship Id="rId265" Type="http://schemas.openxmlformats.org/officeDocument/2006/relationships/oleObject" Target="embeddings/oleObject127.bin"/><Relationship Id="rId472" Type="http://schemas.openxmlformats.org/officeDocument/2006/relationships/oleObject" Target="embeddings/oleObject256.bin"/><Relationship Id="rId528" Type="http://schemas.openxmlformats.org/officeDocument/2006/relationships/oleObject" Target="embeddings/oleObject292.bin"/><Relationship Id="rId735" Type="http://schemas.openxmlformats.org/officeDocument/2006/relationships/image" Target="media/image327.wmf"/><Relationship Id="rId900" Type="http://schemas.openxmlformats.org/officeDocument/2006/relationships/oleObject" Target="embeddings/oleObject486.bin"/><Relationship Id="rId942" Type="http://schemas.openxmlformats.org/officeDocument/2006/relationships/image" Target="media/image428.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oleObject" Target="embeddings/oleObject183.bin"/><Relationship Id="rId581" Type="http://schemas.openxmlformats.org/officeDocument/2006/relationships/oleObject" Target="embeddings/oleObject321.bin"/><Relationship Id="rId777" Type="http://schemas.openxmlformats.org/officeDocument/2006/relationships/image" Target="media/image346.wmf"/><Relationship Id="rId984" Type="http://schemas.openxmlformats.org/officeDocument/2006/relationships/oleObject" Target="embeddings/oleObject528.bin"/><Relationship Id="rId71" Type="http://schemas.openxmlformats.org/officeDocument/2006/relationships/image" Target="media/image33.wmf"/><Relationship Id="rId234" Type="http://schemas.openxmlformats.org/officeDocument/2006/relationships/oleObject" Target="embeddings/oleObject112.bin"/><Relationship Id="rId637" Type="http://schemas.openxmlformats.org/officeDocument/2006/relationships/image" Target="media/image282.wmf"/><Relationship Id="rId679" Type="http://schemas.openxmlformats.org/officeDocument/2006/relationships/image" Target="media/image302.wmf"/><Relationship Id="rId802" Type="http://schemas.openxmlformats.org/officeDocument/2006/relationships/oleObject" Target="embeddings/oleObject437.bin"/><Relationship Id="rId844" Type="http://schemas.openxmlformats.org/officeDocument/2006/relationships/image" Target="media/image379.wmf"/><Relationship Id="rId886" Type="http://schemas.openxmlformats.org/officeDocument/2006/relationships/image" Target="media/image40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7.wmf"/><Relationship Id="rId441" Type="http://schemas.openxmlformats.org/officeDocument/2006/relationships/oleObject" Target="embeddings/oleObject225.bin"/><Relationship Id="rId483" Type="http://schemas.openxmlformats.org/officeDocument/2006/relationships/oleObject" Target="embeddings/oleObject267.bin"/><Relationship Id="rId539" Type="http://schemas.openxmlformats.org/officeDocument/2006/relationships/image" Target="media/image235.wmf"/><Relationship Id="rId690" Type="http://schemas.openxmlformats.org/officeDocument/2006/relationships/image" Target="media/image307.wmf"/><Relationship Id="rId704" Type="http://schemas.openxmlformats.org/officeDocument/2006/relationships/image" Target="media/image314.wmf"/><Relationship Id="rId746" Type="http://schemas.openxmlformats.org/officeDocument/2006/relationships/image" Target="media/image331.wmf"/><Relationship Id="rId911" Type="http://schemas.openxmlformats.org/officeDocument/2006/relationships/image" Target="media/image413.wmf"/><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40.wmf"/><Relationship Id="rId788" Type="http://schemas.openxmlformats.org/officeDocument/2006/relationships/image" Target="media/image352.wmf"/><Relationship Id="rId953" Type="http://schemas.openxmlformats.org/officeDocument/2006/relationships/image" Target="media/image434.wmf"/><Relationship Id="rId995" Type="http://schemas.openxmlformats.org/officeDocument/2006/relationships/oleObject" Target="embeddings/oleObject534.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0.wmf"/><Relationship Id="rId592" Type="http://schemas.openxmlformats.org/officeDocument/2006/relationships/image" Target="media/image259.wmf"/><Relationship Id="rId606" Type="http://schemas.openxmlformats.org/officeDocument/2006/relationships/image" Target="media/image266.wmf"/><Relationship Id="rId648" Type="http://schemas.openxmlformats.org/officeDocument/2006/relationships/oleObject" Target="embeddings/oleObject354.bin"/><Relationship Id="rId813" Type="http://schemas.openxmlformats.org/officeDocument/2006/relationships/oleObject" Target="embeddings/oleObject443.bin"/><Relationship Id="rId855" Type="http://schemas.openxmlformats.org/officeDocument/2006/relationships/oleObject" Target="embeddings/oleObject464.bin"/><Relationship Id="rId245" Type="http://schemas.openxmlformats.org/officeDocument/2006/relationships/image" Target="media/image121.wmf"/><Relationship Id="rId287" Type="http://schemas.openxmlformats.org/officeDocument/2006/relationships/oleObject" Target="embeddings/oleObject138.bin"/><Relationship Id="rId410" Type="http://schemas.openxmlformats.org/officeDocument/2006/relationships/image" Target="media/image202.emf"/><Relationship Id="rId452" Type="http://schemas.openxmlformats.org/officeDocument/2006/relationships/oleObject" Target="embeddings/oleObject236.bin"/><Relationship Id="rId494" Type="http://schemas.openxmlformats.org/officeDocument/2006/relationships/oleObject" Target="embeddings/oleObject275.bin"/><Relationship Id="rId508" Type="http://schemas.openxmlformats.org/officeDocument/2006/relationships/oleObject" Target="embeddings/oleObject282.bin"/><Relationship Id="rId715" Type="http://schemas.openxmlformats.org/officeDocument/2006/relationships/oleObject" Target="embeddings/oleObject390.bin"/><Relationship Id="rId897" Type="http://schemas.openxmlformats.org/officeDocument/2006/relationships/oleObject" Target="embeddings/oleObject485.bin"/><Relationship Id="rId922" Type="http://schemas.openxmlformats.org/officeDocument/2006/relationships/oleObject" Target="embeddings/oleObject497.bin"/><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oleObject" Target="embeddings/oleObject173.bin"/><Relationship Id="rId757" Type="http://schemas.openxmlformats.org/officeDocument/2006/relationships/oleObject" Target="embeddings/oleObject414.bin"/><Relationship Id="rId799" Type="http://schemas.openxmlformats.org/officeDocument/2006/relationships/image" Target="media/image357.wmf"/><Relationship Id="rId964" Type="http://schemas.openxmlformats.org/officeDocument/2006/relationships/oleObject" Target="embeddings/oleObject517.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5.wmf"/><Relationship Id="rId561" Type="http://schemas.openxmlformats.org/officeDocument/2006/relationships/oleObject" Target="embeddings/oleObject310.bin"/><Relationship Id="rId617" Type="http://schemas.openxmlformats.org/officeDocument/2006/relationships/image" Target="media/image272.wmf"/><Relationship Id="rId659" Type="http://schemas.openxmlformats.org/officeDocument/2006/relationships/image" Target="media/image292.wmf"/><Relationship Id="rId824" Type="http://schemas.openxmlformats.org/officeDocument/2006/relationships/image" Target="media/image369.wmf"/><Relationship Id="rId866" Type="http://schemas.openxmlformats.org/officeDocument/2006/relationships/image" Target="media/image390.wmf"/><Relationship Id="rId214" Type="http://schemas.openxmlformats.org/officeDocument/2006/relationships/image" Target="media/image105.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08.wmf"/><Relationship Id="rId463" Type="http://schemas.openxmlformats.org/officeDocument/2006/relationships/oleObject" Target="embeddings/oleObject247.bin"/><Relationship Id="rId519" Type="http://schemas.openxmlformats.org/officeDocument/2006/relationships/image" Target="media/image225.wmf"/><Relationship Id="rId670" Type="http://schemas.openxmlformats.org/officeDocument/2006/relationships/oleObject" Target="embeddings/oleObject366.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oleObject" Target="embeddings/oleObject293.bin"/><Relationship Id="rId726" Type="http://schemas.openxmlformats.org/officeDocument/2006/relationships/image" Target="media/image323.wmf"/><Relationship Id="rId768" Type="http://schemas.openxmlformats.org/officeDocument/2006/relationships/image" Target="media/image342.wmf"/><Relationship Id="rId933" Type="http://schemas.openxmlformats.org/officeDocument/2006/relationships/hyperlink" Target="mailto:nghianguyennhan78@gmail.com" TargetMode="External"/><Relationship Id="rId975" Type="http://schemas.openxmlformats.org/officeDocument/2006/relationships/oleObject" Target="embeddings/oleObject522.bin"/><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49.wmf"/><Relationship Id="rId628" Type="http://schemas.openxmlformats.org/officeDocument/2006/relationships/oleObject" Target="embeddings/oleObject344.bin"/><Relationship Id="rId835" Type="http://schemas.openxmlformats.org/officeDocument/2006/relationships/oleObject" Target="embeddings/oleObject454.bin"/><Relationship Id="rId225" Type="http://schemas.openxmlformats.org/officeDocument/2006/relationships/oleObject" Target="embeddings/oleObject108.bin"/><Relationship Id="rId267" Type="http://schemas.openxmlformats.org/officeDocument/2006/relationships/oleObject" Target="embeddings/oleObject128.bin"/><Relationship Id="rId432" Type="http://schemas.openxmlformats.org/officeDocument/2006/relationships/oleObject" Target="embeddings/oleObject216.bin"/><Relationship Id="rId474" Type="http://schemas.openxmlformats.org/officeDocument/2006/relationships/oleObject" Target="embeddings/oleObject258.bin"/><Relationship Id="rId877" Type="http://schemas.openxmlformats.org/officeDocument/2006/relationships/oleObject" Target="embeddings/oleObject475.bin"/><Relationship Id="rId127" Type="http://schemas.openxmlformats.org/officeDocument/2006/relationships/image" Target="media/image62.wmf"/><Relationship Id="rId681" Type="http://schemas.openxmlformats.org/officeDocument/2006/relationships/image" Target="media/image303.wmf"/><Relationship Id="rId737" Type="http://schemas.openxmlformats.org/officeDocument/2006/relationships/oleObject" Target="embeddings/oleObject403.bin"/><Relationship Id="rId779" Type="http://schemas.openxmlformats.org/officeDocument/2006/relationships/image" Target="media/image347.wmf"/><Relationship Id="rId902" Type="http://schemas.openxmlformats.org/officeDocument/2006/relationships/oleObject" Target="embeddings/oleObject487.bin"/><Relationship Id="rId944" Type="http://schemas.openxmlformats.org/officeDocument/2006/relationships/image" Target="media/image429.emf"/><Relationship Id="rId986" Type="http://schemas.openxmlformats.org/officeDocument/2006/relationships/oleObject" Target="embeddings/oleObject52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image" Target="media/image186.wmf"/><Relationship Id="rId541" Type="http://schemas.openxmlformats.org/officeDocument/2006/relationships/image" Target="media/image236.wmf"/><Relationship Id="rId583" Type="http://schemas.openxmlformats.org/officeDocument/2006/relationships/oleObject" Target="embeddings/oleObject322.bin"/><Relationship Id="rId639" Type="http://schemas.openxmlformats.org/officeDocument/2006/relationships/image" Target="media/image283.wmf"/><Relationship Id="rId790" Type="http://schemas.openxmlformats.org/officeDocument/2006/relationships/image" Target="media/image353.wmf"/><Relationship Id="rId804" Type="http://schemas.openxmlformats.org/officeDocument/2006/relationships/oleObject" Target="embeddings/oleObject438.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image" Target="media/image138.wmf"/><Relationship Id="rId401" Type="http://schemas.openxmlformats.org/officeDocument/2006/relationships/oleObject" Target="embeddings/oleObject197.bin"/><Relationship Id="rId443" Type="http://schemas.openxmlformats.org/officeDocument/2006/relationships/oleObject" Target="embeddings/oleObject227.bin"/><Relationship Id="rId650" Type="http://schemas.openxmlformats.org/officeDocument/2006/relationships/oleObject" Target="embeddings/oleObject355.bin"/><Relationship Id="rId846" Type="http://schemas.openxmlformats.org/officeDocument/2006/relationships/image" Target="media/image380.wmf"/><Relationship Id="rId888" Type="http://schemas.openxmlformats.org/officeDocument/2006/relationships/image" Target="media/image401.wmf"/><Relationship Id="rId303" Type="http://schemas.openxmlformats.org/officeDocument/2006/relationships/image" Target="media/image150.wmf"/><Relationship Id="rId485" Type="http://schemas.openxmlformats.org/officeDocument/2006/relationships/oleObject" Target="embeddings/oleObject269.bin"/><Relationship Id="rId692" Type="http://schemas.openxmlformats.org/officeDocument/2006/relationships/image" Target="media/image308.wmf"/><Relationship Id="rId706" Type="http://schemas.openxmlformats.org/officeDocument/2006/relationships/image" Target="media/image315.wmf"/><Relationship Id="rId748" Type="http://schemas.openxmlformats.org/officeDocument/2006/relationships/image" Target="media/image332.wmf"/><Relationship Id="rId913" Type="http://schemas.openxmlformats.org/officeDocument/2006/relationships/image" Target="media/image414.wmf"/><Relationship Id="rId955" Type="http://schemas.openxmlformats.org/officeDocument/2006/relationships/image" Target="media/image435.wmf"/><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1.wmf"/><Relationship Id="rId510" Type="http://schemas.openxmlformats.org/officeDocument/2006/relationships/oleObject" Target="embeddings/oleObject283.bin"/><Relationship Id="rId552" Type="http://schemas.openxmlformats.org/officeDocument/2006/relationships/image" Target="media/image241.wmf"/><Relationship Id="rId594" Type="http://schemas.openxmlformats.org/officeDocument/2006/relationships/image" Target="media/image260.wmf"/><Relationship Id="rId608" Type="http://schemas.openxmlformats.org/officeDocument/2006/relationships/image" Target="media/image267.wmf"/><Relationship Id="rId815" Type="http://schemas.openxmlformats.org/officeDocument/2006/relationships/oleObject" Target="embeddings/oleObject444.bin"/><Relationship Id="rId997" Type="http://schemas.openxmlformats.org/officeDocument/2006/relationships/fontTable" Target="fontTable.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202.bin"/><Relationship Id="rId857" Type="http://schemas.openxmlformats.org/officeDocument/2006/relationships/oleObject" Target="embeddings/oleObject465.bin"/><Relationship Id="rId899" Type="http://schemas.openxmlformats.org/officeDocument/2006/relationships/image" Target="media/image407.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oleObject" Target="embeddings/oleObject238.bin"/><Relationship Id="rId496" Type="http://schemas.openxmlformats.org/officeDocument/2006/relationships/oleObject" Target="embeddings/oleObject276.bin"/><Relationship Id="rId661" Type="http://schemas.openxmlformats.org/officeDocument/2006/relationships/image" Target="media/image293.wmf"/><Relationship Id="rId717" Type="http://schemas.openxmlformats.org/officeDocument/2006/relationships/oleObject" Target="embeddings/oleObject391.bin"/><Relationship Id="rId759" Type="http://schemas.openxmlformats.org/officeDocument/2006/relationships/oleObject" Target="embeddings/oleObject415.bin"/><Relationship Id="rId924" Type="http://schemas.openxmlformats.org/officeDocument/2006/relationships/oleObject" Target="embeddings/oleObject498.bin"/><Relationship Id="rId966" Type="http://schemas.openxmlformats.org/officeDocument/2006/relationships/oleObject" Target="embeddings/oleObject51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4.bin"/><Relationship Id="rId398" Type="http://schemas.openxmlformats.org/officeDocument/2006/relationships/image" Target="media/image196.wmf"/><Relationship Id="rId521" Type="http://schemas.openxmlformats.org/officeDocument/2006/relationships/image" Target="media/image226.wmf"/><Relationship Id="rId563" Type="http://schemas.openxmlformats.org/officeDocument/2006/relationships/oleObject" Target="embeddings/oleObject312.bin"/><Relationship Id="rId619" Type="http://schemas.openxmlformats.org/officeDocument/2006/relationships/image" Target="media/image273.wmf"/><Relationship Id="rId770" Type="http://schemas.openxmlformats.org/officeDocument/2006/relationships/oleObject" Target="embeddings/oleObject421.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image" Target="media/image209.wmf"/><Relationship Id="rId826" Type="http://schemas.openxmlformats.org/officeDocument/2006/relationships/image" Target="media/image370.wmf"/><Relationship Id="rId868" Type="http://schemas.openxmlformats.org/officeDocument/2006/relationships/image" Target="media/image391.wmf"/><Relationship Id="rId258" Type="http://schemas.openxmlformats.org/officeDocument/2006/relationships/oleObject" Target="embeddings/oleObject124.bin"/><Relationship Id="rId465" Type="http://schemas.openxmlformats.org/officeDocument/2006/relationships/oleObject" Target="embeddings/oleObject249.bin"/><Relationship Id="rId630" Type="http://schemas.openxmlformats.org/officeDocument/2006/relationships/oleObject" Target="embeddings/oleObject345.bin"/><Relationship Id="rId672" Type="http://schemas.openxmlformats.org/officeDocument/2006/relationships/oleObject" Target="embeddings/oleObject367.bin"/><Relationship Id="rId728" Type="http://schemas.openxmlformats.org/officeDocument/2006/relationships/oleObject" Target="embeddings/oleObject398.bin"/><Relationship Id="rId935" Type="http://schemas.openxmlformats.org/officeDocument/2006/relationships/oleObject" Target="embeddings/oleObject503.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image" Target="media/image181.wmf"/><Relationship Id="rId532" Type="http://schemas.openxmlformats.org/officeDocument/2006/relationships/oleObject" Target="embeddings/oleObject294.bin"/><Relationship Id="rId574" Type="http://schemas.openxmlformats.org/officeDocument/2006/relationships/image" Target="media/image250.wmf"/><Relationship Id="rId977" Type="http://schemas.openxmlformats.org/officeDocument/2006/relationships/oleObject" Target="embeddings/oleObject523.bin"/><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image" Target="media/image348.wmf"/><Relationship Id="rId837" Type="http://schemas.openxmlformats.org/officeDocument/2006/relationships/oleObject" Target="embeddings/oleObject455.bin"/><Relationship Id="rId879" Type="http://schemas.openxmlformats.org/officeDocument/2006/relationships/oleObject" Target="embeddings/oleObject476.bin"/><Relationship Id="rId269" Type="http://schemas.openxmlformats.org/officeDocument/2006/relationships/oleObject" Target="embeddings/oleObject129.bin"/><Relationship Id="rId434" Type="http://schemas.openxmlformats.org/officeDocument/2006/relationships/oleObject" Target="embeddings/oleObject218.bin"/><Relationship Id="rId476" Type="http://schemas.openxmlformats.org/officeDocument/2006/relationships/oleObject" Target="embeddings/oleObject260.bin"/><Relationship Id="rId641" Type="http://schemas.openxmlformats.org/officeDocument/2006/relationships/image" Target="media/image284.wmf"/><Relationship Id="rId683" Type="http://schemas.openxmlformats.org/officeDocument/2006/relationships/image" Target="media/image304.wmf"/><Relationship Id="rId739" Type="http://schemas.openxmlformats.org/officeDocument/2006/relationships/oleObject" Target="embeddings/oleObject405.bin"/><Relationship Id="rId890" Type="http://schemas.openxmlformats.org/officeDocument/2006/relationships/image" Target="media/image402.wmf"/><Relationship Id="rId904" Type="http://schemas.openxmlformats.org/officeDocument/2006/relationships/oleObject" Target="embeddings/oleObject48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oleObject" Target="embeddings/oleObject163.bin"/><Relationship Id="rId501" Type="http://schemas.openxmlformats.org/officeDocument/2006/relationships/image" Target="media/image216.wmf"/><Relationship Id="rId543" Type="http://schemas.openxmlformats.org/officeDocument/2006/relationships/oleObject" Target="embeddings/oleObject300.bin"/><Relationship Id="rId946" Type="http://schemas.openxmlformats.org/officeDocument/2006/relationships/oleObject" Target="embeddings/oleObject508.bin"/><Relationship Id="rId988" Type="http://schemas.openxmlformats.org/officeDocument/2006/relationships/oleObject" Target="embeddings/oleObject530.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323.bin"/><Relationship Id="rId750" Type="http://schemas.openxmlformats.org/officeDocument/2006/relationships/image" Target="media/image333.wmf"/><Relationship Id="rId792" Type="http://schemas.openxmlformats.org/officeDocument/2006/relationships/image" Target="media/image354.wmf"/><Relationship Id="rId806" Type="http://schemas.openxmlformats.org/officeDocument/2006/relationships/oleObject" Target="embeddings/oleObject439.bin"/><Relationship Id="rId848" Type="http://schemas.openxmlformats.org/officeDocument/2006/relationships/image" Target="media/image381.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29.bin"/><Relationship Id="rId487" Type="http://schemas.openxmlformats.org/officeDocument/2006/relationships/oleObject" Target="embeddings/oleObject271.bin"/><Relationship Id="rId610" Type="http://schemas.openxmlformats.org/officeDocument/2006/relationships/image" Target="media/image268.wmf"/><Relationship Id="rId652" Type="http://schemas.openxmlformats.org/officeDocument/2006/relationships/oleObject" Target="embeddings/oleObject356.bin"/><Relationship Id="rId694" Type="http://schemas.openxmlformats.org/officeDocument/2006/relationships/image" Target="media/image309.wmf"/><Relationship Id="rId708" Type="http://schemas.openxmlformats.org/officeDocument/2006/relationships/image" Target="media/image316.wmf"/><Relationship Id="rId915" Type="http://schemas.openxmlformats.org/officeDocument/2006/relationships/image" Target="media/image415.wmf"/><Relationship Id="rId291" Type="http://schemas.openxmlformats.org/officeDocument/2006/relationships/oleObject" Target="embeddings/oleObject140.bin"/><Relationship Id="rId305" Type="http://schemas.openxmlformats.org/officeDocument/2006/relationships/image" Target="media/image151.wmf"/><Relationship Id="rId347" Type="http://schemas.openxmlformats.org/officeDocument/2006/relationships/oleObject" Target="embeddings/oleObject169.bin"/><Relationship Id="rId512" Type="http://schemas.openxmlformats.org/officeDocument/2006/relationships/oleObject" Target="embeddings/oleObject284.bin"/><Relationship Id="rId957" Type="http://schemas.openxmlformats.org/officeDocument/2006/relationships/image" Target="media/image43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2.wmf"/><Relationship Id="rId554" Type="http://schemas.openxmlformats.org/officeDocument/2006/relationships/image" Target="media/image242.wmf"/><Relationship Id="rId596" Type="http://schemas.openxmlformats.org/officeDocument/2006/relationships/image" Target="media/image261.wmf"/><Relationship Id="rId761" Type="http://schemas.openxmlformats.org/officeDocument/2006/relationships/oleObject" Target="embeddings/oleObject416.bin"/><Relationship Id="rId817" Type="http://schemas.openxmlformats.org/officeDocument/2006/relationships/oleObject" Target="embeddings/oleObject445.bin"/><Relationship Id="rId859" Type="http://schemas.openxmlformats.org/officeDocument/2006/relationships/oleObject" Target="embeddings/oleObject46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40.bin"/><Relationship Id="rId498" Type="http://schemas.openxmlformats.org/officeDocument/2006/relationships/oleObject" Target="embeddings/oleObject277.bin"/><Relationship Id="rId621" Type="http://schemas.openxmlformats.org/officeDocument/2006/relationships/image" Target="media/image274.wmf"/><Relationship Id="rId663" Type="http://schemas.openxmlformats.org/officeDocument/2006/relationships/image" Target="media/image294.wmf"/><Relationship Id="rId870" Type="http://schemas.openxmlformats.org/officeDocument/2006/relationships/image" Target="media/image392.wmf"/><Relationship Id="rId13" Type="http://schemas.openxmlformats.org/officeDocument/2006/relationships/image" Target="media/image4.wmf"/><Relationship Id="rId109" Type="http://schemas.openxmlformats.org/officeDocument/2006/relationships/image" Target="media/image52.png"/><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image" Target="media/image227.wmf"/><Relationship Id="rId719" Type="http://schemas.openxmlformats.org/officeDocument/2006/relationships/oleObject" Target="embeddings/oleObject393.bin"/><Relationship Id="rId926" Type="http://schemas.openxmlformats.org/officeDocument/2006/relationships/oleObject" Target="embeddings/oleObject499.bin"/><Relationship Id="rId968" Type="http://schemas.openxmlformats.org/officeDocument/2006/relationships/oleObject" Target="embeddings/oleObject51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png"/><Relationship Id="rId358" Type="http://schemas.openxmlformats.org/officeDocument/2006/relationships/oleObject" Target="embeddings/oleObject175.bin"/><Relationship Id="rId565" Type="http://schemas.openxmlformats.org/officeDocument/2006/relationships/oleObject" Target="embeddings/oleObject313.bin"/><Relationship Id="rId730" Type="http://schemas.openxmlformats.org/officeDocument/2006/relationships/oleObject" Target="embeddings/oleObject399.bin"/><Relationship Id="rId772" Type="http://schemas.openxmlformats.org/officeDocument/2006/relationships/oleObject" Target="embeddings/oleObject422.bin"/><Relationship Id="rId828" Type="http://schemas.openxmlformats.org/officeDocument/2006/relationships/image" Target="media/image371.wmf"/><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51.bin"/><Relationship Id="rId632" Type="http://schemas.openxmlformats.org/officeDocument/2006/relationships/oleObject" Target="embeddings/oleObject346.bin"/><Relationship Id="rId271" Type="http://schemas.openxmlformats.org/officeDocument/2006/relationships/oleObject" Target="embeddings/oleObject130.bin"/><Relationship Id="rId674" Type="http://schemas.openxmlformats.org/officeDocument/2006/relationships/oleObject" Target="embeddings/oleObject368.bin"/><Relationship Id="rId881" Type="http://schemas.openxmlformats.org/officeDocument/2006/relationships/oleObject" Target="embeddings/oleObject477.bin"/><Relationship Id="rId937" Type="http://schemas.openxmlformats.org/officeDocument/2006/relationships/oleObject" Target="embeddings/oleObject504.bin"/><Relationship Id="rId979" Type="http://schemas.openxmlformats.org/officeDocument/2006/relationships/image" Target="media/image447.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image" Target="media/image182.wmf"/><Relationship Id="rId534" Type="http://schemas.openxmlformats.org/officeDocument/2006/relationships/oleObject" Target="embeddings/oleObject295.bin"/><Relationship Id="rId576" Type="http://schemas.openxmlformats.org/officeDocument/2006/relationships/image" Target="media/image251.wmf"/><Relationship Id="rId741" Type="http://schemas.openxmlformats.org/officeDocument/2006/relationships/image" Target="media/image328.emf"/><Relationship Id="rId783" Type="http://schemas.openxmlformats.org/officeDocument/2006/relationships/image" Target="media/image349.wmf"/><Relationship Id="rId839" Type="http://schemas.openxmlformats.org/officeDocument/2006/relationships/oleObject" Target="embeddings/oleObject456.bin"/><Relationship Id="rId990" Type="http://schemas.openxmlformats.org/officeDocument/2006/relationships/oleObject" Target="embeddings/oleObject531.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oleObject" Target="embeddings/oleObject220.bin"/><Relationship Id="rId601" Type="http://schemas.openxmlformats.org/officeDocument/2006/relationships/oleObject" Target="embeddings/oleObject331.bin"/><Relationship Id="rId643" Type="http://schemas.openxmlformats.org/officeDocument/2006/relationships/image" Target="media/image285.wmf"/><Relationship Id="rId240" Type="http://schemas.openxmlformats.org/officeDocument/2006/relationships/oleObject" Target="embeddings/oleObject115.bin"/><Relationship Id="rId478" Type="http://schemas.openxmlformats.org/officeDocument/2006/relationships/oleObject" Target="embeddings/oleObject262.bin"/><Relationship Id="rId685" Type="http://schemas.openxmlformats.org/officeDocument/2006/relationships/image" Target="media/image305.wmf"/><Relationship Id="rId850" Type="http://schemas.openxmlformats.org/officeDocument/2006/relationships/image" Target="media/image382.wmf"/><Relationship Id="rId892" Type="http://schemas.openxmlformats.org/officeDocument/2006/relationships/image" Target="media/image403.wmf"/><Relationship Id="rId906" Type="http://schemas.openxmlformats.org/officeDocument/2006/relationships/oleObject" Target="embeddings/oleObject489.bin"/><Relationship Id="rId948" Type="http://schemas.openxmlformats.org/officeDocument/2006/relationships/oleObject" Target="embeddings/oleObject50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4.bin"/><Relationship Id="rId503" Type="http://schemas.openxmlformats.org/officeDocument/2006/relationships/image" Target="media/image217.wmf"/><Relationship Id="rId545" Type="http://schemas.openxmlformats.org/officeDocument/2006/relationships/oleObject" Target="embeddings/oleObject301.bin"/><Relationship Id="rId587" Type="http://schemas.openxmlformats.org/officeDocument/2006/relationships/oleObject" Target="embeddings/oleObject324.bin"/><Relationship Id="rId710" Type="http://schemas.openxmlformats.org/officeDocument/2006/relationships/image" Target="media/image317.wmf"/><Relationship Id="rId752" Type="http://schemas.openxmlformats.org/officeDocument/2006/relationships/image" Target="media/image334.wmf"/><Relationship Id="rId808" Type="http://schemas.openxmlformats.org/officeDocument/2006/relationships/oleObject" Target="embeddings/oleObject440.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oleObject" Target="embeddings/oleObject199.bin"/><Relationship Id="rId447" Type="http://schemas.openxmlformats.org/officeDocument/2006/relationships/oleObject" Target="embeddings/oleObject231.bin"/><Relationship Id="rId612" Type="http://schemas.openxmlformats.org/officeDocument/2006/relationships/image" Target="media/image269.wmf"/><Relationship Id="rId794" Type="http://schemas.openxmlformats.org/officeDocument/2006/relationships/image" Target="media/image355.wmf"/><Relationship Id="rId251" Type="http://schemas.openxmlformats.org/officeDocument/2006/relationships/image" Target="media/image124.wmf"/><Relationship Id="rId489" Type="http://schemas.openxmlformats.org/officeDocument/2006/relationships/image" Target="media/image210.wmf"/><Relationship Id="rId654" Type="http://schemas.openxmlformats.org/officeDocument/2006/relationships/oleObject" Target="embeddings/oleObject357.bin"/><Relationship Id="rId696" Type="http://schemas.openxmlformats.org/officeDocument/2006/relationships/image" Target="media/image310.wmf"/><Relationship Id="rId861" Type="http://schemas.openxmlformats.org/officeDocument/2006/relationships/oleObject" Target="embeddings/oleObject467.bin"/><Relationship Id="rId917" Type="http://schemas.openxmlformats.org/officeDocument/2006/relationships/image" Target="media/image416.wmf"/><Relationship Id="rId959" Type="http://schemas.openxmlformats.org/officeDocument/2006/relationships/image" Target="media/image437.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image" Target="media/image152.wmf"/><Relationship Id="rId349" Type="http://schemas.openxmlformats.org/officeDocument/2006/relationships/image" Target="media/image172.wmf"/><Relationship Id="rId514" Type="http://schemas.openxmlformats.org/officeDocument/2006/relationships/oleObject" Target="embeddings/oleObject285.bin"/><Relationship Id="rId556" Type="http://schemas.openxmlformats.org/officeDocument/2006/relationships/image" Target="media/image243.wmf"/><Relationship Id="rId721" Type="http://schemas.openxmlformats.org/officeDocument/2006/relationships/oleObject" Target="embeddings/oleObject394.bin"/><Relationship Id="rId763" Type="http://schemas.openxmlformats.org/officeDocument/2006/relationships/oleObject" Target="embeddings/oleObject417.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62.wmf"/><Relationship Id="rId819" Type="http://schemas.openxmlformats.org/officeDocument/2006/relationships/oleObject" Target="embeddings/oleObject446.bin"/><Relationship Id="rId970" Type="http://schemas.openxmlformats.org/officeDocument/2006/relationships/oleObject" Target="embeddings/oleObject520.bin"/><Relationship Id="rId220" Type="http://schemas.openxmlformats.org/officeDocument/2006/relationships/image" Target="media/image108.wmf"/><Relationship Id="rId458" Type="http://schemas.openxmlformats.org/officeDocument/2006/relationships/oleObject" Target="embeddings/oleObject242.bin"/><Relationship Id="rId623" Type="http://schemas.openxmlformats.org/officeDocument/2006/relationships/image" Target="media/image275.wmf"/><Relationship Id="rId665" Type="http://schemas.openxmlformats.org/officeDocument/2006/relationships/image" Target="media/image295.wmf"/><Relationship Id="rId830" Type="http://schemas.openxmlformats.org/officeDocument/2006/relationships/image" Target="media/image372.wmf"/><Relationship Id="rId872" Type="http://schemas.openxmlformats.org/officeDocument/2006/relationships/image" Target="media/image393.wmf"/><Relationship Id="rId928" Type="http://schemas.openxmlformats.org/officeDocument/2006/relationships/oleObject" Target="embeddings/oleObject50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image" Target="media/image228.wmf"/><Relationship Id="rId567" Type="http://schemas.openxmlformats.org/officeDocument/2006/relationships/oleObject" Target="embeddings/oleObject314.bin"/><Relationship Id="rId732" Type="http://schemas.openxmlformats.org/officeDocument/2006/relationships/oleObject" Target="embeddings/oleObject400.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3.wmf"/><Relationship Id="rId774" Type="http://schemas.openxmlformats.org/officeDocument/2006/relationships/oleObject" Target="embeddings/oleObject423.bin"/><Relationship Id="rId981" Type="http://schemas.openxmlformats.org/officeDocument/2006/relationships/oleObject" Target="embeddings/oleObject526.bin"/><Relationship Id="rId427" Type="http://schemas.openxmlformats.org/officeDocument/2006/relationships/oleObject" Target="embeddings/oleObject211.bin"/><Relationship Id="rId469" Type="http://schemas.openxmlformats.org/officeDocument/2006/relationships/oleObject" Target="embeddings/oleObject253.bin"/><Relationship Id="rId634" Type="http://schemas.openxmlformats.org/officeDocument/2006/relationships/oleObject" Target="embeddings/oleObject347.bin"/><Relationship Id="rId676" Type="http://schemas.openxmlformats.org/officeDocument/2006/relationships/oleObject" Target="embeddings/oleObject369.bin"/><Relationship Id="rId841" Type="http://schemas.openxmlformats.org/officeDocument/2006/relationships/oleObject" Target="embeddings/oleObject457.bin"/><Relationship Id="rId883" Type="http://schemas.openxmlformats.org/officeDocument/2006/relationships/oleObject" Target="embeddings/oleObject478.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oleObject" Target="embeddings/oleObject264.bin"/><Relationship Id="rId536" Type="http://schemas.openxmlformats.org/officeDocument/2006/relationships/oleObject" Target="embeddings/oleObject296.bin"/><Relationship Id="rId701" Type="http://schemas.openxmlformats.org/officeDocument/2006/relationships/oleObject" Target="embeddings/oleObject382.bin"/><Relationship Id="rId939" Type="http://schemas.openxmlformats.org/officeDocument/2006/relationships/oleObject" Target="embeddings/oleObject505.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image" Target="media/image252.wmf"/><Relationship Id="rId743" Type="http://schemas.openxmlformats.org/officeDocument/2006/relationships/oleObject" Target="embeddings/oleObject407.bin"/><Relationship Id="rId785" Type="http://schemas.openxmlformats.org/officeDocument/2006/relationships/image" Target="media/image350.emf"/><Relationship Id="rId950" Type="http://schemas.openxmlformats.org/officeDocument/2006/relationships/oleObject" Target="embeddings/oleObject510.bin"/><Relationship Id="rId992" Type="http://schemas.openxmlformats.org/officeDocument/2006/relationships/oleObject" Target="embeddings/oleObject532.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oleObject" Target="embeddings/oleObject222.bin"/><Relationship Id="rId603" Type="http://schemas.openxmlformats.org/officeDocument/2006/relationships/oleObject" Target="embeddings/oleObject332.bin"/><Relationship Id="rId645" Type="http://schemas.openxmlformats.org/officeDocument/2006/relationships/image" Target="media/image286.wmf"/><Relationship Id="rId687" Type="http://schemas.openxmlformats.org/officeDocument/2006/relationships/oleObject" Target="embeddings/oleObject375.bin"/><Relationship Id="rId810" Type="http://schemas.openxmlformats.org/officeDocument/2006/relationships/oleObject" Target="embeddings/oleObject441.bin"/><Relationship Id="rId852" Type="http://schemas.openxmlformats.org/officeDocument/2006/relationships/image" Target="media/image383.wmf"/><Relationship Id="rId908" Type="http://schemas.openxmlformats.org/officeDocument/2006/relationships/oleObject" Target="embeddings/oleObject490.bin"/><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image" Target="media/image211.wmf"/><Relationship Id="rId505" Type="http://schemas.openxmlformats.org/officeDocument/2006/relationships/image" Target="media/image218.wmf"/><Relationship Id="rId712" Type="http://schemas.openxmlformats.org/officeDocument/2006/relationships/oleObject" Target="embeddings/oleObject388.bin"/><Relationship Id="rId894" Type="http://schemas.openxmlformats.org/officeDocument/2006/relationships/image" Target="media/image404.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302.bin"/><Relationship Id="rId589" Type="http://schemas.openxmlformats.org/officeDocument/2006/relationships/oleObject" Target="embeddings/oleObject325.bin"/><Relationship Id="rId754" Type="http://schemas.openxmlformats.org/officeDocument/2006/relationships/image" Target="media/image335.wmf"/><Relationship Id="rId796" Type="http://schemas.openxmlformats.org/officeDocument/2006/relationships/oleObject" Target="embeddings/oleObject434.bin"/><Relationship Id="rId961" Type="http://schemas.openxmlformats.org/officeDocument/2006/relationships/image" Target="media/image438.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33.bin"/><Relationship Id="rId614" Type="http://schemas.openxmlformats.org/officeDocument/2006/relationships/image" Target="media/image270.emf"/><Relationship Id="rId656" Type="http://schemas.openxmlformats.org/officeDocument/2006/relationships/oleObject" Target="embeddings/oleObject359.bin"/><Relationship Id="rId821" Type="http://schemas.openxmlformats.org/officeDocument/2006/relationships/oleObject" Target="embeddings/oleObject447.bin"/><Relationship Id="rId863" Type="http://schemas.openxmlformats.org/officeDocument/2006/relationships/oleObject" Target="embeddings/oleObject468.bin"/><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oleObject" Target="embeddings/oleObject142.bin"/><Relationship Id="rId309" Type="http://schemas.openxmlformats.org/officeDocument/2006/relationships/image" Target="media/image153.png"/><Relationship Id="rId460" Type="http://schemas.openxmlformats.org/officeDocument/2006/relationships/oleObject" Target="embeddings/oleObject244.bin"/><Relationship Id="rId516" Type="http://schemas.openxmlformats.org/officeDocument/2006/relationships/oleObject" Target="embeddings/oleObject286.bin"/><Relationship Id="rId698" Type="http://schemas.openxmlformats.org/officeDocument/2006/relationships/image" Target="media/image311.wmf"/><Relationship Id="rId919" Type="http://schemas.openxmlformats.org/officeDocument/2006/relationships/image" Target="media/image41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44.wmf"/><Relationship Id="rId723" Type="http://schemas.openxmlformats.org/officeDocument/2006/relationships/oleObject" Target="embeddings/oleObject395.bin"/><Relationship Id="rId765" Type="http://schemas.openxmlformats.org/officeDocument/2006/relationships/oleObject" Target="embeddings/oleObject418.bin"/><Relationship Id="rId930" Type="http://schemas.openxmlformats.org/officeDocument/2006/relationships/oleObject" Target="embeddings/oleObject501.bin"/><Relationship Id="rId972" Type="http://schemas.openxmlformats.org/officeDocument/2006/relationships/image" Target="media/image444.wmf"/><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276.wmf"/><Relationship Id="rId832" Type="http://schemas.openxmlformats.org/officeDocument/2006/relationships/image" Target="media/image373.wmf"/><Relationship Id="rId222" Type="http://schemas.openxmlformats.org/officeDocument/2006/relationships/image" Target="media/image109.wmf"/><Relationship Id="rId264" Type="http://schemas.openxmlformats.org/officeDocument/2006/relationships/image" Target="media/image131.wmf"/><Relationship Id="rId471" Type="http://schemas.openxmlformats.org/officeDocument/2006/relationships/oleObject" Target="embeddings/oleObject255.bin"/><Relationship Id="rId667" Type="http://schemas.openxmlformats.org/officeDocument/2006/relationships/image" Target="media/image296.wmf"/><Relationship Id="rId874" Type="http://schemas.openxmlformats.org/officeDocument/2006/relationships/image" Target="media/image394.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29.wmf"/><Relationship Id="rId569" Type="http://schemas.openxmlformats.org/officeDocument/2006/relationships/oleObject" Target="embeddings/oleObject315.bin"/><Relationship Id="rId734" Type="http://schemas.openxmlformats.org/officeDocument/2006/relationships/oleObject" Target="embeddings/oleObject401.bin"/><Relationship Id="rId776" Type="http://schemas.openxmlformats.org/officeDocument/2006/relationships/oleObject" Target="embeddings/oleObject424.bin"/><Relationship Id="rId941" Type="http://schemas.openxmlformats.org/officeDocument/2006/relationships/oleObject" Target="embeddings/oleObject506.bin"/><Relationship Id="rId983" Type="http://schemas.openxmlformats.org/officeDocument/2006/relationships/oleObject" Target="embeddings/oleObject527.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image" Target="media/image184.wmf"/><Relationship Id="rId429" Type="http://schemas.openxmlformats.org/officeDocument/2006/relationships/oleObject" Target="embeddings/oleObject213.bin"/><Relationship Id="rId580" Type="http://schemas.openxmlformats.org/officeDocument/2006/relationships/image" Target="media/image253.wmf"/><Relationship Id="rId636" Type="http://schemas.openxmlformats.org/officeDocument/2006/relationships/oleObject" Target="embeddings/oleObject348.bin"/><Relationship Id="rId801" Type="http://schemas.openxmlformats.org/officeDocument/2006/relationships/image" Target="media/image358.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24.bin"/><Relationship Id="rId678" Type="http://schemas.openxmlformats.org/officeDocument/2006/relationships/oleObject" Target="embeddings/oleObject370.bin"/><Relationship Id="rId843" Type="http://schemas.openxmlformats.org/officeDocument/2006/relationships/oleObject" Target="embeddings/oleObject458.bin"/><Relationship Id="rId885" Type="http://schemas.openxmlformats.org/officeDocument/2006/relationships/oleObject" Target="embeddings/oleObject479.bin"/><Relationship Id="rId28" Type="http://schemas.openxmlformats.org/officeDocument/2006/relationships/oleObject" Target="embeddings/oleObject11.bin"/><Relationship Id="rId275" Type="http://schemas.openxmlformats.org/officeDocument/2006/relationships/oleObject" Target="embeddings/oleObject132.bin"/><Relationship Id="rId300" Type="http://schemas.openxmlformats.org/officeDocument/2006/relationships/oleObject" Target="embeddings/oleObject145.bin"/><Relationship Id="rId482" Type="http://schemas.openxmlformats.org/officeDocument/2006/relationships/oleObject" Target="embeddings/oleObject266.bin"/><Relationship Id="rId538" Type="http://schemas.openxmlformats.org/officeDocument/2006/relationships/oleObject" Target="embeddings/oleObject297.bin"/><Relationship Id="rId703" Type="http://schemas.openxmlformats.org/officeDocument/2006/relationships/oleObject" Target="embeddings/oleObject383.bin"/><Relationship Id="rId745" Type="http://schemas.openxmlformats.org/officeDocument/2006/relationships/oleObject" Target="embeddings/oleObject408.bin"/><Relationship Id="rId910" Type="http://schemas.openxmlformats.org/officeDocument/2006/relationships/oleObject" Target="embeddings/oleObject491.bin"/><Relationship Id="rId952" Type="http://schemas.openxmlformats.org/officeDocument/2006/relationships/oleObject" Target="embeddings/oleObject511.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8.bin"/><Relationship Id="rId591" Type="http://schemas.openxmlformats.org/officeDocument/2006/relationships/oleObject" Target="embeddings/oleObject326.bin"/><Relationship Id="rId605" Type="http://schemas.openxmlformats.org/officeDocument/2006/relationships/oleObject" Target="embeddings/oleObject333.bin"/><Relationship Id="rId787" Type="http://schemas.openxmlformats.org/officeDocument/2006/relationships/oleObject" Target="embeddings/oleObject429.bin"/><Relationship Id="rId812" Type="http://schemas.openxmlformats.org/officeDocument/2006/relationships/oleObject" Target="embeddings/oleObject442.bin"/><Relationship Id="rId994" Type="http://schemas.openxmlformats.org/officeDocument/2006/relationships/oleObject" Target="embeddings/oleObject533.bin"/><Relationship Id="rId202" Type="http://schemas.openxmlformats.org/officeDocument/2006/relationships/image" Target="media/image99.wmf"/><Relationship Id="rId244" Type="http://schemas.openxmlformats.org/officeDocument/2006/relationships/oleObject" Target="embeddings/oleObject117.bin"/><Relationship Id="rId647" Type="http://schemas.openxmlformats.org/officeDocument/2006/relationships/image" Target="media/image287.wmf"/><Relationship Id="rId689" Type="http://schemas.openxmlformats.org/officeDocument/2006/relationships/oleObject" Target="embeddings/oleObject376.bin"/><Relationship Id="rId854" Type="http://schemas.openxmlformats.org/officeDocument/2006/relationships/image" Target="media/image384.wmf"/><Relationship Id="rId896" Type="http://schemas.openxmlformats.org/officeDocument/2006/relationships/image" Target="media/image405.wmf"/><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oleObject" Target="embeddings/oleObject235.bin"/><Relationship Id="rId493" Type="http://schemas.openxmlformats.org/officeDocument/2006/relationships/image" Target="media/image212.wmf"/><Relationship Id="rId507" Type="http://schemas.openxmlformats.org/officeDocument/2006/relationships/image" Target="media/image219.wmf"/><Relationship Id="rId549" Type="http://schemas.openxmlformats.org/officeDocument/2006/relationships/oleObject" Target="embeddings/oleObject303.bin"/><Relationship Id="rId714" Type="http://schemas.openxmlformats.org/officeDocument/2006/relationships/oleObject" Target="embeddings/oleObject389.bin"/><Relationship Id="rId756" Type="http://schemas.openxmlformats.org/officeDocument/2006/relationships/image" Target="media/image336.wmf"/><Relationship Id="rId921" Type="http://schemas.openxmlformats.org/officeDocument/2006/relationships/image" Target="media/image418.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309.bin"/><Relationship Id="rId798" Type="http://schemas.openxmlformats.org/officeDocument/2006/relationships/oleObject" Target="embeddings/oleObject435.bin"/><Relationship Id="rId963" Type="http://schemas.openxmlformats.org/officeDocument/2006/relationships/image" Target="media/image439.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6.bin"/><Relationship Id="rId616" Type="http://schemas.openxmlformats.org/officeDocument/2006/relationships/oleObject" Target="embeddings/oleObject338.bin"/><Relationship Id="rId658" Type="http://schemas.openxmlformats.org/officeDocument/2006/relationships/oleObject" Target="embeddings/oleObject360.bin"/><Relationship Id="rId823" Type="http://schemas.openxmlformats.org/officeDocument/2006/relationships/oleObject" Target="embeddings/oleObject448.bin"/><Relationship Id="rId865" Type="http://schemas.openxmlformats.org/officeDocument/2006/relationships/oleObject" Target="embeddings/oleObject469.bin"/><Relationship Id="rId255" Type="http://schemas.openxmlformats.org/officeDocument/2006/relationships/image" Target="media/image126.wmf"/><Relationship Id="rId297" Type="http://schemas.openxmlformats.org/officeDocument/2006/relationships/oleObject" Target="embeddings/oleObject143.bin"/><Relationship Id="rId462" Type="http://schemas.openxmlformats.org/officeDocument/2006/relationships/oleObject" Target="embeddings/oleObject246.bin"/><Relationship Id="rId518" Type="http://schemas.openxmlformats.org/officeDocument/2006/relationships/oleObject" Target="embeddings/oleObject287.bin"/><Relationship Id="rId725" Type="http://schemas.openxmlformats.org/officeDocument/2006/relationships/oleObject" Target="embeddings/oleObject396.bin"/><Relationship Id="rId932" Type="http://schemas.openxmlformats.org/officeDocument/2006/relationships/oleObject" Target="embeddings/oleObject502.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oleObject" Target="embeddings/oleObject178.bin"/><Relationship Id="rId767" Type="http://schemas.openxmlformats.org/officeDocument/2006/relationships/oleObject" Target="embeddings/oleObject419.bin"/><Relationship Id="rId974" Type="http://schemas.openxmlformats.org/officeDocument/2006/relationships/image" Target="media/image445.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316.bin"/><Relationship Id="rId627" Type="http://schemas.openxmlformats.org/officeDocument/2006/relationships/image" Target="media/image277.wmf"/><Relationship Id="rId669" Type="http://schemas.openxmlformats.org/officeDocument/2006/relationships/image" Target="media/image297.wmf"/><Relationship Id="rId834" Type="http://schemas.openxmlformats.org/officeDocument/2006/relationships/image" Target="media/image374.wmf"/><Relationship Id="rId876" Type="http://schemas.openxmlformats.org/officeDocument/2006/relationships/image" Target="media/image395.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2.wmf"/><Relationship Id="rId431" Type="http://schemas.openxmlformats.org/officeDocument/2006/relationships/oleObject" Target="embeddings/oleObject215.bin"/><Relationship Id="rId473" Type="http://schemas.openxmlformats.org/officeDocument/2006/relationships/oleObject" Target="embeddings/oleObject257.bin"/><Relationship Id="rId529" Type="http://schemas.openxmlformats.org/officeDocument/2006/relationships/image" Target="media/image230.wmf"/><Relationship Id="rId680" Type="http://schemas.openxmlformats.org/officeDocument/2006/relationships/oleObject" Target="embeddings/oleObject371.bin"/><Relationship Id="rId736" Type="http://schemas.openxmlformats.org/officeDocument/2006/relationships/oleObject" Target="embeddings/oleObject402.bin"/><Relationship Id="rId901" Type="http://schemas.openxmlformats.org/officeDocument/2006/relationships/image" Target="media/image408.wmf"/><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oleObject" Target="embeddings/oleObject298.bin"/><Relationship Id="rId778" Type="http://schemas.openxmlformats.org/officeDocument/2006/relationships/oleObject" Target="embeddings/oleObject425.bin"/><Relationship Id="rId943" Type="http://schemas.openxmlformats.org/officeDocument/2006/relationships/oleObject" Target="embeddings/oleObject507.bin"/><Relationship Id="rId985" Type="http://schemas.openxmlformats.org/officeDocument/2006/relationships/image" Target="media/image449.wmf"/><Relationship Id="rId72" Type="http://schemas.openxmlformats.org/officeDocument/2006/relationships/oleObject" Target="embeddings/oleObject32.bin"/><Relationship Id="rId375" Type="http://schemas.openxmlformats.org/officeDocument/2006/relationships/image" Target="media/image185.emf"/><Relationship Id="rId582" Type="http://schemas.openxmlformats.org/officeDocument/2006/relationships/image" Target="media/image254.wmf"/><Relationship Id="rId638" Type="http://schemas.openxmlformats.org/officeDocument/2006/relationships/oleObject" Target="embeddings/oleObject349.bin"/><Relationship Id="rId803" Type="http://schemas.openxmlformats.org/officeDocument/2006/relationships/image" Target="media/image359.wmf"/><Relationship Id="rId845" Type="http://schemas.openxmlformats.org/officeDocument/2006/relationships/oleObject" Target="embeddings/oleObject459.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33.bin"/><Relationship Id="rId400" Type="http://schemas.openxmlformats.org/officeDocument/2006/relationships/image" Target="media/image197.wmf"/><Relationship Id="rId442" Type="http://schemas.openxmlformats.org/officeDocument/2006/relationships/oleObject" Target="embeddings/oleObject226.bin"/><Relationship Id="rId484" Type="http://schemas.openxmlformats.org/officeDocument/2006/relationships/oleObject" Target="embeddings/oleObject268.bin"/><Relationship Id="rId705" Type="http://schemas.openxmlformats.org/officeDocument/2006/relationships/oleObject" Target="embeddings/oleObject384.bin"/><Relationship Id="rId887" Type="http://schemas.openxmlformats.org/officeDocument/2006/relationships/oleObject" Target="embeddings/oleObject480.bin"/><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77.bin"/><Relationship Id="rId747" Type="http://schemas.openxmlformats.org/officeDocument/2006/relationships/oleObject" Target="embeddings/oleObject409.bin"/><Relationship Id="rId789" Type="http://schemas.openxmlformats.org/officeDocument/2006/relationships/oleObject" Target="embeddings/oleObject430.bin"/><Relationship Id="rId912" Type="http://schemas.openxmlformats.org/officeDocument/2006/relationships/oleObject" Target="embeddings/oleObject492.bin"/><Relationship Id="rId954" Type="http://schemas.openxmlformats.org/officeDocument/2006/relationships/oleObject" Target="embeddings/oleObject512.bin"/><Relationship Id="rId996" Type="http://schemas.openxmlformats.org/officeDocument/2006/relationships/footer" Target="footer1.xml"/><Relationship Id="rId41" Type="http://schemas.openxmlformats.org/officeDocument/2006/relationships/hyperlink" Target="https://www.facebook.com/pe.hanh.33886?tn-str=%2AF" TargetMode="External"/><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9.bin"/><Relationship Id="rId551" Type="http://schemas.openxmlformats.org/officeDocument/2006/relationships/oleObject" Target="embeddings/oleObject304.bin"/><Relationship Id="rId593" Type="http://schemas.openxmlformats.org/officeDocument/2006/relationships/oleObject" Target="embeddings/oleObject327.bin"/><Relationship Id="rId607" Type="http://schemas.openxmlformats.org/officeDocument/2006/relationships/oleObject" Target="embeddings/oleObject334.bin"/><Relationship Id="rId649" Type="http://schemas.openxmlformats.org/officeDocument/2006/relationships/image" Target="media/image288.wmf"/><Relationship Id="rId814" Type="http://schemas.openxmlformats.org/officeDocument/2006/relationships/image" Target="media/image364.wmf"/><Relationship Id="rId856" Type="http://schemas.openxmlformats.org/officeDocument/2006/relationships/image" Target="media/image385.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image" Target="media/image203.wmf"/><Relationship Id="rId453" Type="http://schemas.openxmlformats.org/officeDocument/2006/relationships/oleObject" Target="embeddings/oleObject237.bin"/><Relationship Id="rId509" Type="http://schemas.openxmlformats.org/officeDocument/2006/relationships/image" Target="media/image220.wmf"/><Relationship Id="rId660" Type="http://schemas.openxmlformats.org/officeDocument/2006/relationships/oleObject" Target="embeddings/oleObject361.bin"/><Relationship Id="rId898" Type="http://schemas.openxmlformats.org/officeDocument/2006/relationships/image" Target="media/image406.emf"/><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image" Target="media/image213.wmf"/><Relationship Id="rId716" Type="http://schemas.openxmlformats.org/officeDocument/2006/relationships/image" Target="media/image319.wmf"/><Relationship Id="rId758" Type="http://schemas.openxmlformats.org/officeDocument/2006/relationships/image" Target="media/image337.wmf"/><Relationship Id="rId923" Type="http://schemas.openxmlformats.org/officeDocument/2006/relationships/image" Target="media/image419.wmf"/><Relationship Id="rId965" Type="http://schemas.openxmlformats.org/officeDocument/2006/relationships/image" Target="media/image440.wmf"/><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oleObject" Target="embeddings/oleObject288.bin"/><Relationship Id="rId562" Type="http://schemas.openxmlformats.org/officeDocument/2006/relationships/oleObject" Target="embeddings/oleObject311.bin"/><Relationship Id="rId618" Type="http://schemas.openxmlformats.org/officeDocument/2006/relationships/oleObject" Target="embeddings/oleObject339.bin"/><Relationship Id="rId825" Type="http://schemas.openxmlformats.org/officeDocument/2006/relationships/oleObject" Target="embeddings/oleObject449.bin"/><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oleObject" Target="embeddings/oleObject207.bin"/><Relationship Id="rId464" Type="http://schemas.openxmlformats.org/officeDocument/2006/relationships/oleObject" Target="embeddings/oleObject248.bin"/><Relationship Id="rId867" Type="http://schemas.openxmlformats.org/officeDocument/2006/relationships/oleObject" Target="embeddings/oleObject470.bin"/><Relationship Id="rId299" Type="http://schemas.openxmlformats.org/officeDocument/2006/relationships/image" Target="media/image148.wmf"/><Relationship Id="rId727" Type="http://schemas.openxmlformats.org/officeDocument/2006/relationships/oleObject" Target="embeddings/oleObject397.bin"/><Relationship Id="rId934" Type="http://schemas.openxmlformats.org/officeDocument/2006/relationships/image" Target="media/image424.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oleObject" Target="embeddings/oleObject317.bin"/><Relationship Id="rId780" Type="http://schemas.openxmlformats.org/officeDocument/2006/relationships/oleObject" Target="embeddings/oleObject426.bin"/><Relationship Id="rId226" Type="http://schemas.openxmlformats.org/officeDocument/2006/relationships/image" Target="media/image111.wmf"/><Relationship Id="rId433" Type="http://schemas.openxmlformats.org/officeDocument/2006/relationships/oleObject" Target="embeddings/oleObject217.bin"/><Relationship Id="rId878" Type="http://schemas.openxmlformats.org/officeDocument/2006/relationships/image" Target="media/image396.wmf"/><Relationship Id="rId640" Type="http://schemas.openxmlformats.org/officeDocument/2006/relationships/oleObject" Target="embeddings/oleObject350.bin"/><Relationship Id="rId738" Type="http://schemas.openxmlformats.org/officeDocument/2006/relationships/oleObject" Target="embeddings/oleObject404.bin"/><Relationship Id="rId945" Type="http://schemas.openxmlformats.org/officeDocument/2006/relationships/image" Target="media/image430.wmf"/><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oleObject" Target="embeddings/oleObject278.bin"/><Relationship Id="rId584" Type="http://schemas.openxmlformats.org/officeDocument/2006/relationships/image" Target="media/image255.wmf"/><Relationship Id="rId805" Type="http://schemas.openxmlformats.org/officeDocument/2006/relationships/image" Target="media/image360.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oleObject" Target="embeddings/oleObject431.bin"/><Relationship Id="rId889" Type="http://schemas.openxmlformats.org/officeDocument/2006/relationships/oleObject" Target="embeddings/oleObject481.bin"/><Relationship Id="rId444" Type="http://schemas.openxmlformats.org/officeDocument/2006/relationships/oleObject" Target="embeddings/oleObject228.bin"/><Relationship Id="rId651" Type="http://schemas.openxmlformats.org/officeDocument/2006/relationships/image" Target="media/image289.wmf"/><Relationship Id="rId749" Type="http://schemas.openxmlformats.org/officeDocument/2006/relationships/oleObject" Target="embeddings/oleObject410.bin"/><Relationship Id="rId290" Type="http://schemas.openxmlformats.org/officeDocument/2006/relationships/image" Target="media/image144.wmf"/><Relationship Id="rId304" Type="http://schemas.openxmlformats.org/officeDocument/2006/relationships/oleObject" Target="embeddings/oleObject147.bin"/><Relationship Id="rId388" Type="http://schemas.openxmlformats.org/officeDocument/2006/relationships/oleObject" Target="embeddings/oleObject190.bin"/><Relationship Id="rId511" Type="http://schemas.openxmlformats.org/officeDocument/2006/relationships/image" Target="media/image221.wmf"/><Relationship Id="rId609" Type="http://schemas.openxmlformats.org/officeDocument/2006/relationships/oleObject" Target="embeddings/oleObject335.bin"/><Relationship Id="rId956" Type="http://schemas.openxmlformats.org/officeDocument/2006/relationships/oleObject" Target="embeddings/oleObject513.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328.bin"/><Relationship Id="rId816" Type="http://schemas.openxmlformats.org/officeDocument/2006/relationships/image" Target="media/image365.wmf"/><Relationship Id="rId248" Type="http://schemas.openxmlformats.org/officeDocument/2006/relationships/oleObject" Target="embeddings/oleObject119.bin"/><Relationship Id="rId455" Type="http://schemas.openxmlformats.org/officeDocument/2006/relationships/oleObject" Target="embeddings/oleObject239.bin"/><Relationship Id="rId662" Type="http://schemas.openxmlformats.org/officeDocument/2006/relationships/oleObject" Target="embeddings/oleObject362.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oleObject" Target="embeddings/oleObject289.bin"/><Relationship Id="rId967" Type="http://schemas.openxmlformats.org/officeDocument/2006/relationships/image" Target="media/image441.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196.bin"/><Relationship Id="rId827" Type="http://schemas.openxmlformats.org/officeDocument/2006/relationships/oleObject" Target="embeddings/oleObject450.bin"/><Relationship Id="rId259" Type="http://schemas.openxmlformats.org/officeDocument/2006/relationships/image" Target="media/image128.wmf"/><Relationship Id="rId466" Type="http://schemas.openxmlformats.org/officeDocument/2006/relationships/oleObject" Target="embeddings/oleObject250.bin"/><Relationship Id="rId673" Type="http://schemas.openxmlformats.org/officeDocument/2006/relationships/image" Target="media/image299.wmf"/><Relationship Id="rId880" Type="http://schemas.openxmlformats.org/officeDocument/2006/relationships/image" Target="media/image397.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image" Target="media/image232.wmf"/><Relationship Id="rId978" Type="http://schemas.openxmlformats.org/officeDocument/2006/relationships/oleObject" Target="embeddings/oleObject524.bin"/><Relationship Id="rId740" Type="http://schemas.openxmlformats.org/officeDocument/2006/relationships/oleObject" Target="embeddings/oleObject406.bin"/><Relationship Id="rId838" Type="http://schemas.openxmlformats.org/officeDocument/2006/relationships/image" Target="media/image376.wmf"/><Relationship Id="rId172" Type="http://schemas.openxmlformats.org/officeDocument/2006/relationships/image" Target="media/image84.wmf"/><Relationship Id="rId477" Type="http://schemas.openxmlformats.org/officeDocument/2006/relationships/oleObject" Target="embeddings/oleObject261.bin"/><Relationship Id="rId600" Type="http://schemas.openxmlformats.org/officeDocument/2006/relationships/image" Target="media/image263.wmf"/><Relationship Id="rId684" Type="http://schemas.openxmlformats.org/officeDocument/2006/relationships/oleObject" Target="embeddings/oleObject373.bin"/><Relationship Id="rId337" Type="http://schemas.openxmlformats.org/officeDocument/2006/relationships/image" Target="media/image167.wmf"/><Relationship Id="rId891" Type="http://schemas.openxmlformats.org/officeDocument/2006/relationships/oleObject" Target="embeddings/oleObject482.bin"/><Relationship Id="rId905" Type="http://schemas.openxmlformats.org/officeDocument/2006/relationships/image" Target="media/image410.wmf"/><Relationship Id="rId989" Type="http://schemas.openxmlformats.org/officeDocument/2006/relationships/image" Target="media/image451.wmf"/><Relationship Id="rId34" Type="http://schemas.openxmlformats.org/officeDocument/2006/relationships/oleObject" Target="embeddings/oleObject14.bin"/><Relationship Id="rId544" Type="http://schemas.openxmlformats.org/officeDocument/2006/relationships/image" Target="media/image237.wmf"/><Relationship Id="rId751" Type="http://schemas.openxmlformats.org/officeDocument/2006/relationships/oleObject" Target="embeddings/oleObject411.bin"/><Relationship Id="rId849" Type="http://schemas.openxmlformats.org/officeDocument/2006/relationships/oleObject" Target="embeddings/oleObject461.bin"/><Relationship Id="rId183" Type="http://schemas.openxmlformats.org/officeDocument/2006/relationships/oleObject" Target="embeddings/oleObject87.bin"/><Relationship Id="rId390" Type="http://schemas.openxmlformats.org/officeDocument/2006/relationships/oleObject" Target="embeddings/oleObject191.bin"/><Relationship Id="rId404" Type="http://schemas.openxmlformats.org/officeDocument/2006/relationships/image" Target="media/image199.wmf"/><Relationship Id="rId611" Type="http://schemas.openxmlformats.org/officeDocument/2006/relationships/oleObject" Target="embeddings/oleObject336.bin"/><Relationship Id="rId250" Type="http://schemas.openxmlformats.org/officeDocument/2006/relationships/oleObject" Target="embeddings/oleObject120.bin"/><Relationship Id="rId488" Type="http://schemas.openxmlformats.org/officeDocument/2006/relationships/oleObject" Target="embeddings/oleObject272.bin"/><Relationship Id="rId695" Type="http://schemas.openxmlformats.org/officeDocument/2006/relationships/oleObject" Target="embeddings/oleObject379.bin"/><Relationship Id="rId709" Type="http://schemas.openxmlformats.org/officeDocument/2006/relationships/oleObject" Target="embeddings/oleObject386.bin"/><Relationship Id="rId916" Type="http://schemas.openxmlformats.org/officeDocument/2006/relationships/oleObject" Target="embeddings/oleObject494.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oleObject" Target="embeddings/oleObject306.bin"/><Relationship Id="rId762" Type="http://schemas.openxmlformats.org/officeDocument/2006/relationships/image" Target="media/image339.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41.bin"/><Relationship Id="rId261" Type="http://schemas.openxmlformats.org/officeDocument/2006/relationships/image" Target="media/image129.wmf"/><Relationship Id="rId499" Type="http://schemas.openxmlformats.org/officeDocument/2006/relationships/image" Target="media/image215.wmf"/><Relationship Id="rId927" Type="http://schemas.openxmlformats.org/officeDocument/2006/relationships/image" Target="media/image421.wmf"/><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46.wmf"/><Relationship Id="rId773" Type="http://schemas.openxmlformats.org/officeDocument/2006/relationships/image" Target="media/image344.wmf"/><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oleObject" Target="embeddings/oleObject210.bin"/><Relationship Id="rId633" Type="http://schemas.openxmlformats.org/officeDocument/2006/relationships/image" Target="media/image280.wmf"/><Relationship Id="rId980" Type="http://schemas.openxmlformats.org/officeDocument/2006/relationships/oleObject" Target="embeddings/oleObject525.bin"/><Relationship Id="rId840" Type="http://schemas.openxmlformats.org/officeDocument/2006/relationships/image" Target="media/image377.wmf"/><Relationship Id="rId938" Type="http://schemas.openxmlformats.org/officeDocument/2006/relationships/image" Target="media/image426.wmf"/><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319.bin"/><Relationship Id="rId700" Type="http://schemas.openxmlformats.org/officeDocument/2006/relationships/image" Target="media/image312.wmf"/><Relationship Id="rId132" Type="http://schemas.openxmlformats.org/officeDocument/2006/relationships/oleObject" Target="embeddings/oleObject61.bin"/><Relationship Id="rId784" Type="http://schemas.openxmlformats.org/officeDocument/2006/relationships/oleObject" Target="embeddings/oleObject428.bin"/><Relationship Id="rId991" Type="http://schemas.openxmlformats.org/officeDocument/2006/relationships/image" Target="media/image452.wmf"/><Relationship Id="rId437" Type="http://schemas.openxmlformats.org/officeDocument/2006/relationships/oleObject" Target="embeddings/oleObject221.bin"/><Relationship Id="rId644" Type="http://schemas.openxmlformats.org/officeDocument/2006/relationships/oleObject" Target="embeddings/oleObject352.bin"/><Relationship Id="rId851" Type="http://schemas.openxmlformats.org/officeDocument/2006/relationships/oleObject" Target="embeddings/oleObject462.bin"/><Relationship Id="rId283" Type="http://schemas.openxmlformats.org/officeDocument/2006/relationships/oleObject" Target="embeddings/oleObject136.bin"/><Relationship Id="rId490" Type="http://schemas.openxmlformats.org/officeDocument/2006/relationships/oleObject" Target="embeddings/oleObject273.bin"/><Relationship Id="rId504" Type="http://schemas.openxmlformats.org/officeDocument/2006/relationships/oleObject" Target="embeddings/oleObject280.bin"/><Relationship Id="rId711" Type="http://schemas.openxmlformats.org/officeDocument/2006/relationships/oleObject" Target="embeddings/oleObject387.bin"/><Relationship Id="rId949" Type="http://schemas.openxmlformats.org/officeDocument/2006/relationships/image" Target="media/image432.wmf"/><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image" Target="media/image257.wmf"/><Relationship Id="rId795" Type="http://schemas.openxmlformats.org/officeDocument/2006/relationships/oleObject" Target="embeddings/oleObject433.bin"/><Relationship Id="rId809" Type="http://schemas.openxmlformats.org/officeDocument/2006/relationships/image" Target="media/image362.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32.bin"/><Relationship Id="rId655" Type="http://schemas.openxmlformats.org/officeDocument/2006/relationships/oleObject" Target="embeddings/oleObject358.bin"/><Relationship Id="rId862" Type="http://schemas.openxmlformats.org/officeDocument/2006/relationships/image" Target="media/image388.wmf"/><Relationship Id="rId294" Type="http://schemas.openxmlformats.org/officeDocument/2006/relationships/image" Target="media/image146.wmf"/><Relationship Id="rId308" Type="http://schemas.openxmlformats.org/officeDocument/2006/relationships/oleObject" Target="embeddings/oleObject149.bin"/><Relationship Id="rId515" Type="http://schemas.openxmlformats.org/officeDocument/2006/relationships/image" Target="media/image223.wmf"/><Relationship Id="rId722" Type="http://schemas.openxmlformats.org/officeDocument/2006/relationships/image" Target="media/image321.wmf"/><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image" Target="media/image178.wmf"/><Relationship Id="rId599" Type="http://schemas.openxmlformats.org/officeDocument/2006/relationships/oleObject" Target="embeddings/oleObject330.bin"/><Relationship Id="rId459" Type="http://schemas.openxmlformats.org/officeDocument/2006/relationships/oleObject" Target="embeddings/oleObject243.bin"/><Relationship Id="rId666" Type="http://schemas.openxmlformats.org/officeDocument/2006/relationships/oleObject" Target="embeddings/oleObject364.bin"/><Relationship Id="rId873" Type="http://schemas.openxmlformats.org/officeDocument/2006/relationships/oleObject" Target="embeddings/oleObject473.bin"/><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291.bin"/><Relationship Id="rId733" Type="http://schemas.openxmlformats.org/officeDocument/2006/relationships/image" Target="media/image326.wmf"/><Relationship Id="rId940" Type="http://schemas.openxmlformats.org/officeDocument/2006/relationships/image" Target="media/image427.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image" Target="media/image301.wmf"/><Relationship Id="rId800" Type="http://schemas.openxmlformats.org/officeDocument/2006/relationships/oleObject" Target="embeddings/oleObject436.bin"/><Relationship Id="rId232" Type="http://schemas.openxmlformats.org/officeDocument/2006/relationships/oleObject" Target="embeddings/oleObject111.bin"/><Relationship Id="rId884" Type="http://schemas.openxmlformats.org/officeDocument/2006/relationships/image" Target="media/image3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6</Pages>
  <Words>3825</Words>
  <Characters>21803</Characters>
  <Application>Microsoft Office Word</Application>
  <DocSecurity>0</DocSecurity>
  <Lines>181</Lines>
  <Paragraphs>51</Paragraphs>
  <ScaleCrop>false</ScaleCrop>
  <Company/>
  <LinksUpToDate>false</LinksUpToDate>
  <CharactersWithSpaces>25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TRAN MINH TUAN</cp:lastModifiedBy>
  <cp:revision>12</cp:revision>
  <dcterms:created xsi:type="dcterms:W3CDTF">2018-10-06T06:08:00Z</dcterms:created>
  <dcterms:modified xsi:type="dcterms:W3CDTF">2018-10-06T08:39:00Z</dcterms:modified>
</cp:coreProperties>
</file>